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47C8" w:rsidRPr="00C147C8" w:rsidRDefault="007F2A8F" w:rsidP="00C147C8">
      <w:pPr>
        <w:spacing w:line="276" w:lineRule="auto"/>
        <w:ind w:leftChars="1" w:left="324" w:hangingChars="134" w:hanging="322"/>
        <w:jc w:val="center"/>
        <w:textAlignment w:val="center"/>
        <w:rPr>
          <w:rFonts w:ascii="华文中宋" w:eastAsia="华文中宋" w:hAnsi="华文中宋"/>
          <w:color w:val="000000" w:themeColor="text1"/>
          <w:sz w:val="24"/>
          <w:szCs w:val="24"/>
        </w:rPr>
      </w:pPr>
      <w:r w:rsidRPr="00C147C8">
        <w:rPr>
          <w:rFonts w:ascii="Times New Roman" w:hAnsi="Times New Roman" w:hint="eastAsia"/>
          <w:bCs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1658600</wp:posOffset>
            </wp:positionV>
            <wp:extent cx="254000" cy="406400"/>
            <wp:effectExtent l="0" t="0" r="0" b="0"/>
            <wp:wrapNone/>
            <wp:docPr id="1016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839050" name="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47C8" w:rsidRPr="00C147C8">
        <w:rPr>
          <w:rFonts w:ascii="华文中宋" w:eastAsia="华文中宋" w:hAnsi="华文中宋" w:hint="eastAsia"/>
          <w:color w:val="000000" w:themeColor="text1"/>
          <w:sz w:val="24"/>
          <w:szCs w:val="24"/>
        </w:rPr>
        <w:t>湛江一中2023届高三卓越班  NLXF2023—17</w:t>
      </w:r>
    </w:p>
    <w:p w:rsidR="00C147C8" w:rsidRPr="00C147C8" w:rsidRDefault="00C147C8" w:rsidP="00C147C8">
      <w:pPr>
        <w:spacing w:line="360" w:lineRule="auto"/>
        <w:jc w:val="left"/>
        <w:textAlignment w:val="center"/>
        <w:rPr>
          <w:rFonts w:ascii="华文中宋" w:eastAsia="华文中宋" w:hAnsi="华文中宋"/>
          <w:b/>
          <w:color w:val="000000" w:themeColor="text1"/>
          <w:sz w:val="24"/>
          <w:szCs w:val="24"/>
        </w:rPr>
      </w:pPr>
      <w:r w:rsidRPr="00C147C8">
        <w:rPr>
          <w:rFonts w:ascii="华文中宋" w:eastAsia="华文中宋" w:hAnsi="华文中宋" w:hint="eastAsia"/>
          <w:b/>
          <w:color w:val="000000" w:themeColor="text1"/>
          <w:sz w:val="24"/>
          <w:szCs w:val="24"/>
        </w:rPr>
        <w:t>高三数学一轮复习——解析几何小专题（</w:t>
      </w:r>
      <w:r w:rsidR="009C6CFF">
        <w:rPr>
          <w:rFonts w:ascii="华文中宋" w:eastAsia="华文中宋" w:hAnsi="华文中宋" w:hint="eastAsia"/>
          <w:b/>
          <w:color w:val="000000" w:themeColor="text1"/>
          <w:sz w:val="24"/>
          <w:szCs w:val="24"/>
        </w:rPr>
        <w:t>21</w:t>
      </w:r>
      <w:r w:rsidRPr="00C147C8">
        <w:rPr>
          <w:rFonts w:ascii="华文中宋" w:eastAsia="华文中宋" w:hAnsi="华文中宋" w:hint="eastAsia"/>
          <w:b/>
          <w:color w:val="000000" w:themeColor="text1"/>
          <w:sz w:val="24"/>
          <w:szCs w:val="24"/>
        </w:rPr>
        <w:t>）——  圆锥曲线背景下动切线的处理</w:t>
      </w:r>
    </w:p>
    <w:p w:rsidR="007A591F" w:rsidRPr="002A3401" w:rsidRDefault="007F2A8F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2A3401">
        <w:rPr>
          <w:rFonts w:hAnsi="宋体" w:cs="宋体" w:hint="eastAsia"/>
          <w:b/>
          <w:bCs/>
          <w:color w:val="000000" w:themeColor="text1"/>
          <w:sz w:val="24"/>
          <w:szCs w:val="24"/>
        </w:rPr>
        <w:t>方法总结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iCs/>
          <w:color w:val="000000" w:themeColor="text1"/>
          <w:sz w:val="21"/>
        </w:rPr>
      </w:pPr>
      <w:r w:rsidRPr="00C147C8">
        <w:rPr>
          <w:rFonts w:hAnsi="宋体" w:cs="宋体" w:hint="eastAsia"/>
          <w:bCs/>
          <w:color w:val="000000" w:themeColor="text1"/>
          <w:sz w:val="21"/>
        </w:rPr>
        <w:t>方法</w:t>
      </w:r>
      <w:proofErr w:type="gramStart"/>
      <w:r w:rsidRPr="00C147C8">
        <w:rPr>
          <w:rFonts w:hAnsi="宋体" w:cs="宋体" w:hint="eastAsia"/>
          <w:bCs/>
          <w:color w:val="000000" w:themeColor="text1"/>
          <w:sz w:val="21"/>
        </w:rPr>
        <w:t>一</w:t>
      </w:r>
      <w:proofErr w:type="gramEnd"/>
      <w:r w:rsidRPr="00C147C8">
        <w:rPr>
          <w:rFonts w:hAnsi="宋体" w:cs="宋体" w:hint="eastAsia"/>
          <w:bCs/>
          <w:color w:val="000000" w:themeColor="text1"/>
          <w:sz w:val="21"/>
        </w:rPr>
        <w:t>：设切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>，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找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m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的关系（圆就用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d=r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，圆锥曲线就用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Δ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=0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），条件与目标用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m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表示，寻求解决办法</w:t>
      </w:r>
    </w:p>
    <w:p w:rsidR="007A591F" w:rsidRPr="00C147C8" w:rsidRDefault="007F2A8F">
      <w:pPr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iCs/>
          <w:color w:val="000000" w:themeColor="text1"/>
          <w:szCs w:val="21"/>
        </w:rPr>
        <w:t>方法二：设曲线上的切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，表示切线方程（圆的方程为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R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perscript"/>
        </w:rPr>
        <w:t>2</w:t>
      </w:r>
      <w:r w:rsidRPr="00C147C8">
        <w:rPr>
          <w:rFonts w:ascii="Times New Roman" w:hAnsi="Times New Roman" w:hint="eastAsia"/>
          <w:bCs/>
          <w:color w:val="000000" w:themeColor="text1"/>
          <w:szCs w:val="21"/>
          <w:vertAlign w:val="superscript"/>
        </w:rPr>
        <w:t xml:space="preserve">  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椭圆的切线方程</w: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x,a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Cs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y,b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Cs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 xml:space="preserve"> 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双曲线的切线方程</w: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x,a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Cs w:val="21"/>
        </w:rPr>
        <w:t xml:space="preserve"> - </w: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instrText>y,b</w:instrText>
      </w:r>
      <w:r w:rsidRPr="00C147C8">
        <w:rPr>
          <w:rFonts w:ascii="Times New Roman" w:hAnsi="Times New Roman"/>
          <w:bCs/>
          <w:color w:val="000000" w:themeColor="text1"/>
          <w:szCs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Cs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Cs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Cs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）用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表示条件与目标，寻求解决办法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iCs/>
          <w:color w:val="000000" w:themeColor="text1"/>
          <w:sz w:val="21"/>
        </w:rPr>
      </w:pPr>
      <w:r w:rsidRPr="00C147C8">
        <w:rPr>
          <w:rFonts w:hAnsi="宋体" w:cs="宋体" w:hint="eastAsia"/>
          <w:bCs/>
          <w:color w:val="000000" w:themeColor="text1"/>
          <w:sz w:val="21"/>
        </w:rPr>
        <w:t>方法三：设切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>-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（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>-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）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>，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找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的关系（圆就用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d=r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，圆锥曲线就用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Δ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=0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），条件与目标用</w:t>
      </w:r>
      <w:r w:rsidRPr="00C147C8">
        <w:rPr>
          <w:rFonts w:ascii="Times New Roman" w:hAnsi="Times New Roman"/>
          <w:bCs/>
          <w:iCs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 w:hint="eastAsia"/>
          <w:bCs/>
          <w:iCs/>
          <w:color w:val="000000" w:themeColor="text1"/>
          <w:sz w:val="21"/>
        </w:rPr>
        <w:t>表示，寻求解决办法</w:t>
      </w:r>
    </w:p>
    <w:p w:rsidR="007A591F" w:rsidRPr="00C147C8" w:rsidRDefault="007F2A8F">
      <w:pPr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iCs/>
          <w:color w:val="000000" w:themeColor="text1"/>
          <w:szCs w:val="21"/>
        </w:rPr>
        <w:t>方法四：设抛物线上的切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，求导的斜率，表示切线方程，用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x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Cs w:val="21"/>
        </w:rPr>
        <w:t>y</w:t>
      </w:r>
      <w:r w:rsidRPr="00C147C8">
        <w:rPr>
          <w:rFonts w:ascii="Times New Roman" w:hAnsi="Times New Roman"/>
          <w:bCs/>
          <w:color w:val="000000" w:themeColor="text1"/>
          <w:szCs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表示条件与目标，寻求解决办法</w:t>
      </w:r>
    </w:p>
    <w:p w:rsidR="00C147C8" w:rsidRPr="00C147C8" w:rsidRDefault="00C147C8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C147C8">
        <w:rPr>
          <w:rFonts w:hAnsi="宋体" w:cs="宋体" w:hint="eastAsia"/>
          <w:b/>
          <w:bCs/>
          <w:color w:val="000000" w:themeColor="text1"/>
          <w:sz w:val="24"/>
          <w:szCs w:val="24"/>
        </w:rPr>
        <w:t>类型一、圆的动切线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1</w:t>
      </w:r>
      <w:r>
        <w:rPr>
          <w:rFonts w:ascii="Times New Roman" w:hAnsi="Times New Roman" w:hint="eastAsia"/>
          <w:bCs/>
          <w:color w:val="000000" w:themeColor="text1"/>
          <w:szCs w:val="21"/>
        </w:rPr>
        <w:t>.</w:t>
      </w:r>
      <w:r w:rsidRPr="00C147C8">
        <w:rPr>
          <w:color w:val="000000" w:themeColor="text1"/>
        </w:rPr>
        <w:t>已知椭圆</w:t>
      </w:r>
      <w:r w:rsidRPr="00C147C8">
        <w:rPr>
          <w:color w:val="000000" w:themeColor="text1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d523e69a1bf925e73a22900b9855df2" style="width:108pt;height:28.8pt;mso-wrap-style:square;mso-position-horizontal-relative:page;mso-position-vertical-relative:page" o:ole="">
            <v:imagedata r:id="rId7" o:title="eqIdad523e69a1bf925e73a22900b9855df2"/>
          </v:shape>
          <o:OLEObject Type="Embed" ProgID="Equation.DSMT4" ShapeID="_x0000_i1025" DrawAspect="Content" ObjectID="_1722285083" r:id="rId8"/>
        </w:object>
      </w:r>
      <w:r w:rsidRPr="00C147C8">
        <w:rPr>
          <w:color w:val="000000" w:themeColor="text1"/>
        </w:rPr>
        <w:t>，其右焦点为</w:t>
      </w:r>
      <w:r w:rsidRPr="00C147C8">
        <w:rPr>
          <w:color w:val="000000" w:themeColor="text1"/>
        </w:rPr>
        <w:object w:dxaOrig="920" w:dyaOrig="380">
          <v:shape id="_x0000_i1026" type="#_x0000_t75" alt="eqId7ce176fdfbb44b8459f441a8d805013f" style="width:40.2pt;height:16.8pt;mso-wrap-style:square;mso-position-horizontal-relative:page;mso-position-vertical-relative:page" o:ole="">
            <v:imagedata r:id="rId9" o:title="eqId7ce176fdfbb44b8459f441a8d805013f"/>
          </v:shape>
          <o:OLEObject Type="Embed" ProgID="Equation.DSMT4" ShapeID="_x0000_i1026" DrawAspect="Content" ObjectID="_1722285084" r:id="rId10"/>
        </w:object>
      </w:r>
      <w:r w:rsidRPr="00C147C8">
        <w:rPr>
          <w:color w:val="000000" w:themeColor="text1"/>
        </w:rPr>
        <w:t>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圆</w:t>
      </w:r>
      <w:r w:rsidRPr="00C147C8">
        <w:rPr>
          <w:color w:val="000000" w:themeColor="text1"/>
        </w:rPr>
        <w:object w:dxaOrig="1080" w:dyaOrig="340">
          <v:shape id="_x0000_i1027" type="#_x0000_t75" alt="eqIdef74c4299221a967507c6a179337581a" style="width:47.4pt;height:14.4pt;mso-wrap-style:square;mso-position-horizontal-relative:page;mso-position-vertical-relative:page" o:ole="">
            <v:imagedata r:id="rId11" o:title="eqIdef74c4299221a967507c6a179337581a"/>
          </v:shape>
          <o:OLEObject Type="Embed" ProgID="Equation.DSMT4" ShapeID="_x0000_i1027" DrawAspect="Content" ObjectID="_1722285085" r:id="rId12"/>
        </w:object>
      </w:r>
      <w:r w:rsidRPr="00C147C8">
        <w:rPr>
          <w:color w:val="000000" w:themeColor="text1"/>
        </w:rPr>
        <w:t>上但不在</w:t>
      </w:r>
      <w:r w:rsidRPr="00C147C8">
        <w:rPr>
          <w:color w:val="000000" w:themeColor="text1"/>
        </w:rPr>
        <w:object w:dxaOrig="220" w:dyaOrig="260">
          <v:shape id="_x0000_i1028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_x0000_i1028" DrawAspect="Content" ObjectID="_1722285086" r:id="rId14"/>
        </w:object>
      </w:r>
      <w:r w:rsidRPr="00C147C8">
        <w:rPr>
          <w:color w:val="000000" w:themeColor="text1"/>
        </w:rPr>
        <w:t>轴上，过点</w:t>
      </w:r>
      <w:r w:rsidRPr="00C147C8">
        <w:rPr>
          <w:color w:val="000000" w:themeColor="text1"/>
        </w:rPr>
        <w:object w:dxaOrig="320" w:dyaOrig="240">
          <v:shape id="_x0000_i1029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_x0000_i1029" DrawAspect="Content" ObjectID="_1722285087" r:id="rId16"/>
        </w:object>
      </w:r>
      <w:r w:rsidRPr="00C147C8">
        <w:rPr>
          <w:color w:val="000000" w:themeColor="text1"/>
        </w:rPr>
        <w:t>作圆的切线交椭圆于</w:t>
      </w:r>
      <w:r w:rsidRPr="00C147C8">
        <w:rPr>
          <w:color w:val="000000" w:themeColor="text1"/>
        </w:rPr>
        <w:object w:dxaOrig="220" w:dyaOrig="240">
          <v:shape id="_x0000_i1030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_x0000_i1030" DrawAspect="Content" ObjectID="_1722285088" r:id="rId18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40" w:dyaOrig="320">
          <v:shape id="_x0000_i1031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_x0000_i1031" DrawAspect="Content" ObjectID="_1722285089" r:id="rId20"/>
        </w:object>
      </w:r>
      <w:r w:rsidRPr="00C147C8">
        <w:rPr>
          <w:color w:val="000000" w:themeColor="text1"/>
        </w:rPr>
        <w:t>两点，当点</w:t>
      </w:r>
      <w:r w:rsidRPr="00C147C8">
        <w:rPr>
          <w:color w:val="000000" w:themeColor="text1"/>
        </w:rPr>
        <w:object w:dxaOrig="320" w:dyaOrig="240">
          <v:shape id="_x0000_i1032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_x0000_i1032" DrawAspect="Content" ObjectID="_1722285090" r:id="rId21"/>
        </w:object>
      </w:r>
      <w:r w:rsidRPr="00C147C8">
        <w:rPr>
          <w:color w:val="000000" w:themeColor="text1"/>
        </w:rPr>
        <w:t>在</w:t>
      </w:r>
      <w:r w:rsidRPr="00C147C8">
        <w:rPr>
          <w:color w:val="000000" w:themeColor="text1"/>
        </w:rPr>
        <w:object w:dxaOrig="200" w:dyaOrig="220">
          <v:shape id="_x0000_i1033" type="#_x0000_t75" alt="eqId81dea63b8ce3e51adf66cf7b9982a248" style="width:9pt;height:9.6pt;mso-wrap-style:square;mso-position-horizontal-relative:page;mso-position-vertical-relative:page" o:ole="">
            <v:imagedata r:id="rId22" o:title="eqId81dea63b8ce3e51adf66cf7b9982a248"/>
          </v:shape>
          <o:OLEObject Type="Embed" ProgID="Equation.DSMT4" ShapeID="_x0000_i1033" DrawAspect="Content" ObjectID="_1722285091" r:id="rId23"/>
        </w:object>
      </w:r>
      <w:r w:rsidRPr="00C147C8">
        <w:rPr>
          <w:color w:val="000000" w:themeColor="text1"/>
        </w:rPr>
        <w:t>轴上时，</w:t>
      </w:r>
      <w:r w:rsidRPr="00C147C8">
        <w:rPr>
          <w:color w:val="000000" w:themeColor="text1"/>
        </w:rPr>
        <w:object w:dxaOrig="1040" w:dyaOrig="380">
          <v:shape id="_x0000_i1034" type="#_x0000_t75" alt="eqId49c7e3b6c9b4c7c09f0246a6e05c7e1b" style="width:45.6pt;height:16.8pt;mso-wrap-style:square;mso-position-horizontal-relative:page;mso-position-vertical-relative:page" o:ole="">
            <v:imagedata r:id="rId24" o:title="eqId49c7e3b6c9b4c7c09f0246a6e05c7e1b"/>
          </v:shape>
          <o:OLEObject Type="Embed" ProgID="Equation.DSMT4" ShapeID="_x0000_i1034" DrawAspect="Content" ObjectID="_1722285092" r:id="rId25"/>
        </w:object>
      </w:r>
      <w:r w:rsidRPr="00C147C8">
        <w:rPr>
          <w:color w:val="000000" w:themeColor="text1"/>
        </w:rPr>
        <w:t>.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color w:val="000000" w:themeColor="text1"/>
        </w:rPr>
        <w:object w:dxaOrig="243" w:dyaOrig="284">
          <v:shape id="_x0000_i1035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035" DrawAspect="Content" ObjectID="_1722285093" r:id="rId27"/>
        </w:object>
      </w:r>
      <w:r w:rsidRPr="00C147C8">
        <w:rPr>
          <w:color w:val="000000" w:themeColor="text1"/>
        </w:rPr>
        <w:t>的标准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当点</w:t>
      </w:r>
      <w:r w:rsidRPr="00C147C8">
        <w:rPr>
          <w:color w:val="000000" w:themeColor="text1"/>
        </w:rPr>
        <w:object w:dxaOrig="320" w:dyaOrig="240">
          <v:shape id="_x0000_i1036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_x0000_i1036" DrawAspect="Content" ObjectID="_1722285094" r:id="rId28"/>
        </w:object>
      </w:r>
      <w:r w:rsidRPr="00C147C8">
        <w:rPr>
          <w:color w:val="000000" w:themeColor="text1"/>
        </w:rPr>
        <w:t>在圆上运动时，试探究</w:t>
      </w:r>
      <w:r w:rsidRPr="00C147C8">
        <w:rPr>
          <w:color w:val="000000" w:themeColor="text1"/>
        </w:rPr>
        <w:object w:dxaOrig="779" w:dyaOrig="320">
          <v:shape id="_x0000_i1037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_x0000_i1037" DrawAspect="Content" ObjectID="_1722285095" r:id="rId30"/>
        </w:object>
      </w:r>
      <w:r w:rsidRPr="00C147C8">
        <w:rPr>
          <w:color w:val="000000" w:themeColor="text1"/>
        </w:rPr>
        <w:t>周长的取值范围</w:t>
      </w:r>
      <w:r w:rsidRPr="00C147C8">
        <w:rPr>
          <w:color w:val="000000" w:themeColor="text1"/>
        </w:rPr>
        <w:t>.</w:t>
      </w: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C147C8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>
        <w:rPr>
          <w:rFonts w:ascii="Times New Roman" w:hAnsi="Times New Roman" w:hint="eastAsia"/>
          <w:bCs/>
          <w:color w:val="000000" w:themeColor="text1"/>
          <w:sz w:val="21"/>
        </w:rPr>
        <w:lastRenderedPageBreak/>
        <w:t>2.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已知椭圆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,a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,b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1(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&gt;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右焦点为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且离心率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(6)</w:instrTex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C147C8" w:rsidRPr="00C147C8" w:rsidRDefault="00C147C8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C147C8" w:rsidRPr="00C147C8" w:rsidRDefault="00C147C8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的两点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证明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三点共线的充要条件是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3.</w:t>
      </w:r>
      <w:r w:rsidR="00C147C8" w:rsidRPr="00C147C8">
        <w:rPr>
          <w:color w:val="000000" w:themeColor="text1"/>
        </w:rPr>
        <w:t>已知椭圆</w:t>
      </w:r>
      <w:r w:rsidR="00C147C8" w:rsidRPr="00C147C8">
        <w:rPr>
          <w:color w:val="000000" w:themeColor="text1"/>
        </w:rPr>
        <w:object w:dxaOrig="2460" w:dyaOrig="660">
          <v:shape id="_x0000_i1038" type="#_x0000_t75" alt="eqIdad523e69a1bf925e73a22900b9855df2" style="width:108pt;height:28.8pt;mso-wrap-style:square;mso-position-horizontal-relative:page;mso-position-vertical-relative:page" o:ole="">
            <v:imagedata r:id="rId7" o:title="eqIdad523e69a1bf925e73a22900b9855df2"/>
          </v:shape>
          <o:OLEObject Type="Embed" ProgID="Equation.DSMT4" ShapeID="_x0000_i1038" DrawAspect="Content" ObjectID="_1722285096" r:id="rId31"/>
        </w:object>
      </w:r>
      <w:r w:rsidR="00C147C8" w:rsidRPr="00C147C8">
        <w:rPr>
          <w:color w:val="000000" w:themeColor="text1"/>
        </w:rPr>
        <w:t>的上顶点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="00C147C8" w:rsidRPr="00C147C8">
        <w:rPr>
          <w:color w:val="000000" w:themeColor="text1"/>
        </w:rPr>
        <w:t>､右顶点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="00C147C8" w:rsidRPr="00C147C8">
        <w:rPr>
          <w:color w:val="000000" w:themeColor="text1"/>
        </w:rPr>
        <w:t>.</w:t>
      </w:r>
      <w:r w:rsidR="00C147C8" w:rsidRPr="00C147C8">
        <w:rPr>
          <w:color w:val="000000" w:themeColor="text1"/>
        </w:rPr>
        <w:object w:dxaOrig="760" w:dyaOrig="280">
          <v:shape id="_x0000_i1039" type="#_x0000_t75" alt="eqId25dd698d57d1cf239eb8752aecaaa4f4" style="width:33pt;height:12.6pt;mso-wrap-style:square;mso-position-horizontal-relative:page;mso-position-vertical-relative:page" o:ole="">
            <v:imagedata r:id="rId32" o:title="eqId25dd698d57d1cf239eb8752aecaaa4f4"/>
          </v:shape>
          <o:OLEObject Type="Embed" ProgID="Equation.DSMT4" ShapeID="_x0000_i1039" DrawAspect="Content" ObjectID="_1722285097" r:id="rId33"/>
        </w:object>
      </w:r>
      <w:r w:rsidR="00C147C8" w:rsidRPr="00C147C8">
        <w:rPr>
          <w:color w:val="000000" w:themeColor="text1"/>
        </w:rPr>
        <w:t>(</w:t>
      </w:r>
      <w:r w:rsidR="00C147C8" w:rsidRPr="00C147C8">
        <w:rPr>
          <w:color w:val="000000" w:themeColor="text1"/>
        </w:rPr>
        <w:t>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="00C147C8" w:rsidRPr="00C147C8">
        <w:rPr>
          <w:color w:val="000000" w:themeColor="text1"/>
        </w:rPr>
        <w:t>为坐标原点</w:t>
      </w:r>
      <w:r w:rsidR="00C147C8" w:rsidRPr="00C147C8">
        <w:rPr>
          <w:color w:val="000000" w:themeColor="text1"/>
        </w:rPr>
        <w:t>)</w:t>
      </w:r>
      <w:r w:rsidR="00C147C8" w:rsidRPr="00C147C8">
        <w:rPr>
          <w:color w:val="000000" w:themeColor="text1"/>
        </w:rPr>
        <w:t>的面积为</w:t>
      </w:r>
      <w:r w:rsidR="00C147C8" w:rsidRPr="00C147C8">
        <w:rPr>
          <w:color w:val="000000" w:themeColor="text1"/>
        </w:rPr>
        <w:t>1</w:t>
      </w:r>
      <w:r w:rsidR="00C147C8" w:rsidRPr="00C147C8">
        <w:rPr>
          <w:color w:val="000000" w:themeColor="text1"/>
        </w:rPr>
        <w:t>，直线</w:t>
      </w:r>
      <w:r w:rsidR="00C147C8" w:rsidRPr="00C147C8">
        <w:rPr>
          <w:color w:val="000000" w:themeColor="text1"/>
        </w:rPr>
        <w:object w:dxaOrig="580" w:dyaOrig="260">
          <v:shape id="_x0000_i1040" type="#_x0000_t75" alt="eqIdd77f5191798242b7b9b88a75e17e4425" style="width:25.8pt;height:11.4pt;mso-wrap-style:square;mso-position-horizontal-relative:page;mso-position-vertical-relative:page" o:ole="">
            <v:imagedata r:id="rId34" o:title="eqIdd77f5191798242b7b9b88a75e17e4425"/>
          </v:shape>
          <o:OLEObject Type="Embed" ProgID="Equation.DSMT4" ShapeID="_x0000_i1040" DrawAspect="Content" ObjectID="_1722285098" r:id="rId35"/>
        </w:object>
      </w:r>
      <w:r w:rsidR="00C147C8" w:rsidRPr="00C147C8">
        <w:rPr>
          <w:color w:val="000000" w:themeColor="text1"/>
        </w:rPr>
        <w:t>被椭圆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="00C147C8" w:rsidRPr="00C147C8">
        <w:rPr>
          <w:color w:val="000000" w:themeColor="text1"/>
        </w:rPr>
        <w:t>所截得的线段长度为</w:t>
      </w:r>
      <w:r w:rsidR="00C147C8" w:rsidRPr="00C147C8">
        <w:rPr>
          <w:color w:val="000000" w:themeColor="text1"/>
        </w:rPr>
        <w:object w:dxaOrig="640" w:dyaOrig="680">
          <v:shape id="_x0000_i1041" type="#_x0000_t75" alt="eqIdc22f960164d44169ba30d4e15227ddab" style="width:28.2pt;height:29.4pt;mso-wrap-style:square;mso-position-horizontal-relative:page;mso-position-vertical-relative:page" o:ole="">
            <v:imagedata r:id="rId36" o:title="eqIdc22f960164d44169ba30d4e15227ddab"/>
          </v:shape>
          <o:OLEObject Type="Embed" ProgID="Equation.DSMT4" ShapeID="_x0000_i1041" DrawAspect="Content" ObjectID="_1722285099" r:id="rId37"/>
        </w:object>
      </w:r>
      <w:r w:rsidR="00C147C8" w:rsidRPr="00C147C8">
        <w:rPr>
          <w:color w:val="000000" w:themeColor="text1"/>
        </w:rPr>
        <w:t>.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标准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试判断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内是否存在圆</w:t>
      </w:r>
      <w:r w:rsidRPr="00C147C8">
        <w:rPr>
          <w:color w:val="000000" w:themeColor="text1"/>
        </w:rPr>
        <w:object w:dxaOrig="2160" w:dyaOrig="360">
          <v:shape id="_x0000_i1042" type="#_x0000_t75" alt="eqIdd3285a2383fa18025034cf9876175295" style="width:94.8pt;height:15.6pt;mso-wrap-style:square;mso-position-horizontal-relative:page;mso-position-vertical-relative:page" o:ole="">
            <v:imagedata r:id="rId38" o:title="eqIdd3285a2383fa18025034cf9876175295"/>
          </v:shape>
          <o:OLEObject Type="Embed" ProgID="Equation.DSMT4" ShapeID="_x0000_i1042" DrawAspect="Content" ObjectID="_1722285100" r:id="rId39"/>
        </w:object>
      </w:r>
      <w:r w:rsidRPr="00C147C8">
        <w:rPr>
          <w:color w:val="000000" w:themeColor="text1"/>
        </w:rPr>
        <w:t>，使得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的任意一条切线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时，满足</w:t>
      </w:r>
      <w:r w:rsidR="002A3401" w:rsidRPr="00C147C8">
        <w:rPr>
          <w:color w:val="000000" w:themeColor="text1"/>
        </w:rPr>
        <w:object w:dxaOrig="820" w:dyaOrig="360">
          <v:shape id="_x0000_i1043" type="#_x0000_t75" alt="eqId3ace585d3cc2e113a0927cdf9e56756a" style="width:36pt;height:15.6pt" o:ole="">
            <v:imagedata r:id="rId40" o:title=""/>
          </v:shape>
          <o:OLEObject Type="Embed" ProgID="Equation.DSMT4" ShapeID="_x0000_i1043" DrawAspect="Content" ObjectID="_1722285101" r:id="rId41"/>
        </w:object>
      </w:r>
      <w:r w:rsidRPr="00C147C8">
        <w:rPr>
          <w:color w:val="000000" w:themeColor="text1"/>
        </w:rPr>
        <w:t>为定值？若存在，求出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的方程；若不存在，请说明理由</w:t>
      </w:r>
      <w:r w:rsidRPr="00C147C8">
        <w:rPr>
          <w:color w:val="000000" w:themeColor="text1"/>
        </w:rPr>
        <w:t>.</w:t>
      </w: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lastRenderedPageBreak/>
        <w:t>4.</w:t>
      </w:r>
      <w:r w:rsidR="00C147C8" w:rsidRPr="00C147C8">
        <w:rPr>
          <w:color w:val="000000" w:themeColor="text1"/>
        </w:rPr>
        <w:t>已知</w:t>
      </w:r>
      <w:r w:rsidR="00C147C8" w:rsidRPr="00C147C8">
        <w:rPr>
          <w:color w:val="000000" w:themeColor="text1"/>
        </w:rPr>
        <w:object w:dxaOrig="1700" w:dyaOrig="360">
          <v:shape id="_x0000_i1044" type="#_x0000_t75" alt="eqId475a3fdc7b27d5ffa8c864dc478903d4" style="width:75pt;height:15.6pt;mso-wrap-style:square;mso-position-horizontal-relative:page;mso-position-vertical-relative:page" o:ole="">
            <v:imagedata r:id="rId42" o:title="eqId475a3fdc7b27d5ffa8c864dc478903d4"/>
          </v:shape>
          <o:OLEObject Type="Embed" ProgID="Equation.DSMT4" ShapeID="_x0000_i1044" DrawAspect="Content" ObjectID="_1722285102" r:id="rId43"/>
        </w:object>
      </w:r>
      <w:r w:rsidR="00C147C8" w:rsidRPr="00C147C8">
        <w:rPr>
          <w:color w:val="000000" w:themeColor="text1"/>
        </w:rPr>
        <w:t>为双曲线</w:t>
      </w:r>
      <w:r w:rsidR="00C147C8" w:rsidRPr="00C147C8">
        <w:rPr>
          <w:color w:val="000000" w:themeColor="text1"/>
        </w:rPr>
        <w:object w:dxaOrig="2060" w:dyaOrig="660">
          <v:shape id="_x0000_i1045" type="#_x0000_t75" alt="eqId176569a223942b06f78d81633e2467b4" style="width:90.6pt;height:28.8pt;mso-wrap-style:square;mso-position-horizontal-relative:page;mso-position-vertical-relative:page" o:ole="">
            <v:imagedata r:id="rId44" o:title="eqId176569a223942b06f78d81633e2467b4"/>
          </v:shape>
          <o:OLEObject Type="Embed" ProgID="Equation.DSMT4" ShapeID="_x0000_i1045" DrawAspect="Content" ObjectID="_1722285103" r:id="rId45"/>
        </w:object>
      </w:r>
      <w:r w:rsidR="00C147C8" w:rsidRPr="00C147C8">
        <w:rPr>
          <w:color w:val="000000" w:themeColor="text1"/>
        </w:rPr>
        <w:t>的左、右焦点，过点</w:t>
      </w:r>
      <w:r w:rsidR="00C147C8" w:rsidRPr="00C147C8">
        <w:rPr>
          <w:color w:val="000000" w:themeColor="text1"/>
        </w:rPr>
        <w:object w:dxaOrig="280" w:dyaOrig="360">
          <v:shape id="_x0000_i1046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_x0000_i1046" DrawAspect="Content" ObjectID="_1722285104" r:id="rId47"/>
        </w:object>
      </w:r>
      <w:r w:rsidR="00C147C8" w:rsidRPr="00C147C8">
        <w:rPr>
          <w:color w:val="000000" w:themeColor="text1"/>
        </w:rPr>
        <w:t>作垂直于</w:t>
      </w:r>
      <w:r w:rsidR="00C147C8" w:rsidRPr="00C147C8">
        <w:rPr>
          <w:color w:val="000000" w:themeColor="text1"/>
        </w:rPr>
        <w:object w:dxaOrig="300" w:dyaOrig="240">
          <v:shape id="_x0000_i1047" type="#_x0000_t75" alt="eqIdab602e98726976d4f3549f8388daa3c6" style="width:13.2pt;height:10.2pt;mso-wrap-style:square;mso-position-horizontal-relative:page;mso-position-vertical-relative:page" o:ole="">
            <v:imagedata r:id="rId48" o:title="eqIdab602e98726976d4f3549f8388daa3c6"/>
          </v:shape>
          <o:OLEObject Type="Embed" ProgID="Equation.DSMT4" ShapeID="_x0000_i1047" DrawAspect="Content" ObjectID="_1722285105" r:id="rId49"/>
        </w:object>
      </w:r>
      <w:r w:rsidR="00C147C8" w:rsidRPr="00C147C8">
        <w:rPr>
          <w:color w:val="000000" w:themeColor="text1"/>
        </w:rPr>
        <w:t>轴的直线，并在</w:t>
      </w:r>
      <w:r w:rsidR="00C147C8" w:rsidRPr="00C147C8">
        <w:rPr>
          <w:color w:val="000000" w:themeColor="text1"/>
        </w:rPr>
        <w:object w:dxaOrig="300" w:dyaOrig="240">
          <v:shape id="_x0000_i1048" type="#_x0000_t75" alt="eqIdab602e98726976d4f3549f8388daa3c6" style="width:13.2pt;height:10.2pt;mso-wrap-style:square;mso-position-horizontal-relative:page;mso-position-vertical-relative:page" o:ole="">
            <v:imagedata r:id="rId48" o:title="eqIdab602e98726976d4f3549f8388daa3c6"/>
          </v:shape>
          <o:OLEObject Type="Embed" ProgID="Equation.DSMT4" ShapeID="_x0000_i1048" DrawAspect="Content" ObjectID="_1722285106" r:id="rId50"/>
        </w:object>
      </w:r>
      <w:r w:rsidR="00C147C8" w:rsidRPr="00C147C8">
        <w:rPr>
          <w:color w:val="000000" w:themeColor="text1"/>
        </w:rPr>
        <w:t>轴上方交双曲线</w:t>
      </w:r>
      <w:r w:rsidR="00C147C8" w:rsidRPr="00C147C8">
        <w:rPr>
          <w:color w:val="000000" w:themeColor="text1"/>
        </w:rPr>
        <w:object w:dxaOrig="340" w:dyaOrig="300">
          <v:shape id="_x0000_i1049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_x0000_i1049" DrawAspect="Content" ObjectID="_1722285107" r:id="rId52"/>
        </w:object>
      </w:r>
      <w:r w:rsidR="00C147C8" w:rsidRPr="00C147C8">
        <w:rPr>
          <w:color w:val="000000" w:themeColor="text1"/>
        </w:rPr>
        <w:t>于点</w:t>
      </w:r>
      <w:r w:rsidR="00C147C8" w:rsidRPr="00C147C8">
        <w:rPr>
          <w:color w:val="000000" w:themeColor="text1"/>
        </w:rPr>
        <w:object w:dxaOrig="400" w:dyaOrig="300">
          <v:shape id="_x0000_i1050" type="#_x0000_t75" alt="eqId49ec759a505244c8cfa6c280586159a1" style="width:17.4pt;height:13.2pt;mso-wrap-style:square;mso-position-horizontal-relative:page;mso-position-vertical-relative:page" o:ole="">
            <v:imagedata r:id="rId53" o:title="eqId49ec759a505244c8cfa6c280586159a1"/>
          </v:shape>
          <o:OLEObject Type="Embed" ProgID="Equation.DSMT4" ShapeID="_x0000_i1050" DrawAspect="Content" ObjectID="_1722285108" r:id="rId54"/>
        </w:object>
      </w:r>
      <w:r w:rsidR="00C147C8" w:rsidRPr="00C147C8">
        <w:rPr>
          <w:color w:val="000000" w:themeColor="text1"/>
        </w:rPr>
        <w:t>，且</w:t>
      </w:r>
      <w:r w:rsidR="00C147C8" w:rsidRPr="00C147C8">
        <w:rPr>
          <w:color w:val="000000" w:themeColor="text1"/>
        </w:rPr>
        <w:object w:dxaOrig="1440" w:dyaOrig="360">
          <v:shape id="_x0000_i1051" type="#_x0000_t75" alt="eqIdbdb81ce45a5864b1cff5ca9bc4cf5349" style="width:63pt;height:15.6pt;mso-wrap-style:square;mso-position-horizontal-relative:page;mso-position-vertical-relative:page" o:ole="">
            <v:imagedata r:id="rId55" o:title="eqIdbdb81ce45a5864b1cff5ca9bc4cf5349"/>
          </v:shape>
          <o:OLEObject Type="Embed" ProgID="Equation.DSMT4" ShapeID="_x0000_i1051" DrawAspect="Content" ObjectID="_1722285109" r:id="rId56"/>
        </w:object>
      </w:r>
      <w:r w:rsidR="00C147C8" w:rsidRPr="00C147C8">
        <w:rPr>
          <w:color w:val="000000" w:themeColor="text1"/>
        </w:rPr>
        <w:t>．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双曲线</w:t>
      </w:r>
      <w:r w:rsidRPr="00C147C8">
        <w:rPr>
          <w:color w:val="000000" w:themeColor="text1"/>
        </w:rPr>
        <w:object w:dxaOrig="340" w:dyaOrig="300">
          <v:shape id="_x0000_i1052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_x0000_i1052" DrawAspect="Content" ObjectID="_1722285110" r:id="rId57"/>
        </w:object>
      </w:r>
      <w:r w:rsidRPr="00C147C8">
        <w:rPr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过圆</w:t>
      </w:r>
      <w:r w:rsidRPr="00C147C8">
        <w:rPr>
          <w:color w:val="000000" w:themeColor="text1"/>
        </w:rPr>
        <w:object w:dxaOrig="1500" w:dyaOrig="360">
          <v:shape id="_x0000_i1053" type="#_x0000_t75" alt="eqIdb7b4bcb812c997db47214cb52c905f99" style="width:66pt;height:15.6pt;mso-wrap-style:square;mso-position-horizontal-relative:page;mso-position-vertical-relative:page" o:ole="">
            <v:imagedata r:id="rId58" o:title="eqIdb7b4bcb812c997db47214cb52c905f99"/>
          </v:shape>
          <o:OLEObject Type="Embed" ProgID="Equation.DSMT4" ShapeID="_x0000_i1053" DrawAspect="Content" ObjectID="_1722285111" r:id="rId59"/>
        </w:object>
      </w:r>
      <w:r w:rsidRPr="00C147C8">
        <w:rPr>
          <w:color w:val="000000" w:themeColor="text1"/>
        </w:rPr>
        <w:t>上任意一点</w:t>
      </w:r>
      <w:r w:rsidRPr="00C147C8">
        <w:rPr>
          <w:color w:val="000000" w:themeColor="text1"/>
        </w:rPr>
        <w:object w:dxaOrig="980" w:dyaOrig="400">
          <v:shape id="_x0000_i1054" type="#_x0000_t75" alt="eqId2752e086b85f9fbb95010bf771072af9" style="width:43.2pt;height:17.4pt;mso-wrap-style:square;mso-position-horizontal-relative:page;mso-position-vertical-relative:page" o:ole="">
            <v:imagedata r:id="rId60" o:title="eqId2752e086b85f9fbb95010bf771072af9"/>
          </v:shape>
          <o:OLEObject Type="Embed" ProgID="Equation.DSMT4" ShapeID="_x0000_i1054" DrawAspect="Content" ObjectID="_1722285112" r:id="rId61"/>
        </w:object>
      </w:r>
      <w:r w:rsidRPr="00C147C8">
        <w:rPr>
          <w:color w:val="000000" w:themeColor="text1"/>
        </w:rPr>
        <w:t>作圆</w:t>
      </w:r>
      <w:r w:rsidRPr="00C147C8">
        <w:rPr>
          <w:color w:val="000000" w:themeColor="text1"/>
        </w:rPr>
        <w:object w:dxaOrig="340" w:dyaOrig="300">
          <v:shape id="_x0000_i1055" type="#_x0000_t75" alt="eqId4b405aa932921379709cb82a48bd73b8" style="width:15pt;height:13.2pt;mso-wrap-style:square;mso-position-horizontal-relative:page;mso-position-vertical-relative:page" o:ole="">
            <v:imagedata r:id="rId62" o:title="eqId4b405aa932921379709cb82a48bd73b8"/>
          </v:shape>
          <o:OLEObject Type="Embed" ProgID="Equation.DSMT4" ShapeID="_x0000_i1055" DrawAspect="Content" ObjectID="_1722285113" r:id="rId63"/>
        </w:object>
      </w:r>
      <w:r w:rsidRPr="00C147C8">
        <w:rPr>
          <w:color w:val="000000" w:themeColor="text1"/>
        </w:rPr>
        <w:t>的切线</w:t>
      </w:r>
      <w:r w:rsidRPr="00C147C8">
        <w:rPr>
          <w:color w:val="000000" w:themeColor="text1"/>
        </w:rPr>
        <w:object w:dxaOrig="260" w:dyaOrig="300">
          <v:shape id="_x0000_i1056" type="#_x0000_t75" alt="eqId8e3817951bd48d8b8727dd124572c220" style="width:11.4pt;height:13.8pt;mso-wrap-style:square;mso-position-horizontal-relative:page;mso-position-vertical-relative:page" o:ole="">
            <v:imagedata r:id="rId64" o:title="eqId8e3817951bd48d8b8727dd124572c220"/>
          </v:shape>
          <o:OLEObject Type="Embed" ProgID="Equation.DSMT4" ShapeID="_x0000_i1056" DrawAspect="Content" ObjectID="_1722285114" r:id="rId65"/>
        </w:object>
      </w:r>
      <w:r w:rsidRPr="00C147C8">
        <w:rPr>
          <w:color w:val="000000" w:themeColor="text1"/>
        </w:rPr>
        <w:t>，交双曲线</w:t>
      </w:r>
      <w:r w:rsidRPr="00C147C8">
        <w:rPr>
          <w:color w:val="000000" w:themeColor="text1"/>
        </w:rPr>
        <w:object w:dxaOrig="340" w:dyaOrig="300">
          <v:shape id="_x0000_i1057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_x0000_i1057" DrawAspect="Content" ObjectID="_1722285115" r:id="rId66"/>
        </w:object>
      </w:r>
      <w:r w:rsidRPr="00C147C8">
        <w:rPr>
          <w:color w:val="000000" w:themeColor="text1"/>
        </w:rPr>
        <w:t>于</w:t>
      </w:r>
      <w:r w:rsidRPr="00C147C8">
        <w:rPr>
          <w:color w:val="000000" w:themeColor="text1"/>
        </w:rPr>
        <w:object w:dxaOrig="480" w:dyaOrig="320">
          <v:shape id="_x0000_i1058" type="#_x0000_t75" alt="eqId01c74a907dda6bb7d9d56d009d9df253" style="width:21pt;height:13.8pt;mso-wrap-style:square;mso-position-horizontal-relative:page;mso-position-vertical-relative:page" o:ole="">
            <v:imagedata r:id="rId67" o:title="eqId01c74a907dda6bb7d9d56d009d9df253"/>
          </v:shape>
          <o:OLEObject Type="Embed" ProgID="Equation.DSMT4" ShapeID="_x0000_i1058" DrawAspect="Content" ObjectID="_1722285116" r:id="rId68"/>
        </w:object>
      </w:r>
      <w:r w:rsidRPr="00C147C8">
        <w:rPr>
          <w:color w:val="000000" w:themeColor="text1"/>
        </w:rPr>
        <w:t>两个不同的点，</w:t>
      </w:r>
      <w:r w:rsidRPr="00C147C8">
        <w:rPr>
          <w:color w:val="000000" w:themeColor="text1"/>
        </w:rPr>
        <w:object w:dxaOrig="400" w:dyaOrig="260">
          <v:shape id="_x0000_i1059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_x0000_i1059" DrawAspect="Content" ObjectID="_1722285117" r:id="rId70"/>
        </w:object>
      </w:r>
      <w:r w:rsidRPr="00C147C8">
        <w:rPr>
          <w:color w:val="000000" w:themeColor="text1"/>
        </w:rPr>
        <w:t>的中点为</w:t>
      </w:r>
      <w:r w:rsidRPr="00C147C8">
        <w:rPr>
          <w:color w:val="000000" w:themeColor="text1"/>
        </w:rPr>
        <w:object w:dxaOrig="360" w:dyaOrig="300">
          <v:shape id="_x0000_i1060" type="#_x0000_t75" alt="eqIdf2804e72fa40c79696a0c04ed420aa8e" style="width:15.6pt;height:13.2pt;mso-wrap-style:square;mso-position-horizontal-relative:page;mso-position-vertical-relative:page" o:ole="">
            <v:imagedata r:id="rId71" o:title="eqIdf2804e72fa40c79696a0c04ed420aa8e"/>
          </v:shape>
          <o:OLEObject Type="Embed" ProgID="Equation.DSMT4" ShapeID="_x0000_i1060" DrawAspect="Content" ObjectID="_1722285118" r:id="rId72"/>
        </w:object>
      </w:r>
      <w:r w:rsidRPr="00C147C8">
        <w:rPr>
          <w:color w:val="000000" w:themeColor="text1"/>
        </w:rPr>
        <w:t>，证明：</w:t>
      </w:r>
      <w:r w:rsidRPr="00C147C8">
        <w:rPr>
          <w:color w:val="000000" w:themeColor="text1"/>
        </w:rPr>
        <w:object w:dxaOrig="1420" w:dyaOrig="320">
          <v:shape id="_x0000_i1061" type="#_x0000_t75" alt="eqIdd2260415102415b12efe70f11719d73f" style="width:63pt;height:14.4pt;mso-wrap-style:square;mso-position-horizontal-relative:page;mso-position-vertical-relative:page" o:ole="">
            <v:imagedata r:id="rId73" o:title="eqIdd2260415102415b12efe70f11719d73f"/>
          </v:shape>
          <o:OLEObject Type="Embed" ProgID="Equation.DSMT4" ShapeID="_x0000_i1061" DrawAspect="Content" ObjectID="_1722285119" r:id="rId74"/>
        </w:object>
      </w:r>
      <w:r w:rsidRPr="00C147C8">
        <w:rPr>
          <w:color w:val="000000" w:themeColor="text1"/>
        </w:rPr>
        <w:t>．</w:t>
      </w: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5.</w:t>
      </w:r>
      <w:r w:rsidR="00C147C8" w:rsidRPr="00C147C8">
        <w:rPr>
          <w:color w:val="000000" w:themeColor="text1"/>
        </w:rPr>
        <w:t>已知椭圆</w:t>
      </w:r>
      <w:r w:rsidR="00C147C8" w:rsidRPr="00C147C8">
        <w:rPr>
          <w:color w:val="000000" w:themeColor="text1"/>
        </w:rPr>
        <w:object w:dxaOrig="2500" w:dyaOrig="660">
          <v:shape id="_x0000_i1062" type="#_x0000_t75" alt="eqId851a5d6ec23256f9b4a9e98aa92945fe" style="width:110.4pt;height:28.8pt;mso-wrap-style:square;mso-position-horizontal-relative:page;mso-position-vertical-relative:page" o:ole="">
            <v:imagedata r:id="rId75" o:title="eqId851a5d6ec23256f9b4a9e98aa92945fe"/>
          </v:shape>
          <o:OLEObject Type="Embed" ProgID="Equation.DSMT4" ShapeID="_x0000_i1062" DrawAspect="Content" ObjectID="_1722285120" r:id="rId76"/>
        </w:object>
      </w:r>
      <w:r w:rsidR="00C147C8" w:rsidRPr="00C147C8">
        <w:rPr>
          <w:color w:val="000000" w:themeColor="text1"/>
        </w:rPr>
        <w:t>的</w:t>
      </w:r>
      <w:proofErr w:type="gramStart"/>
      <w:r w:rsidR="00C147C8" w:rsidRPr="00C147C8">
        <w:rPr>
          <w:color w:val="000000" w:themeColor="text1"/>
        </w:rPr>
        <w:t>一</w:t>
      </w:r>
      <w:proofErr w:type="gramEnd"/>
      <w:r w:rsidR="00C147C8" w:rsidRPr="00C147C8">
        <w:rPr>
          <w:color w:val="000000" w:themeColor="text1"/>
        </w:rPr>
        <w:t>焦点与短轴的两个端点组成的三角形是等边三角形，直线</w:t>
      </w:r>
      <w:r w:rsidR="00C147C8" w:rsidRPr="00C147C8">
        <w:rPr>
          <w:color w:val="000000" w:themeColor="text1"/>
        </w:rPr>
        <w:object w:dxaOrig="520" w:dyaOrig="320">
          <v:shape id="_x0000_i1063" type="#_x0000_t75" alt="eqIdc50866229ec5a3640fb250f9bd2192b3" style="width:22.8pt;height:13.8pt;mso-wrap-style:square;mso-position-horizontal-relative:page;mso-position-vertical-relative:page" o:ole="">
            <v:imagedata r:id="rId77" o:title="eqIdc50866229ec5a3640fb250f9bd2192b3"/>
          </v:shape>
          <o:OLEObject Type="Embed" ProgID="Equation.DSMT4" ShapeID="_x0000_i1063" DrawAspect="Content" ObjectID="_1722285121" r:id="rId78"/>
        </w:object>
      </w:r>
      <w:r w:rsidR="00C147C8" w:rsidRPr="00C147C8">
        <w:rPr>
          <w:color w:val="000000" w:themeColor="text1"/>
        </w:rPr>
        <w:t>与椭圆</w:t>
      </w:r>
      <w:r w:rsidR="00C147C8" w:rsidRPr="00C147C8">
        <w:rPr>
          <w:color w:val="000000" w:themeColor="text1"/>
        </w:rPr>
        <w:object w:dxaOrig="243" w:dyaOrig="284">
          <v:shape id="_x0000_i1064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064" DrawAspect="Content" ObjectID="_1722285122" r:id="rId79"/>
        </w:object>
      </w:r>
      <w:r w:rsidR="00C147C8" w:rsidRPr="00C147C8">
        <w:rPr>
          <w:color w:val="000000" w:themeColor="text1"/>
        </w:rPr>
        <w:t>的两交点间的距离为</w:t>
      </w:r>
      <w:r w:rsidR="00C147C8" w:rsidRPr="00C147C8">
        <w:rPr>
          <w:color w:val="000000" w:themeColor="text1"/>
        </w:rPr>
        <w:t>8.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Pr="00C147C8">
        <w:rPr>
          <w:color w:val="000000" w:themeColor="text1"/>
        </w:rPr>
        <w:object w:dxaOrig="243" w:dyaOrig="284">
          <v:shape id="_x0000_i1065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065" DrawAspect="Content" ObjectID="_1722285123" r:id="rId80"/>
        </w:object>
      </w:r>
      <w:r w:rsidRPr="00C147C8">
        <w:rPr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如图，设</w:t>
      </w:r>
      <w:r w:rsidRPr="00C147C8">
        <w:rPr>
          <w:color w:val="000000" w:themeColor="text1"/>
        </w:rPr>
        <w:object w:dxaOrig="980" w:dyaOrig="400">
          <v:shape id="_x0000_i1066" type="#_x0000_t75" alt="eqId4b79ca81f286d8aeed52f91ee13ce0d8" style="width:43.2pt;height:18pt;mso-wrap-style:square;mso-position-horizontal-relative:page;mso-position-vertical-relative:page" o:ole="">
            <v:imagedata r:id="rId81" o:title="eqId4b79ca81f286d8aeed52f91ee13ce0d8"/>
          </v:shape>
          <o:OLEObject Type="Embed" ProgID="Equation.DSMT4" ShapeID="_x0000_i1066" DrawAspect="Content" ObjectID="_1722285124" r:id="rId82"/>
        </w:object>
      </w:r>
      <w:r w:rsidRPr="00C147C8">
        <w:rPr>
          <w:color w:val="000000" w:themeColor="text1"/>
        </w:rPr>
        <w:t>是椭圆</w:t>
      </w:r>
      <w:r w:rsidRPr="00C147C8">
        <w:rPr>
          <w:color w:val="000000" w:themeColor="text1"/>
        </w:rPr>
        <w:object w:dxaOrig="243" w:dyaOrig="284">
          <v:shape id="_x0000_i1067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067" DrawAspect="Content" ObjectID="_1722285125" r:id="rId83"/>
        </w:object>
      </w:r>
      <w:r w:rsidRPr="00C147C8">
        <w:rPr>
          <w:color w:val="000000" w:themeColor="text1"/>
        </w:rPr>
        <w:t>上的一动点，由原点</w:t>
      </w:r>
      <w:r w:rsidRPr="00C147C8">
        <w:rPr>
          <w:color w:val="000000" w:themeColor="text1"/>
        </w:rPr>
        <w:object w:dxaOrig="240" w:dyaOrig="280">
          <v:shape id="_x0000_i1068" type="#_x0000_t75" alt="eqId1dde8112e8eb968fd042418dd632759e" style="width:10.2pt;height:12.6pt;mso-wrap-style:square;mso-position-horizontal-relative:page;mso-position-vertical-relative:page" o:ole="">
            <v:imagedata r:id="rId84" o:title="eqId1dde8112e8eb968fd042418dd632759e"/>
          </v:shape>
          <o:OLEObject Type="Embed" ProgID="Equation.DSMT4" ShapeID="_x0000_i1068" DrawAspect="Content" ObjectID="_1722285126" r:id="rId85"/>
        </w:object>
      </w:r>
      <w:proofErr w:type="gramStart"/>
      <w:r w:rsidRPr="00C147C8">
        <w:rPr>
          <w:color w:val="000000" w:themeColor="text1"/>
        </w:rPr>
        <w:t>向圆</w:t>
      </w:r>
      <w:proofErr w:type="gramEnd"/>
      <w:r w:rsidRPr="00C147C8">
        <w:rPr>
          <w:color w:val="000000" w:themeColor="text1"/>
        </w:rPr>
        <w:object w:dxaOrig="2340" w:dyaOrig="440">
          <v:shape id="_x0000_i1069" type="#_x0000_t75" alt="eqIdb4f4a3876f06ced9b3a872428ccc8e59" style="width:103.2pt;height:19.2pt;mso-wrap-style:square;mso-position-horizontal-relative:page;mso-position-vertical-relative:page" o:ole="">
            <v:imagedata r:id="rId86" o:title="eqIdb4f4a3876f06ced9b3a872428ccc8e59"/>
          </v:shape>
          <o:OLEObject Type="Embed" ProgID="Equation.DSMT4" ShapeID="_x0000_i1069" DrawAspect="Content" ObjectID="_1722285127" r:id="rId87"/>
        </w:object>
      </w:r>
      <w:r w:rsidRPr="00C147C8">
        <w:rPr>
          <w:color w:val="000000" w:themeColor="text1"/>
        </w:rPr>
        <w:t>引两条切线，分别交椭圆</w:t>
      </w:r>
      <w:r w:rsidRPr="00C147C8">
        <w:rPr>
          <w:color w:val="000000" w:themeColor="text1"/>
        </w:rPr>
        <w:object w:dxaOrig="243" w:dyaOrig="284">
          <v:shape id="_x0000_i1070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070" DrawAspect="Content" ObjectID="_1722285128" r:id="rId88"/>
        </w:object>
      </w:r>
      <w:r w:rsidRPr="00C147C8">
        <w:rPr>
          <w:color w:val="000000" w:themeColor="text1"/>
        </w:rPr>
        <w:t>于点</w:t>
      </w:r>
      <w:r w:rsidRPr="00C147C8">
        <w:rPr>
          <w:color w:val="000000" w:themeColor="text1"/>
        </w:rPr>
        <w:object w:dxaOrig="220" w:dyaOrig="240">
          <v:shape id="_x0000_i107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_x0000_i1071" DrawAspect="Content" ObjectID="_1722285129" r:id="rId89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40" w:dyaOrig="320">
          <v:shape id="_x0000_i1072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_x0000_i1072" DrawAspect="Content" ObjectID="_1722285130" r:id="rId90"/>
        </w:object>
      </w:r>
      <w:r w:rsidRPr="00C147C8">
        <w:rPr>
          <w:color w:val="000000" w:themeColor="text1"/>
        </w:rPr>
        <w:t>，若直线</w:t>
      </w:r>
      <w:r w:rsidRPr="00C147C8">
        <w:rPr>
          <w:color w:val="000000" w:themeColor="text1"/>
        </w:rPr>
        <w:object w:dxaOrig="400" w:dyaOrig="280">
          <v:shape id="_x0000_i1073" type="#_x0000_t75" alt="eqIdabd13974aebe38eb2a1d744a01ea5aa5" style="width:17.4pt;height:12.6pt;mso-wrap-style:square;mso-position-horizontal-relative:page;mso-position-vertical-relative:page" o:ole="">
            <v:imagedata r:id="rId91" o:title="eqIdabd13974aebe38eb2a1d744a01ea5aa5"/>
          </v:shape>
          <o:OLEObject Type="Embed" ProgID="Equation.DSMT4" ShapeID="_x0000_i1073" DrawAspect="Content" ObjectID="_1722285131" r:id="rId92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380" w:dyaOrig="300">
          <v:shape id="_x0000_i1074" type="#_x0000_t75" alt="eqId9f0009063fe00277645aff1be6e32471" style="width:16.8pt;height:13.2pt;mso-wrap-style:square;mso-position-horizontal-relative:page;mso-position-vertical-relative:page" o:ole="">
            <v:imagedata r:id="rId93" o:title="eqId9f0009063fe00277645aff1be6e32471"/>
          </v:shape>
          <o:OLEObject Type="Embed" ProgID="Equation.DSMT4" ShapeID="_x0000_i1074" DrawAspect="Content" ObjectID="_1722285132" r:id="rId94"/>
        </w:object>
      </w:r>
      <w:r w:rsidRPr="00C147C8">
        <w:rPr>
          <w:color w:val="000000" w:themeColor="text1"/>
        </w:rPr>
        <w:t>的斜率均存在，并分别记为</w:t>
      </w:r>
      <w:r w:rsidRPr="00C147C8">
        <w:rPr>
          <w:color w:val="000000" w:themeColor="text1"/>
        </w:rPr>
        <w:object w:dxaOrig="240" w:dyaOrig="360">
          <v:shape id="_x0000_i1075" type="#_x0000_t75" alt="eqId6defc43285a40f7ccb74c1cc04265eba" style="width:10.2pt;height:16.2pt;mso-wrap-style:square;mso-position-horizontal-relative:page;mso-position-vertical-relative:page" o:ole="">
            <v:imagedata r:id="rId95" o:title="eqId6defc43285a40f7ccb74c1cc04265eba"/>
          </v:shape>
          <o:OLEObject Type="Embed" ProgID="Equation.DSMT4" ShapeID="_x0000_i1075" DrawAspect="Content" ObjectID="_1722285133" r:id="rId96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60" w:dyaOrig="360">
          <v:shape id="_x0000_i1076" type="#_x0000_t75" alt="eqId423b7ae39db552e60ee8b1d27312306f" style="width:11.4pt;height:15.6pt;mso-wrap-style:square;mso-position-horizontal-relative:page;mso-position-vertical-relative:page" o:ole="">
            <v:imagedata r:id="rId97" o:title="eqId423b7ae39db552e60ee8b1d27312306f"/>
          </v:shape>
          <o:OLEObject Type="Embed" ProgID="Equation.DSMT4" ShapeID="_x0000_i1076" DrawAspect="Content" ObjectID="_1722285134" r:id="rId98"/>
        </w:object>
      </w:r>
      <w:r w:rsidRPr="00C147C8">
        <w:rPr>
          <w:color w:val="000000" w:themeColor="text1"/>
        </w:rPr>
        <w:t>，求证：</w:t>
      </w:r>
      <w:r w:rsidRPr="00C147C8">
        <w:rPr>
          <w:color w:val="000000" w:themeColor="text1"/>
        </w:rPr>
        <w:object w:dxaOrig="560" w:dyaOrig="360">
          <v:shape id="_x0000_i1077" type="#_x0000_t75" alt="eqId6b881044b5c73db6fcce110525741b02" style="width:24.6pt;height:15.6pt;mso-wrap-style:square;mso-position-horizontal-relative:page;mso-position-vertical-relative:page" o:ole="">
            <v:imagedata r:id="rId99" o:title="eqId6b881044b5c73db6fcce110525741b02"/>
          </v:shape>
          <o:OLEObject Type="Embed" ProgID="Equation.DSMT4" ShapeID="_x0000_i1077" DrawAspect="Content" ObjectID="_1722285135" r:id="rId100"/>
        </w:object>
      </w:r>
      <w:r w:rsidRPr="00C147C8">
        <w:rPr>
          <w:color w:val="000000" w:themeColor="text1"/>
        </w:rPr>
        <w:t>为定值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在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的条件下，试问</w:t>
      </w:r>
      <w:r w:rsidRPr="00C147C8">
        <w:rPr>
          <w:color w:val="000000" w:themeColor="text1"/>
        </w:rPr>
        <w:object w:dxaOrig="1279" w:dyaOrig="440">
          <v:shape id="_x0000_i1078" type="#_x0000_t75" alt="eqIdf5f6c5fd93aed88bec58002a20ea2e90" style="width:56.4pt;height:19.2pt;mso-wrap-style:square;mso-position-horizontal-relative:page;mso-position-vertical-relative:page" o:ole="">
            <v:imagedata r:id="rId101" o:title="eqIdf5f6c5fd93aed88bec58002a20ea2e90"/>
          </v:shape>
          <o:OLEObject Type="Embed" ProgID="Equation.DSMT4" ShapeID="_x0000_i1078" DrawAspect="Content" ObjectID="_1722285136" r:id="rId102"/>
        </w:object>
      </w:r>
      <w:r w:rsidRPr="00C147C8">
        <w:rPr>
          <w:color w:val="000000" w:themeColor="text1"/>
        </w:rPr>
        <w:t>是否为定值？若是，求出该值；若不是，请说明理由</w:t>
      </w:r>
      <w:r w:rsidRPr="00C147C8">
        <w:rPr>
          <w:color w:val="000000" w:themeColor="text1"/>
        </w:rPr>
        <w:t>.</w:t>
      </w: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ind w:firstLineChars="2800" w:firstLine="5600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621155" cy="1350645"/>
            <wp:effectExtent l="19050" t="0" r="0" b="0"/>
            <wp:docPr id="7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350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>
        <w:rPr>
          <w:rFonts w:ascii="Times New Roman" w:hAnsi="Times New Roman" w:hint="eastAsia"/>
          <w:bCs/>
          <w:color w:val="000000" w:themeColor="text1"/>
          <w:sz w:val="21"/>
        </w:rPr>
        <w:lastRenderedPageBreak/>
        <w:t>6.</w:t>
      </w:r>
      <w:r w:rsidRPr="00C147C8">
        <w:rPr>
          <w:rFonts w:ascii="Times New Roman" w:hAnsi="Times New Roman"/>
          <w:bCs/>
          <w:color w:val="000000" w:themeColor="text1"/>
          <w:sz w:val="21"/>
        </w:rPr>
        <w:t>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顶点为坐标原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焦点在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轴上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两点，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P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Q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且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C147C8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 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求抛物线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C147C8" w:rsidRPr="00C147C8" w:rsidRDefault="00C147C8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的三个点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均与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判断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位置关系，并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2A3401" w:rsidRDefault="002A3401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</w:p>
    <w:p w:rsidR="00C147C8" w:rsidRPr="00C147C8" w:rsidRDefault="00C147C8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C147C8">
        <w:rPr>
          <w:rFonts w:hAnsi="宋体" w:cs="宋体" w:hint="eastAsia"/>
          <w:b/>
          <w:bCs/>
          <w:color w:val="000000" w:themeColor="text1"/>
          <w:sz w:val="24"/>
          <w:szCs w:val="24"/>
        </w:rPr>
        <w:t>类型二、圆锥曲线的动切线</w:t>
      </w:r>
    </w:p>
    <w:p w:rsidR="00C147C8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>
        <w:rPr>
          <w:rFonts w:ascii="Times New Roman" w:hAnsi="Times New Roman" w:hint="eastAsia"/>
          <w:bCs/>
          <w:color w:val="000000" w:themeColor="text1"/>
        </w:rPr>
        <w:t>7.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已知点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(1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动点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满足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PA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PB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点的轨迹为曲线</w:t>
      </w:r>
      <w:r w:rsidR="00C147C8"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="00C147C8"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C147C8" w:rsidRPr="00C147C8" w:rsidRDefault="00C147C8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C147C8" w:rsidRPr="00C147C8" w:rsidRDefault="00C147C8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类比可知椭圆：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：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,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记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为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，过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作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垂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试问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否在定直线上？若在定直线上，求出此直线的方程；若</w:t>
      </w:r>
      <w:proofErr w:type="gramStart"/>
      <w:r w:rsidRPr="00C147C8">
        <w:rPr>
          <w:rFonts w:ascii="Times New Roman" w:hAnsi="Times New Roman"/>
          <w:bCs/>
          <w:color w:val="000000" w:themeColor="text1"/>
          <w:sz w:val="21"/>
        </w:rPr>
        <w:t>不在定</w:t>
      </w:r>
      <w:proofErr w:type="gramEnd"/>
      <w:r w:rsidRPr="00C147C8">
        <w:rPr>
          <w:rFonts w:ascii="Times New Roman" w:hAnsi="Times New Roman"/>
          <w:bCs/>
          <w:color w:val="000000" w:themeColor="text1"/>
          <w:sz w:val="21"/>
        </w:rPr>
        <w:t>直线上，请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</w:p>
    <w:p w:rsidR="00C147C8" w:rsidRPr="00C147C8" w:rsidRDefault="002A3401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宋体" w:hAnsi="宋体" w:cs="宋体" w:hint="eastAsia"/>
          <w:bCs/>
          <w:color w:val="000000" w:themeColor="text1"/>
          <w:szCs w:val="21"/>
        </w:rPr>
        <w:lastRenderedPageBreak/>
        <w:t>8.</w:t>
      </w:r>
      <w:r w:rsidR="00C147C8" w:rsidRPr="00C147C8">
        <w:rPr>
          <w:rFonts w:ascii="Times New Roman" w:hAnsi="Times New Roman"/>
          <w:bCs/>
          <w:color w:val="000000" w:themeColor="text1"/>
        </w:rPr>
        <w:t>在平面直角坐标系</w:t>
      </w:r>
      <w:r w:rsidR="00C147C8" w:rsidRPr="00C147C8">
        <w:rPr>
          <w:rFonts w:ascii="Times New Roman" w:hAnsi="Times New Roman"/>
          <w:bCs/>
          <w:color w:val="000000" w:themeColor="text1"/>
        </w:rPr>
        <w:object w:dxaOrig="480" w:dyaOrig="320">
          <v:shape id="_x0000_i1079" type="#_x0000_t75" alt="eqId2272a344734c4fb088737b84294f7219" style="width:21pt;height:13.8pt;mso-wrap-style:square;mso-position-horizontal-relative:page;mso-position-vertical-relative:page" o:ole="">
            <v:imagedata r:id="rId104" o:title="eqId2272a344734c4fb088737b84294f7219"/>
          </v:shape>
          <o:OLEObject Type="Embed" ProgID="Equation.DSMT4" ShapeID="_x0000_i1079" DrawAspect="Content" ObjectID="_1722285137" r:id="rId105"/>
        </w:object>
      </w:r>
      <w:r w:rsidR="00C147C8" w:rsidRPr="00C147C8">
        <w:rPr>
          <w:rFonts w:ascii="Times New Roman" w:hAnsi="Times New Roman"/>
          <w:bCs/>
          <w:color w:val="000000" w:themeColor="text1"/>
        </w:rPr>
        <w:t>中，已知椭圆</w:t>
      </w:r>
      <w:r w:rsidR="00C147C8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_x0000_i1080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080" DrawAspect="Content" ObjectID="_1722285138" r:id="rId106"/>
        </w:object>
      </w:r>
      <w:r w:rsidR="00C147C8" w:rsidRPr="00C147C8">
        <w:rPr>
          <w:rFonts w:ascii="Times New Roman" w:hAnsi="Times New Roman"/>
          <w:bCs/>
          <w:color w:val="000000" w:themeColor="text1"/>
        </w:rPr>
        <w:t>：</w:t>
      </w:r>
      <w:r w:rsidR="00C147C8" w:rsidRPr="00C147C8">
        <w:rPr>
          <w:rFonts w:ascii="Times New Roman" w:hAnsi="Times New Roman"/>
          <w:bCs/>
          <w:color w:val="000000" w:themeColor="text1"/>
        </w:rPr>
        <w:object w:dxaOrig="2200" w:dyaOrig="660">
          <v:shape id="_x0000_i1081" type="#_x0000_t75" alt="eqIdf18b5700afd748c9af08fbce0977010b" style="width:96.6pt;height:29.4pt;mso-wrap-style:square;mso-position-horizontal-relative:page;mso-position-vertical-relative:page" o:ole="">
            <v:imagedata r:id="rId107" o:title="eqIdf18b5700afd748c9af08fbce0977010b"/>
          </v:shape>
          <o:OLEObject Type="Embed" ProgID="Equation.DSMT4" ShapeID="_x0000_i1081" DrawAspect="Content" ObjectID="_1722285139" r:id="rId108"/>
        </w:object>
      </w:r>
      <w:r w:rsidR="00C147C8" w:rsidRPr="00C147C8">
        <w:rPr>
          <w:rFonts w:ascii="Times New Roman" w:hAnsi="Times New Roman"/>
          <w:bCs/>
          <w:color w:val="000000" w:themeColor="text1"/>
        </w:rPr>
        <w:t>的离心率为</w:t>
      </w:r>
      <w:r w:rsidR="00C147C8" w:rsidRPr="00C147C8">
        <w:rPr>
          <w:rFonts w:ascii="Times New Roman" w:hAnsi="Times New Roman"/>
          <w:bCs/>
          <w:color w:val="000000" w:themeColor="text1"/>
        </w:rPr>
        <w:object w:dxaOrig="420" w:dyaOrig="680">
          <v:shape id="_x0000_i1082" type="#_x0000_t75" alt="eqId5f816d038c584dc7a249120298677ef3" style="width:18.6pt;height:30pt;mso-wrap-style:square;mso-position-horizontal-relative:page;mso-position-vertical-relative:page" o:ole="">
            <v:imagedata r:id="rId109" o:title="eqId5f816d038c584dc7a249120298677ef3"/>
          </v:shape>
          <o:OLEObject Type="Embed" ProgID="Equation.DSMT4" ShapeID="_x0000_i1082" DrawAspect="Content" ObjectID="_1722285140" r:id="rId110"/>
        </w:object>
      </w:r>
      <w:r w:rsidR="00C147C8" w:rsidRPr="00C147C8">
        <w:rPr>
          <w:rFonts w:ascii="Times New Roman" w:hAnsi="Times New Roman"/>
          <w:bCs/>
          <w:color w:val="000000" w:themeColor="text1"/>
        </w:rPr>
        <w:t>，且经过点</w:t>
      </w:r>
      <w:r w:rsidR="00C147C8" w:rsidRPr="00C147C8">
        <w:rPr>
          <w:rFonts w:ascii="Times New Roman" w:hAnsi="Times New Roman"/>
          <w:bCs/>
          <w:color w:val="000000" w:themeColor="text1"/>
        </w:rPr>
        <w:object w:dxaOrig="1000" w:dyaOrig="800">
          <v:shape id="_x0000_i1083" type="#_x0000_t75" alt="eqIdd88a2c59ee91463e94a9813370aef3ab" style="width:44.4pt;height:35.4pt;mso-wrap-style:square;mso-position-horizontal-relative:page;mso-position-vertical-relative:page" o:ole="">
            <v:imagedata r:id="rId111" o:title="eqIdd88a2c59ee91463e94a9813370aef3ab"/>
          </v:shape>
          <o:OLEObject Type="Embed" ProgID="Equation.DSMT4" ShapeID="_x0000_i1083" DrawAspect="Content" ObjectID="_1722285141" r:id="rId112"/>
        </w:object>
      </w:r>
      <w:r w:rsidR="00C147C8" w:rsidRPr="00C147C8">
        <w:rPr>
          <w:rFonts w:ascii="Times New Roman" w:hAnsi="Times New Roman"/>
          <w:bCs/>
          <w:color w:val="000000" w:themeColor="text1"/>
        </w:rPr>
        <w:t>.</w:t>
      </w:r>
    </w:p>
    <w:p w:rsidR="00C147C8" w:rsidRPr="00C147C8" w:rsidRDefault="00C147C8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1</w:t>
      </w:r>
      <w:r w:rsidRPr="00C147C8">
        <w:rPr>
          <w:rFonts w:ascii="Times New Roman" w:hAnsi="Times New Roman"/>
          <w:bCs/>
          <w:color w:val="000000" w:themeColor="text1"/>
        </w:rPr>
        <w:t>）求椭圆</w:t>
      </w:r>
      <w:r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_x0000_i1084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084" DrawAspect="Content" ObjectID="_1722285142" r:id="rId113"/>
        </w:object>
      </w:r>
      <w:r w:rsidRPr="00C147C8">
        <w:rPr>
          <w:rFonts w:ascii="Times New Roman" w:hAnsi="Times New Roman"/>
          <w:bCs/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2</w:t>
      </w:r>
      <w:r w:rsidRPr="00C147C8">
        <w:rPr>
          <w:rFonts w:ascii="Times New Roman" w:hAnsi="Times New Roman"/>
          <w:bCs/>
          <w:color w:val="000000" w:themeColor="text1"/>
        </w:rPr>
        <w:t>）设</w:t>
      </w:r>
      <w:r w:rsidRPr="00C147C8">
        <w:rPr>
          <w:rFonts w:ascii="Times New Roman" w:hAnsi="Times New Roman"/>
          <w:bCs/>
          <w:color w:val="000000" w:themeColor="text1"/>
        </w:rPr>
        <w:object w:dxaOrig="260" w:dyaOrig="260">
          <v:shape id="_x0000_i1085" type="#_x0000_t75" alt="eqId63db14a5b4334f3ea583c8fb12b0d175" style="width:11.4pt;height:11.4pt;mso-wrap-style:square;mso-position-horizontal-relative:page;mso-position-vertical-relative:page" o:ole="">
            <v:imagedata r:id="rId114" o:title="eqId63db14a5b4334f3ea583c8fb12b0d175"/>
          </v:shape>
          <o:OLEObject Type="Embed" ProgID="Equation.DSMT4" ShapeID="_x0000_i1085" DrawAspect="Content" ObjectID="_1722285143" r:id="rId115"/>
        </w:object>
      </w:r>
      <w:r w:rsidRPr="00C147C8">
        <w:rPr>
          <w:rFonts w:ascii="Times New Roman" w:hAnsi="Times New Roman"/>
          <w:bCs/>
          <w:color w:val="000000" w:themeColor="text1"/>
        </w:rPr>
        <w:t>为椭圆</w:t>
      </w:r>
      <w:r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_x0000_i1086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086" DrawAspect="Content" ObjectID="_1722285144" r:id="rId116"/>
        </w:object>
      </w:r>
      <w:r w:rsidRPr="00C147C8">
        <w:rPr>
          <w:rFonts w:ascii="Times New Roman" w:hAnsi="Times New Roman"/>
          <w:bCs/>
          <w:color w:val="000000" w:themeColor="text1"/>
        </w:rPr>
        <w:t>的右焦点，直线</w:t>
      </w:r>
      <w:r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_x0000_i1087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_x0000_i1087" DrawAspect="Content" ObjectID="_1722285145" r:id="rId118"/>
        </w:object>
      </w:r>
      <w:r w:rsidRPr="00C147C8">
        <w:rPr>
          <w:rFonts w:ascii="Times New Roman" w:hAnsi="Times New Roman"/>
          <w:bCs/>
          <w:color w:val="000000" w:themeColor="text1"/>
        </w:rPr>
        <w:t>与椭圆</w:t>
      </w:r>
      <w:r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_x0000_i1088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088" DrawAspect="Content" ObjectID="_1722285146" r:id="rId119"/>
        </w:object>
      </w:r>
      <w:r w:rsidRPr="00C147C8">
        <w:rPr>
          <w:rFonts w:ascii="Times New Roman" w:hAnsi="Times New Roman"/>
          <w:bCs/>
          <w:color w:val="000000" w:themeColor="text1"/>
        </w:rPr>
        <w:t>相切于点</w:t>
      </w:r>
      <w:r w:rsidRPr="00C147C8">
        <w:rPr>
          <w:rFonts w:ascii="Times New Roman" w:hAnsi="Times New Roman"/>
          <w:bCs/>
          <w:color w:val="000000" w:themeColor="text1"/>
        </w:rPr>
        <w:object w:dxaOrig="220" w:dyaOrig="240">
          <v:shape id="_x0000_i1089" type="#_x0000_t75" alt="eqIdbedf755e0fdb4d078d6859360706b163" style="width:9.6pt;height:10.2pt;mso-wrap-style:square;mso-position-horizontal-relative:page;mso-position-vertical-relative:page" o:ole="">
            <v:imagedata r:id="rId120" o:title="eqIdbedf755e0fdb4d078d6859360706b163"/>
          </v:shape>
          <o:OLEObject Type="Embed" ProgID="Equation.DSMT4" ShapeID="_x0000_i1089" DrawAspect="Content" ObjectID="_1722285147" r:id="rId121"/>
        </w:object>
      </w:r>
      <w:r w:rsidRPr="00C147C8">
        <w:rPr>
          <w:rFonts w:ascii="Times New Roman" w:hAnsi="Times New Roman"/>
          <w:bCs/>
          <w:color w:val="000000" w:themeColor="text1"/>
        </w:rPr>
        <w:t>（点</w:t>
      </w:r>
      <w:r w:rsidRPr="00C147C8">
        <w:rPr>
          <w:rFonts w:ascii="Times New Roman" w:hAnsi="Times New Roman"/>
          <w:bCs/>
          <w:color w:val="000000" w:themeColor="text1"/>
        </w:rPr>
        <w:object w:dxaOrig="220" w:dyaOrig="240">
          <v:shape id="_x0000_i1090" type="#_x0000_t75" alt="eqIdbedf755e0fdb4d078d6859360706b163" style="width:9.6pt;height:10.2pt;mso-wrap-style:square;mso-position-horizontal-relative:page;mso-position-vertical-relative:page" o:ole="">
            <v:imagedata r:id="rId120" o:title="eqIdbedf755e0fdb4d078d6859360706b163"/>
          </v:shape>
          <o:OLEObject Type="Embed" ProgID="Equation.DSMT4" ShapeID="_x0000_i1090" DrawAspect="Content" ObjectID="_1722285148" r:id="rId122"/>
        </w:object>
      </w:r>
      <w:r w:rsidRPr="00C147C8">
        <w:rPr>
          <w:rFonts w:ascii="Times New Roman" w:hAnsi="Times New Roman"/>
          <w:bCs/>
          <w:color w:val="000000" w:themeColor="text1"/>
        </w:rPr>
        <w:t>在第一象限），过原点</w:t>
      </w:r>
      <w:r w:rsidRPr="00C147C8">
        <w:rPr>
          <w:rFonts w:ascii="Times New Roman" w:hAnsi="Times New Roman"/>
          <w:bCs/>
          <w:color w:val="000000" w:themeColor="text1"/>
        </w:rPr>
        <w:object w:dxaOrig="240" w:dyaOrig="280">
          <v:shape id="_x0000_i1091" type="#_x0000_t75" alt="eqId2efda802d5534f6d92d9f8af7aaec28b" style="width:10.2pt;height:12.6pt;mso-wrap-style:square;mso-position-horizontal-relative:page;mso-position-vertical-relative:page" o:ole="">
            <v:imagedata r:id="rId123" o:title="eqId2efda802d5534f6d92d9f8af7aaec28b"/>
          </v:shape>
          <o:OLEObject Type="Embed" ProgID="Equation.DSMT4" ShapeID="_x0000_i1091" DrawAspect="Content" ObjectID="_1722285149" r:id="rId124"/>
        </w:object>
      </w:r>
      <w:r w:rsidRPr="00C147C8">
        <w:rPr>
          <w:rFonts w:ascii="Times New Roman" w:hAnsi="Times New Roman"/>
          <w:bCs/>
          <w:color w:val="000000" w:themeColor="text1"/>
        </w:rPr>
        <w:t>作直线</w:t>
      </w:r>
      <w:r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_x0000_i1092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_x0000_i1092" DrawAspect="Content" ObjectID="_1722285150" r:id="rId125"/>
        </w:object>
      </w:r>
      <w:r w:rsidRPr="00C147C8">
        <w:rPr>
          <w:rFonts w:ascii="Times New Roman" w:hAnsi="Times New Roman"/>
          <w:bCs/>
          <w:color w:val="000000" w:themeColor="text1"/>
        </w:rPr>
        <w:t>的平行线与直线</w:t>
      </w:r>
      <w:r w:rsidRPr="00C147C8">
        <w:rPr>
          <w:rFonts w:ascii="Times New Roman" w:hAnsi="Times New Roman"/>
          <w:bCs/>
          <w:color w:val="000000" w:themeColor="text1"/>
        </w:rPr>
        <w:object w:dxaOrig="400" w:dyaOrig="260">
          <v:shape id="_x0000_i1093" type="#_x0000_t75" alt="eqId7b71ac6238b649bba16fd5463c7b0b56" style="width:17.4pt;height:11.4pt;mso-wrap-style:square;mso-position-horizontal-relative:page;mso-position-vertical-relative:page" o:ole="">
            <v:imagedata r:id="rId126" o:title="eqId7b71ac6238b649bba16fd5463c7b0b56"/>
          </v:shape>
          <o:OLEObject Type="Embed" ProgID="Equation.DSMT4" ShapeID="_x0000_i1093" DrawAspect="Content" ObjectID="_1722285151" r:id="rId127"/>
        </w:object>
      </w:r>
      <w:r w:rsidRPr="00C147C8">
        <w:rPr>
          <w:rFonts w:ascii="Times New Roman" w:hAnsi="Times New Roman"/>
          <w:bCs/>
          <w:color w:val="000000" w:themeColor="text1"/>
        </w:rPr>
        <w:t>相交于点</w:t>
      </w:r>
      <w:r w:rsidRPr="00C147C8">
        <w:rPr>
          <w:rFonts w:ascii="Times New Roman" w:hAnsi="Times New Roman"/>
          <w:bCs/>
          <w:color w:val="000000" w:themeColor="text1"/>
        </w:rPr>
        <w:object w:dxaOrig="240" w:dyaOrig="320">
          <v:shape id="_x0000_i1094" type="#_x0000_t75" alt="eqId75a143b898e14ccdb032561fba9da811" style="width:10.2pt;height:13.8pt;mso-wrap-style:square;mso-position-horizontal-relative:page;mso-position-vertical-relative:page" o:ole="">
            <v:imagedata r:id="rId128" o:title="eqId75a143b898e14ccdb032561fba9da811"/>
          </v:shape>
          <o:OLEObject Type="Embed" ProgID="Equation.DSMT4" ShapeID="_x0000_i1094" DrawAspect="Content" ObjectID="_1722285152" r:id="rId129"/>
        </w:object>
      </w:r>
      <w:r w:rsidRPr="00C147C8">
        <w:rPr>
          <w:rFonts w:ascii="Times New Roman" w:hAnsi="Times New Roman"/>
          <w:bCs/>
          <w:color w:val="000000" w:themeColor="text1"/>
        </w:rPr>
        <w:t>，问：线段</w:t>
      </w:r>
      <w:r w:rsidRPr="00C147C8">
        <w:rPr>
          <w:rFonts w:ascii="Times New Roman" w:hAnsi="Times New Roman"/>
          <w:bCs/>
          <w:color w:val="000000" w:themeColor="text1"/>
        </w:rPr>
        <w:object w:dxaOrig="400" w:dyaOrig="320">
          <v:shape id="_x0000_i1095" type="#_x0000_t75" alt="eqId0743582db60f420c9cae978529e721bb" style="width:17.4pt;height:13.8pt;mso-wrap-style:square;mso-position-horizontal-relative:page;mso-position-vertical-relative:page" o:ole="">
            <v:imagedata r:id="rId130" o:title="eqId0743582db60f420c9cae978529e721bb"/>
          </v:shape>
          <o:OLEObject Type="Embed" ProgID="Equation.DSMT4" ShapeID="_x0000_i1095" DrawAspect="Content" ObjectID="_1722285153" r:id="rId131"/>
        </w:object>
      </w:r>
      <w:r w:rsidRPr="00C147C8">
        <w:rPr>
          <w:rFonts w:ascii="Times New Roman" w:hAnsi="Times New Roman"/>
          <w:bCs/>
          <w:color w:val="000000" w:themeColor="text1"/>
        </w:rPr>
        <w:t>的</w:t>
      </w:r>
      <w:proofErr w:type="gramStart"/>
      <w:r w:rsidRPr="00C147C8">
        <w:rPr>
          <w:rFonts w:ascii="Times New Roman" w:hAnsi="Times New Roman"/>
          <w:bCs/>
          <w:color w:val="000000" w:themeColor="text1"/>
        </w:rPr>
        <w:t>长是否</w:t>
      </w:r>
      <w:proofErr w:type="gramEnd"/>
      <w:r w:rsidRPr="00C147C8">
        <w:rPr>
          <w:rFonts w:ascii="Times New Roman" w:hAnsi="Times New Roman"/>
          <w:bCs/>
          <w:color w:val="000000" w:themeColor="text1"/>
        </w:rPr>
        <w:t>为定值？若是，求出定值；若不是，说明理由</w:t>
      </w:r>
      <w:r w:rsidRPr="00C147C8">
        <w:rPr>
          <w:rFonts w:ascii="Times New Roman" w:hAnsi="Times New Roman"/>
          <w:bCs/>
          <w:color w:val="000000" w:themeColor="text1"/>
        </w:rPr>
        <w:t>.</w:t>
      </w: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C147C8" w:rsidRPr="00C147C8" w:rsidRDefault="002A3401" w:rsidP="002A3401">
      <w:pPr>
        <w:jc w:val="left"/>
        <w:textAlignment w:val="center"/>
        <w:rPr>
          <w:bCs/>
          <w:i/>
          <w:color w:val="000000" w:themeColor="text1"/>
        </w:rPr>
      </w:pPr>
      <w:r>
        <w:rPr>
          <w:rFonts w:hint="eastAsia"/>
          <w:bCs/>
          <w:color w:val="000000" w:themeColor="text1"/>
        </w:rPr>
        <w:t>9.</w:t>
      </w:r>
      <w:r w:rsidR="00C147C8" w:rsidRPr="00C147C8">
        <w:rPr>
          <w:bCs/>
          <w:color w:val="000000" w:themeColor="text1"/>
        </w:rPr>
        <w:t>已知椭圆</w:t>
      </w:r>
      <w:r w:rsidR="00C147C8" w:rsidRPr="00C147C8">
        <w:rPr>
          <w:bCs/>
          <w:color w:val="000000" w:themeColor="text1"/>
        </w:rPr>
        <w:object w:dxaOrig="2500" w:dyaOrig="660">
          <v:shape id="_x0000_i1096" type="#_x0000_t75" alt="eqIdfd8674e21002436f9476310a52d934ec" style="width:125.4pt;height:33pt;mso-wrap-style:square;mso-position-horizontal-relative:page;mso-position-vertical-relative:page" o:ole="">
            <v:imagedata r:id="rId132" o:title="eqIdfd8674e21002436f9476310a52d934ec"/>
          </v:shape>
          <o:OLEObject Type="Embed" ProgID="Equation.DSMT4" ShapeID="_x0000_i1096" DrawAspect="Content" ObjectID="_1722285154" r:id="rId133"/>
        </w:object>
      </w:r>
      <w:r w:rsidR="00C147C8" w:rsidRPr="00C147C8">
        <w:rPr>
          <w:bCs/>
          <w:color w:val="000000" w:themeColor="text1"/>
        </w:rPr>
        <w:t>的离心率为</w:t>
      </w:r>
      <w:r w:rsidR="00C147C8" w:rsidRPr="00C147C8">
        <w:rPr>
          <w:bCs/>
          <w:color w:val="000000" w:themeColor="text1"/>
        </w:rPr>
        <w:object w:dxaOrig="240" w:dyaOrig="620">
          <v:shape id="_x0000_i1097" type="#_x0000_t75" alt="eqId49b7b111d23b44a9990c2312dc3b7ed9" style="width:14.4pt;height:28.2pt;mso-wrap-style:square;mso-position-horizontal-relative:page;mso-position-vertical-relative:page" o:ole="">
            <v:imagedata r:id="rId134" o:title="eqId49b7b111d23b44a9990c2312dc3b7ed9"/>
          </v:shape>
          <o:OLEObject Type="Embed" ProgID="Equation.DSMT4" ShapeID="_x0000_i1097" DrawAspect="Content" ObjectID="_1722285155" r:id="rId135"/>
        </w:object>
      </w:r>
      <w:r w:rsidR="00C147C8" w:rsidRPr="00C147C8">
        <w:rPr>
          <w:bCs/>
          <w:color w:val="000000" w:themeColor="text1"/>
        </w:rPr>
        <w:t>，且经过点</w:t>
      </w:r>
      <w:r w:rsidR="00C147C8" w:rsidRPr="00C147C8">
        <w:rPr>
          <w:bCs/>
          <w:color w:val="000000" w:themeColor="text1"/>
        </w:rPr>
        <w:object w:dxaOrig="1220" w:dyaOrig="800">
          <v:shape id="_x0000_i1098" type="#_x0000_t75" alt="eqId87b3557819a444bf837f999584f00eff" style="width:61.2pt;height:40.2pt;mso-wrap-style:square;mso-position-horizontal-relative:page;mso-position-vertical-relative:page" o:ole="">
            <v:imagedata r:id="rId136" o:title="eqId87b3557819a444bf837f999584f00eff"/>
          </v:shape>
          <o:OLEObject Type="Embed" ProgID="Equation.DSMT4" ShapeID="_x0000_i1098" DrawAspect="Content" ObjectID="_1722285156" r:id="rId137"/>
        </w:object>
      </w:r>
      <w:r w:rsidR="00C147C8" w:rsidRPr="00C147C8">
        <w:rPr>
          <w:bCs/>
          <w:i/>
          <w:color w:val="000000" w:themeColor="text1"/>
        </w:rPr>
        <w:t>.</w:t>
      </w:r>
      <w:r w:rsidR="00C147C8" w:rsidRPr="00C147C8">
        <w:rPr>
          <w:bCs/>
          <w:color w:val="000000" w:themeColor="text1"/>
        </w:rPr>
        <w:t>设椭圆</w:t>
      </w:r>
      <w:r w:rsidR="00C147C8" w:rsidRPr="00C147C8">
        <w:rPr>
          <w:bCs/>
          <w:color w:val="000000" w:themeColor="text1"/>
        </w:rPr>
        <w:object w:dxaOrig="243" w:dyaOrig="284">
          <v:shape id="_x0000_i1099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099" DrawAspect="Content" ObjectID="_1722285157" r:id="rId138"/>
        </w:object>
      </w:r>
      <w:r w:rsidR="00C147C8" w:rsidRPr="00C147C8">
        <w:rPr>
          <w:bCs/>
          <w:color w:val="000000" w:themeColor="text1"/>
        </w:rPr>
        <w:t>的左、右焦点分别为</w:t>
      </w:r>
      <w:r w:rsidR="00C147C8" w:rsidRPr="00C147C8">
        <w:rPr>
          <w:bCs/>
          <w:color w:val="000000" w:themeColor="text1"/>
        </w:rPr>
        <w:object w:dxaOrig="260" w:dyaOrig="360">
          <v:shape id="_x0000_i1100" type="#_x0000_t75" alt="eqId0aa72756ed0c4c7a89f26aa94f43e47d" style="width:12.6pt;height:18pt;mso-wrap-style:square;mso-position-horizontal-relative:page;mso-position-vertical-relative:page" o:ole="">
            <v:imagedata r:id="rId139" o:title="eqId0aa72756ed0c4c7a89f26aa94f43e47d"/>
          </v:shape>
          <o:OLEObject Type="Embed" ProgID="Equation.DSMT4" ShapeID="_x0000_i1100" DrawAspect="Content" ObjectID="_1722285158" r:id="rId140"/>
        </w:object>
      </w:r>
      <w:r w:rsidR="00C147C8" w:rsidRPr="00C147C8">
        <w:rPr>
          <w:bCs/>
          <w:color w:val="000000" w:themeColor="text1"/>
        </w:rPr>
        <w:t>、</w:t>
      </w:r>
      <w:r w:rsidR="00C147C8" w:rsidRPr="00C147C8">
        <w:rPr>
          <w:bCs/>
          <w:color w:val="000000" w:themeColor="text1"/>
        </w:rPr>
        <w:object w:dxaOrig="280" w:dyaOrig="360">
          <v:shape id="_x0000_i1101" type="#_x0000_t75" alt="eqIdde963a24921f4ee7a991bf9d4f43a42e" style="width:14.4pt;height:18pt;mso-wrap-style:square;mso-position-horizontal-relative:page;mso-position-vertical-relative:page" o:ole="">
            <v:imagedata r:id="rId141" o:title="eqIdde963a24921f4ee7a991bf9d4f43a42e"/>
          </v:shape>
          <o:OLEObject Type="Embed" ProgID="Equation.DSMT4" ShapeID="_x0000_i1101" DrawAspect="Content" ObjectID="_1722285159" r:id="rId142"/>
        </w:object>
      </w:r>
      <w:r w:rsidR="00C147C8" w:rsidRPr="00C147C8">
        <w:rPr>
          <w:bCs/>
          <w:color w:val="000000" w:themeColor="text1"/>
        </w:rPr>
        <w:t>，</w:t>
      </w:r>
      <w:r w:rsidR="00C147C8" w:rsidRPr="00C147C8">
        <w:rPr>
          <w:bCs/>
          <w:color w:val="000000" w:themeColor="text1"/>
        </w:rPr>
        <w:object w:dxaOrig="220" w:dyaOrig="240">
          <v:shape id="_x0000_i1102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_x0000_i1102" DrawAspect="Content" ObjectID="_1722285160" r:id="rId144"/>
        </w:object>
      </w:r>
      <w:r w:rsidR="00C147C8" w:rsidRPr="00C147C8">
        <w:rPr>
          <w:bCs/>
          <w:color w:val="000000" w:themeColor="text1"/>
        </w:rPr>
        <w:t>是椭圆</w:t>
      </w:r>
      <w:r w:rsidR="00C147C8" w:rsidRPr="00C147C8">
        <w:rPr>
          <w:bCs/>
          <w:color w:val="000000" w:themeColor="text1"/>
        </w:rPr>
        <w:object w:dxaOrig="243" w:dyaOrig="284">
          <v:shape id="_x0000_i1103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03" DrawAspect="Content" ObjectID="_1722285161" r:id="rId145"/>
        </w:object>
      </w:r>
      <w:r w:rsidR="00C147C8" w:rsidRPr="00C147C8">
        <w:rPr>
          <w:bCs/>
          <w:color w:val="000000" w:themeColor="text1"/>
        </w:rPr>
        <w:t>上的一个动点（异于椭圆</w:t>
      </w:r>
      <w:r w:rsidR="00C147C8" w:rsidRPr="00C147C8">
        <w:rPr>
          <w:bCs/>
          <w:color w:val="000000" w:themeColor="text1"/>
        </w:rPr>
        <w:object w:dxaOrig="243" w:dyaOrig="284">
          <v:shape id="_x0000_i1104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04" DrawAspect="Content" ObjectID="_1722285162" r:id="rId146"/>
        </w:object>
      </w:r>
      <w:r w:rsidR="00C147C8" w:rsidRPr="00C147C8">
        <w:rPr>
          <w:bCs/>
          <w:color w:val="000000" w:themeColor="text1"/>
        </w:rPr>
        <w:t>的左、右端点）</w:t>
      </w:r>
      <w:r w:rsidR="00C147C8" w:rsidRPr="00C147C8">
        <w:rPr>
          <w:bCs/>
          <w:i/>
          <w:color w:val="000000" w:themeColor="text1"/>
        </w:rPr>
        <w:t>.</w:t>
      </w:r>
    </w:p>
    <w:p w:rsidR="00C147C8" w:rsidRPr="00C147C8" w:rsidRDefault="00C147C8" w:rsidP="002A3401">
      <w:pPr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求椭圆</w:t>
      </w:r>
      <w:r w:rsidRPr="00C147C8">
        <w:rPr>
          <w:bCs/>
          <w:color w:val="000000" w:themeColor="text1"/>
        </w:rPr>
        <w:object w:dxaOrig="243" w:dyaOrig="284">
          <v:shape id="_x0000_i1105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05" DrawAspect="Content" ObjectID="_1722285163" r:id="rId147"/>
        </w:object>
      </w:r>
      <w:r w:rsidRPr="00C147C8">
        <w:rPr>
          <w:bCs/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bCs/>
          <w:i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过点</w:t>
      </w:r>
      <w:r w:rsidRPr="00C147C8">
        <w:rPr>
          <w:bCs/>
          <w:color w:val="000000" w:themeColor="text1"/>
        </w:rPr>
        <w:object w:dxaOrig="220" w:dyaOrig="240">
          <v:shape id="_x0000_i1106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_x0000_i1106" DrawAspect="Content" ObjectID="_1722285164" r:id="rId148"/>
        </w:object>
      </w:r>
      <w:r w:rsidRPr="00C147C8">
        <w:rPr>
          <w:bCs/>
          <w:color w:val="000000" w:themeColor="text1"/>
        </w:rPr>
        <w:t>作椭圆</w:t>
      </w:r>
      <w:r w:rsidRPr="00C147C8">
        <w:rPr>
          <w:bCs/>
          <w:color w:val="000000" w:themeColor="text1"/>
        </w:rPr>
        <w:object w:dxaOrig="243" w:dyaOrig="284">
          <v:shape id="_x0000_i1107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07" DrawAspect="Content" ObjectID="_1722285165" r:id="rId149"/>
        </w:object>
      </w:r>
      <w:r w:rsidRPr="00C147C8">
        <w:rPr>
          <w:bCs/>
          <w:color w:val="000000" w:themeColor="text1"/>
        </w:rPr>
        <w:t>的切线</w:t>
      </w:r>
      <w:r w:rsidRPr="00C147C8">
        <w:rPr>
          <w:bCs/>
          <w:color w:val="000000" w:themeColor="text1"/>
        </w:rPr>
        <w:object w:dxaOrig="140" w:dyaOrig="279">
          <v:shape id="_x0000_i1108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_x0000_i1108" DrawAspect="Content" ObjectID="_1722285166" r:id="rId151"/>
        </w:object>
      </w:r>
      <w:r w:rsidRPr="00C147C8">
        <w:rPr>
          <w:bCs/>
          <w:color w:val="000000" w:themeColor="text1"/>
        </w:rPr>
        <w:t>，过点</w:t>
      </w:r>
      <w:r w:rsidRPr="00C147C8">
        <w:rPr>
          <w:bCs/>
          <w:color w:val="000000" w:themeColor="text1"/>
        </w:rPr>
        <w:object w:dxaOrig="260" w:dyaOrig="360">
          <v:shape id="_x0000_i1109" type="#_x0000_t75" alt="eqId0aa72756ed0c4c7a89f26aa94f43e47d" style="width:12.6pt;height:18pt;mso-wrap-style:square;mso-position-horizontal-relative:page;mso-position-vertical-relative:page" o:ole="">
            <v:imagedata r:id="rId139" o:title="eqId0aa72756ed0c4c7a89f26aa94f43e47d"/>
          </v:shape>
          <o:OLEObject Type="Embed" ProgID="Equation.DSMT4" ShapeID="_x0000_i1109" DrawAspect="Content" ObjectID="_1722285167" r:id="rId152"/>
        </w:object>
      </w:r>
      <w:r w:rsidRPr="00C147C8">
        <w:rPr>
          <w:bCs/>
          <w:color w:val="000000" w:themeColor="text1"/>
        </w:rPr>
        <w:t>作</w:t>
      </w:r>
      <w:r w:rsidRPr="00C147C8">
        <w:rPr>
          <w:bCs/>
          <w:color w:val="000000" w:themeColor="text1"/>
        </w:rPr>
        <w:object w:dxaOrig="140" w:dyaOrig="279">
          <v:shape id="_x0000_i1110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_x0000_i1110" DrawAspect="Content" ObjectID="_1722285168" r:id="rId153"/>
        </w:object>
      </w:r>
      <w:r w:rsidRPr="00C147C8">
        <w:rPr>
          <w:bCs/>
          <w:color w:val="000000" w:themeColor="text1"/>
        </w:rPr>
        <w:t>的垂线，垂足为</w:t>
      </w:r>
      <w:r w:rsidRPr="00C147C8">
        <w:rPr>
          <w:bCs/>
          <w:color w:val="000000" w:themeColor="text1"/>
        </w:rPr>
        <w:object w:dxaOrig="240" w:dyaOrig="320">
          <v:shape id="_x0000_i1111" type="#_x0000_t75" alt="eqId75a143b898e14ccdb032561fba9da811" style="width:12pt;height:15.6pt;mso-wrap-style:square;mso-position-horizontal-relative:page;mso-position-vertical-relative:page" o:ole="">
            <v:imagedata r:id="rId154" o:title="eqId75a143b898e14ccdb032561fba9da811"/>
          </v:shape>
          <o:OLEObject Type="Embed" ProgID="Equation.DSMT4" ShapeID="_x0000_i1111" DrawAspect="Content" ObjectID="_1722285169" r:id="rId155"/>
        </w:object>
      </w:r>
      <w:r w:rsidRPr="00C147C8">
        <w:rPr>
          <w:bCs/>
          <w:color w:val="000000" w:themeColor="text1"/>
        </w:rPr>
        <w:t>，求</w:t>
      </w:r>
      <w:r w:rsidRPr="00C147C8">
        <w:rPr>
          <w:bCs/>
          <w:color w:val="000000" w:themeColor="text1"/>
        </w:rPr>
        <w:object w:dxaOrig="760" w:dyaOrig="360">
          <v:shape id="_x0000_i1112" type="#_x0000_t75" alt="eqId802ad39b59c34fde8a47cf3c357b07d6" style="width:38.4pt;height:18pt;mso-wrap-style:square;mso-position-horizontal-relative:page;mso-position-vertical-relative:page" o:ole="">
            <v:imagedata r:id="rId156" o:title="eqId802ad39b59c34fde8a47cf3c357b07d6"/>
          </v:shape>
          <o:OLEObject Type="Embed" ProgID="Equation.DSMT4" ShapeID="_x0000_i1112" DrawAspect="Content" ObjectID="_1722285170" r:id="rId157"/>
        </w:object>
      </w:r>
      <w:r w:rsidRPr="00C147C8">
        <w:rPr>
          <w:bCs/>
          <w:color w:val="000000" w:themeColor="text1"/>
        </w:rPr>
        <w:t>面积的最大值</w:t>
      </w:r>
      <w:r w:rsidRPr="00C147C8">
        <w:rPr>
          <w:bCs/>
          <w:i/>
          <w:color w:val="000000" w:themeColor="text1"/>
        </w:rPr>
        <w:t>.</w:t>
      </w: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10</w:t>
      </w:r>
      <w:r w:rsidR="00C147C8" w:rsidRPr="00C147C8">
        <w:rPr>
          <w:color w:val="000000" w:themeColor="text1"/>
        </w:rPr>
        <w:t>已知椭圆</w:t>
      </w:r>
      <w:r w:rsidR="00C147C8" w:rsidRPr="00C147C8">
        <w:rPr>
          <w:color w:val="000000" w:themeColor="text1"/>
        </w:rPr>
        <w:object w:dxaOrig="243" w:dyaOrig="284">
          <v:shape id="_x0000_i1113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113" DrawAspect="Content" ObjectID="_1722285171" r:id="rId158"/>
        </w:object>
      </w:r>
      <w:r w:rsidR="00C147C8" w:rsidRPr="00C147C8">
        <w:rPr>
          <w:color w:val="000000" w:themeColor="text1"/>
        </w:rPr>
        <w:t>：</w:t>
      </w:r>
      <w:r w:rsidR="00C147C8" w:rsidRPr="00C147C8">
        <w:rPr>
          <w:color w:val="000000" w:themeColor="text1"/>
        </w:rPr>
        <w:object w:dxaOrig="1140" w:dyaOrig="660">
          <v:shape id="_x0000_i1114" type="#_x0000_t75" alt="eqId1d7aea48c44781a844b5c19191f70f61" style="width:50.4pt;height:28.8pt;mso-wrap-style:square;mso-position-horizontal-relative:page;mso-position-vertical-relative:page" o:ole="">
            <v:imagedata r:id="rId159" o:title="eqId1d7aea48c44781a844b5c19191f70f61"/>
          </v:shape>
          <o:OLEObject Type="Embed" ProgID="Equation.DSMT4" ShapeID="_x0000_i1114" DrawAspect="Content" ObjectID="_1722285172" r:id="rId160"/>
        </w:object>
      </w:r>
      <w:r w:rsidR="00C147C8" w:rsidRPr="00C147C8">
        <w:rPr>
          <w:color w:val="000000" w:themeColor="text1"/>
        </w:rPr>
        <w:t>(</w:t>
      </w:r>
      <w:r w:rsidR="00C147C8" w:rsidRPr="00C147C8">
        <w:rPr>
          <w:color w:val="000000" w:themeColor="text1"/>
        </w:rPr>
        <w:object w:dxaOrig="919" w:dyaOrig="280">
          <v:shape id="_x0000_i1115" type="#_x0000_t75" alt="eqId5a0c4c098615c6bc7e6dcf72e5b5201a" style="width:40.2pt;height:12.6pt;mso-wrap-style:square;mso-position-horizontal-relative:page;mso-position-vertical-relative:page" o:ole="">
            <v:imagedata r:id="rId161" o:title="eqId5a0c4c098615c6bc7e6dcf72e5b5201a"/>
          </v:shape>
          <o:OLEObject Type="Embed" ProgID="Equation.DSMT4" ShapeID="_x0000_i1115" DrawAspect="Content" ObjectID="_1722285173" r:id="rId162"/>
        </w:object>
      </w:r>
      <w:r w:rsidR="00C147C8" w:rsidRPr="00C147C8">
        <w:rPr>
          <w:color w:val="000000" w:themeColor="text1"/>
        </w:rPr>
        <w:t>)</w:t>
      </w:r>
      <w:r w:rsidR="00C147C8" w:rsidRPr="00C147C8">
        <w:rPr>
          <w:color w:val="000000" w:themeColor="text1"/>
        </w:rPr>
        <w:t>的焦点</w:t>
      </w:r>
      <w:r w:rsidR="00C147C8" w:rsidRPr="00C147C8">
        <w:rPr>
          <w:color w:val="000000" w:themeColor="text1"/>
        </w:rPr>
        <w:object w:dxaOrig="260" w:dyaOrig="260">
          <v:shape id="_x0000_i1116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_x0000_i1116" DrawAspect="Content" ObjectID="_1722285174" r:id="rId164"/>
        </w:object>
      </w:r>
      <w:r w:rsidR="00C147C8" w:rsidRPr="00C147C8">
        <w:rPr>
          <w:color w:val="000000" w:themeColor="text1"/>
        </w:rPr>
        <w:t>在抛物线</w:t>
      </w:r>
      <w:r w:rsidR="00C147C8" w:rsidRPr="00C147C8">
        <w:rPr>
          <w:color w:val="000000" w:themeColor="text1"/>
        </w:rPr>
        <w:object w:dxaOrig="780" w:dyaOrig="360">
          <v:shape id="_x0000_i1117" type="#_x0000_t75" alt="eqId0ac62b1ade07205ae2693ec1ab135def" style="width:34.2pt;height:15.6pt;mso-wrap-style:square;mso-position-horizontal-relative:page;mso-position-vertical-relative:page" o:ole="">
            <v:imagedata r:id="rId165" o:title="eqId0ac62b1ade07205ae2693ec1ab135def"/>
          </v:shape>
          <o:OLEObject Type="Embed" ProgID="Equation.DSMT4" ShapeID="_x0000_i1117" DrawAspect="Content" ObjectID="_1722285175" r:id="rId166"/>
        </w:object>
      </w:r>
      <w:r w:rsidR="00C147C8" w:rsidRPr="00C147C8">
        <w:rPr>
          <w:color w:val="000000" w:themeColor="text1"/>
        </w:rPr>
        <w:t>的准线上，且椭圆</w:t>
      </w:r>
      <w:r w:rsidR="00C147C8" w:rsidRPr="00C147C8">
        <w:rPr>
          <w:color w:val="000000" w:themeColor="text1"/>
        </w:rPr>
        <w:object w:dxaOrig="243" w:dyaOrig="284">
          <v:shape id="_x0000_i111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118" DrawAspect="Content" ObjectID="_1722285176" r:id="rId167"/>
        </w:object>
      </w:r>
      <w:r w:rsidR="00C147C8" w:rsidRPr="00C147C8">
        <w:rPr>
          <w:color w:val="000000" w:themeColor="text1"/>
        </w:rPr>
        <w:t>经过点</w:t>
      </w:r>
      <w:r w:rsidR="00C147C8" w:rsidRPr="00C147C8">
        <w:rPr>
          <w:color w:val="000000" w:themeColor="text1"/>
        </w:rPr>
        <w:object w:dxaOrig="900" w:dyaOrig="480">
          <v:shape id="_x0000_i1119" type="#_x0000_t75" alt="eqId831cb11f50216541ff9a5c61f6f02749" style="width:39.6pt;height:21pt;mso-wrap-style:square;mso-position-horizontal-relative:page;mso-position-vertical-relative:page" o:ole="">
            <v:imagedata r:id="rId168" o:title="eqId831cb11f50216541ff9a5c61f6f02749"/>
          </v:shape>
          <o:OLEObject Type="Embed" ProgID="Equation.DSMT4" ShapeID="_x0000_i1119" DrawAspect="Content" ObjectID="_1722285177" r:id="rId169"/>
        </w:object>
      </w:r>
      <w:r w:rsidR="00C147C8" w:rsidRPr="00C147C8">
        <w:rPr>
          <w:color w:val="000000" w:themeColor="text1"/>
        </w:rPr>
        <w:t>.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Pr="00C147C8">
        <w:rPr>
          <w:color w:val="000000" w:themeColor="text1"/>
        </w:rPr>
        <w:object w:dxaOrig="243" w:dyaOrig="284">
          <v:shape id="_x0000_i1120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120" DrawAspect="Content" ObjectID="_1722285178" r:id="rId170"/>
        </w:object>
      </w:r>
      <w:r w:rsidRPr="00C147C8">
        <w:rPr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椭圆</w:t>
      </w:r>
      <w:r w:rsidRPr="00C147C8">
        <w:rPr>
          <w:color w:val="000000" w:themeColor="text1"/>
        </w:rPr>
        <w:object w:dxaOrig="243" w:dyaOrig="284">
          <v:shape id="_x0000_i1121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121" DrawAspect="Content" ObjectID="_1722285179" r:id="rId171"/>
        </w:object>
      </w:r>
      <w:r w:rsidRPr="00C147C8">
        <w:rPr>
          <w:color w:val="000000" w:themeColor="text1"/>
        </w:rPr>
        <w:t>的左､右顶点分别为</w:t>
      </w:r>
      <w:r w:rsidRPr="00C147C8">
        <w:rPr>
          <w:color w:val="000000" w:themeColor="text1"/>
        </w:rPr>
        <w:object w:dxaOrig="260" w:dyaOrig="360">
          <v:shape id="_x0000_i1122" type="#_x0000_t75" alt="eqIda18722354086c42e62334983fc50eb6a" style="width:11.4pt;height:15.6pt;mso-wrap-style:square;mso-position-horizontal-relative:page;mso-position-vertical-relative:page" o:ole="">
            <v:imagedata r:id="rId172" o:title="eqIda18722354086c42e62334983fc50eb6a"/>
          </v:shape>
          <o:OLEObject Type="Embed" ProgID="Equation.DSMT4" ShapeID="_x0000_i1122" DrawAspect="Content" ObjectID="_1722285180" r:id="rId173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60" w:dyaOrig="320">
          <v:shape id="_x0000_i1123" type="#_x0000_t75" alt="eqIdcd3b9e816b14051f785aa5aae72b8eed" style="width:11.4pt;height:14.4pt;mso-wrap-style:square;mso-position-horizontal-relative:page;mso-position-vertical-relative:page" o:ole="">
            <v:imagedata r:id="rId174" o:title="eqIdcd3b9e816b14051f785aa5aae72b8eed"/>
          </v:shape>
          <o:OLEObject Type="Embed" ProgID="Equation.DSMT4" ShapeID="_x0000_i1123" DrawAspect="Content" ObjectID="_1722285181" r:id="rId175"/>
        </w:object>
      </w:r>
      <w:r w:rsidRPr="00C147C8">
        <w:rPr>
          <w:color w:val="000000" w:themeColor="text1"/>
        </w:rPr>
        <w:t>，过</w:t>
      </w:r>
      <w:r w:rsidRPr="00C147C8">
        <w:rPr>
          <w:color w:val="000000" w:themeColor="text1"/>
        </w:rPr>
        <w:object w:dxaOrig="260" w:dyaOrig="360">
          <v:shape id="_x0000_i1124" type="#_x0000_t75" alt="eqIda18722354086c42e62334983fc50eb6a" style="width:11.4pt;height:15.6pt;mso-wrap-style:square;mso-position-horizontal-relative:page;mso-position-vertical-relative:page" o:ole="">
            <v:imagedata r:id="rId172" o:title="eqIda18722354086c42e62334983fc50eb6a"/>
          </v:shape>
          <o:OLEObject Type="Embed" ProgID="Equation.DSMT4" ShapeID="_x0000_i1124" DrawAspect="Content" ObjectID="_1722285182" r:id="rId176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60" w:dyaOrig="320">
          <v:shape id="_x0000_i1125" type="#_x0000_t75" alt="eqIdcd3b9e816b14051f785aa5aae72b8eed" style="width:11.4pt;height:14.4pt;mso-wrap-style:square;mso-position-horizontal-relative:page;mso-position-vertical-relative:page" o:ole="">
            <v:imagedata r:id="rId174" o:title="eqIdcd3b9e816b14051f785aa5aae72b8eed"/>
          </v:shape>
          <o:OLEObject Type="Embed" ProgID="Equation.DSMT4" ShapeID="_x0000_i1125" DrawAspect="Content" ObjectID="_1722285183" r:id="rId177"/>
        </w:object>
      </w:r>
      <w:r w:rsidRPr="00C147C8">
        <w:rPr>
          <w:color w:val="000000" w:themeColor="text1"/>
        </w:rPr>
        <w:t>分别作长轴的垂线</w:t>
      </w:r>
      <w:r w:rsidRPr="00C147C8">
        <w:rPr>
          <w:color w:val="000000" w:themeColor="text1"/>
        </w:rPr>
        <w:object w:dxaOrig="180" w:dyaOrig="360">
          <v:shape id="_x0000_i1126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126" DrawAspect="Content" ObjectID="_1722285184" r:id="rId179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00" w:dyaOrig="360">
          <v:shape id="_x0000_i1127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127" DrawAspect="Content" ObjectID="_1722285185" r:id="rId181"/>
        </w:object>
      </w:r>
      <w:r w:rsidRPr="00C147C8">
        <w:rPr>
          <w:color w:val="000000" w:themeColor="text1"/>
        </w:rPr>
        <w:t>，椭圆</w:t>
      </w:r>
      <w:r w:rsidRPr="00C147C8">
        <w:rPr>
          <w:color w:val="000000" w:themeColor="text1"/>
        </w:rPr>
        <w:object w:dxaOrig="243" w:dyaOrig="284">
          <v:shape id="_x0000_i112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128" DrawAspect="Content" ObjectID="_1722285186" r:id="rId182"/>
        </w:object>
      </w:r>
      <w:r w:rsidRPr="00C147C8">
        <w:rPr>
          <w:color w:val="000000" w:themeColor="text1"/>
        </w:rPr>
        <w:t>的一条切线</w:t>
      </w:r>
      <w:r w:rsidRPr="00C147C8">
        <w:rPr>
          <w:color w:val="000000" w:themeColor="text1"/>
        </w:rPr>
        <w:object w:dxaOrig="140" w:dyaOrig="279">
          <v:shape id="_x0000_i1129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129" DrawAspect="Content" ObjectID="_1722285187" r:id="rId184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960" w:dyaOrig="320">
          <v:shape id="_x0000_i1130" type="#_x0000_t75" alt="eqIdae96f5020aef5aef03ec7f406460f608" style="width:42pt;height:13.8pt;mso-wrap-style:square;mso-position-horizontal-relative:page;mso-position-vertical-relative:page" o:ole="">
            <v:imagedata r:id="rId185" o:title="eqIdae96f5020aef5aef03ec7f406460f608"/>
          </v:shape>
          <o:OLEObject Type="Embed" ProgID="Equation.DSMT4" ShapeID="_x0000_i1130" DrawAspect="Content" ObjectID="_1722285188" r:id="rId186"/>
        </w:object>
      </w:r>
      <w:r w:rsidRPr="00C147C8">
        <w:rPr>
          <w:color w:val="000000" w:themeColor="text1"/>
        </w:rPr>
        <w:t>与直线</w:t>
      </w:r>
      <w:r w:rsidRPr="00C147C8">
        <w:rPr>
          <w:color w:val="000000" w:themeColor="text1"/>
        </w:rPr>
        <w:object w:dxaOrig="180" w:dyaOrig="360">
          <v:shape id="_x0000_i1131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131" DrawAspect="Content" ObjectID="_1722285189" r:id="rId187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00" w:dyaOrig="360">
          <v:shape id="_x0000_i1132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132" DrawAspect="Content" ObjectID="_1722285190" r:id="rId188"/>
        </w:object>
      </w:r>
      <w:r w:rsidRPr="00C147C8">
        <w:rPr>
          <w:color w:val="000000" w:themeColor="text1"/>
        </w:rPr>
        <w:t>分别交于</w:t>
      </w:r>
      <w:r w:rsidRPr="00C147C8">
        <w:rPr>
          <w:color w:val="000000" w:themeColor="text1"/>
        </w:rPr>
        <w:object w:dxaOrig="320" w:dyaOrig="240">
          <v:shape id="_x0000_i1133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_x0000_i1133" DrawAspect="Content" ObjectID="_1722285191" r:id="rId189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80" w:dyaOrig="280">
          <v:shape id="_x0000_i1134" type="#_x0000_t75" alt="eqId54a5d7d3b6b63fe5c24c3907b7a8eaa3" style="width:12.6pt;height:12.6pt;mso-wrap-style:square;mso-position-horizontal-relative:page;mso-position-vertical-relative:page" o:ole="">
            <v:imagedata r:id="rId190" o:title="eqId54a5d7d3b6b63fe5c24c3907b7a8eaa3"/>
          </v:shape>
          <o:OLEObject Type="Embed" ProgID="Equation.DSMT4" ShapeID="_x0000_i1134" DrawAspect="Content" ObjectID="_1722285192" r:id="rId191"/>
        </w:object>
      </w:r>
      <w:r w:rsidRPr="00C147C8">
        <w:rPr>
          <w:color w:val="000000" w:themeColor="text1"/>
        </w:rPr>
        <w:t>两点</w:t>
      </w:r>
      <w:r w:rsidRPr="00C147C8">
        <w:rPr>
          <w:color w:val="000000" w:themeColor="text1"/>
        </w:rPr>
        <w:t>.</w:t>
      </w:r>
      <w:r w:rsidRPr="00C147C8">
        <w:rPr>
          <w:color w:val="000000" w:themeColor="text1"/>
        </w:rPr>
        <w:t>求证：以</w:t>
      </w:r>
      <w:r w:rsidRPr="00C147C8">
        <w:rPr>
          <w:color w:val="000000" w:themeColor="text1"/>
        </w:rPr>
        <w:object w:dxaOrig="460" w:dyaOrig="280">
          <v:shape id="_x0000_i1135" type="#_x0000_t75" alt="eqId411461db15ee8086332c531e086c40c7" style="width:20.4pt;height:12.6pt;mso-wrap-style:square;mso-position-horizontal-relative:page;mso-position-vertical-relative:page" o:ole="">
            <v:imagedata r:id="rId192" o:title="eqId411461db15ee8086332c531e086c40c7"/>
          </v:shape>
          <o:OLEObject Type="Embed" ProgID="Equation.DSMT4" ShapeID="_x0000_i1135" DrawAspect="Content" ObjectID="_1722285193" r:id="rId193"/>
        </w:object>
      </w:r>
      <w:r w:rsidRPr="00C147C8">
        <w:rPr>
          <w:color w:val="000000" w:themeColor="text1"/>
        </w:rPr>
        <w:t>为直径的</w:t>
      </w:r>
      <w:proofErr w:type="gramStart"/>
      <w:r w:rsidRPr="00C147C8">
        <w:rPr>
          <w:color w:val="000000" w:themeColor="text1"/>
        </w:rPr>
        <w:t>圆经过</w:t>
      </w:r>
      <w:proofErr w:type="gramEnd"/>
      <w:r w:rsidRPr="00C147C8">
        <w:rPr>
          <w:color w:val="000000" w:themeColor="text1"/>
        </w:rPr>
        <w:t>定点</w:t>
      </w:r>
      <w:r w:rsidRPr="00C147C8">
        <w:rPr>
          <w:color w:val="000000" w:themeColor="text1"/>
        </w:rPr>
        <w:object w:dxaOrig="260" w:dyaOrig="260">
          <v:shape id="_x0000_i1136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_x0000_i1136" DrawAspect="Content" ObjectID="_1722285194" r:id="rId194"/>
        </w:object>
      </w:r>
      <w:r w:rsidRPr="00C147C8">
        <w:rPr>
          <w:color w:val="000000" w:themeColor="text1"/>
        </w:rPr>
        <w:t>.</w:t>
      </w: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1.</w:t>
      </w:r>
      <w:r w:rsidR="00C147C8" w:rsidRPr="00C147C8">
        <w:rPr>
          <w:color w:val="000000" w:themeColor="text1"/>
        </w:rPr>
        <w:t>在一张纸片上，画有一个半径为</w:t>
      </w:r>
      <w:r w:rsidR="00C147C8" w:rsidRPr="00C147C8">
        <w:rPr>
          <w:color w:val="000000" w:themeColor="text1"/>
        </w:rPr>
        <w:t>4</w:t>
      </w:r>
      <w:r w:rsidR="00C147C8" w:rsidRPr="00C147C8">
        <w:rPr>
          <w:color w:val="000000" w:themeColor="text1"/>
        </w:rPr>
        <w:t>的圆（圆心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="00C147C8" w:rsidRPr="00C147C8">
        <w:rPr>
          <w:color w:val="000000" w:themeColor="text1"/>
        </w:rPr>
        <w:t>）和一个定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="00C147C8" w:rsidRPr="00C147C8">
        <w:rPr>
          <w:color w:val="000000" w:themeColor="text1"/>
        </w:rPr>
        <w:t>，且</w:t>
      </w:r>
      <w:r w:rsidR="00C147C8" w:rsidRPr="00C147C8">
        <w:rPr>
          <w:color w:val="000000" w:themeColor="text1"/>
        </w:rPr>
        <w:object w:dxaOrig="1120" w:dyaOrig="360">
          <v:shape id="_x0000_i1137" type="#_x0000_t75" alt="eqId72811997a9f65e01fcc1d318bbd4d0dc" style="width:49.2pt;height:15.6pt;mso-wrap-style:square;mso-position-horizontal-relative:page;mso-position-vertical-relative:page" o:ole="">
            <v:imagedata r:id="rId195" o:title="eqId72811997a9f65e01fcc1d318bbd4d0dc"/>
          </v:shape>
          <o:OLEObject Type="Embed" ProgID="Equation.DSMT4" ShapeID="_x0000_i1137" DrawAspect="Content" ObjectID="_1722285195" r:id="rId196"/>
        </w:object>
      </w:r>
      <w:r w:rsidR="00C147C8" w:rsidRPr="00C147C8">
        <w:rPr>
          <w:color w:val="000000" w:themeColor="text1"/>
        </w:rPr>
        <w:t>，若在圆上任取一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="00C147C8" w:rsidRPr="00C147C8">
        <w:rPr>
          <w:color w:val="000000" w:themeColor="text1"/>
        </w:rPr>
        <w:t>，将纸片折叠使得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="00C147C8" w:rsidRPr="00C147C8">
        <w:rPr>
          <w:color w:val="000000" w:themeColor="text1"/>
        </w:rPr>
        <w:t>与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="00C147C8" w:rsidRPr="00C147C8">
        <w:rPr>
          <w:color w:val="000000" w:themeColor="text1"/>
        </w:rPr>
        <w:t>重合，得到折痕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BC</w:t>
      </w:r>
      <w:r w:rsidR="00C147C8" w:rsidRPr="00C147C8">
        <w:rPr>
          <w:color w:val="000000" w:themeColor="text1"/>
        </w:rPr>
        <w:t>，直线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BC</w:t>
      </w:r>
      <w:r w:rsidR="00C147C8" w:rsidRPr="00C147C8">
        <w:rPr>
          <w:color w:val="000000" w:themeColor="text1"/>
        </w:rPr>
        <w:t>与直线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="00C147C8" w:rsidRPr="00C147C8">
        <w:rPr>
          <w:color w:val="000000" w:themeColor="text1"/>
        </w:rPr>
        <w:t>交于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="00C147C8" w:rsidRPr="00C147C8">
        <w:rPr>
          <w:color w:val="000000" w:themeColor="text1"/>
        </w:rPr>
        <w:t>．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若以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所在直线为</w:t>
      </w:r>
      <w:r w:rsidRPr="00C147C8">
        <w:rPr>
          <w:color w:val="000000" w:themeColor="text1"/>
        </w:rPr>
        <w:object w:dxaOrig="220" w:dyaOrig="260">
          <v:shape id="_x0000_i1138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_x0000_i1138" DrawAspect="Content" ObjectID="_1722285196" r:id="rId197"/>
        </w:object>
      </w:r>
      <w:r w:rsidRPr="00C147C8">
        <w:rPr>
          <w:color w:val="000000" w:themeColor="text1"/>
        </w:rPr>
        <w:t>轴，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的垂直平分线为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，建立如图所示的平面直角坐标系，求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在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中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上任取一点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，以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点为切点作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的切线</w:t>
      </w:r>
      <w:r w:rsidRPr="00C147C8">
        <w:rPr>
          <w:color w:val="000000" w:themeColor="text1"/>
        </w:rPr>
        <w:object w:dxaOrig="140" w:dyaOrig="279">
          <v:shape id="_x0000_i1139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139" DrawAspect="Content" ObjectID="_1722285197" r:id="rId198"/>
        </w:object>
      </w:r>
      <w:r w:rsidRPr="00C147C8">
        <w:rPr>
          <w:color w:val="000000" w:themeColor="text1"/>
        </w:rPr>
        <w:t>，分别交直线</w:t>
      </w:r>
      <w:r w:rsidRPr="00C147C8">
        <w:rPr>
          <w:color w:val="000000" w:themeColor="text1"/>
        </w:rPr>
        <w:object w:dxaOrig="700" w:dyaOrig="320">
          <v:shape id="_x0000_i1140" type="#_x0000_t75" alt="eqId08b9f0b9e53a83e68f5fec944f343119" style="width:30.6pt;height:13.8pt;mso-wrap-style:square;mso-position-horizontal-relative:page;mso-position-vertical-relative:page" o:ole="">
            <v:imagedata r:id="rId199" o:title="eqId08b9f0b9e53a83e68f5fec944f343119"/>
          </v:shape>
          <o:OLEObject Type="Embed" ProgID="Equation.DSMT4" ShapeID="_x0000_i1140" DrawAspect="Content" ObjectID="_1722285198" r:id="rId200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840" w:dyaOrig="320">
          <v:shape id="_x0000_i1141" type="#_x0000_t75" alt="eqId4407788e4dc88210bca71a2551d4f2f9" style="width:37.2pt;height:13.8pt;mso-wrap-style:square;mso-position-horizontal-relative:page;mso-position-vertical-relative:page" o:ole="">
            <v:imagedata r:id="rId201" o:title="eqId4407788e4dc88210bca71a2551d4f2f9"/>
          </v:shape>
          <o:OLEObject Type="Embed" ProgID="Equation.DSMT4" ShapeID="_x0000_i1141" DrawAspect="Content" ObjectID="_1722285199" r:id="rId202"/>
        </w:object>
      </w:r>
      <w:r w:rsidRPr="00C147C8">
        <w:rPr>
          <w:color w:val="000000" w:themeColor="text1"/>
        </w:rPr>
        <w:t>于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两点，求证：</w:t>
      </w:r>
      <w:r w:rsidRPr="00C147C8">
        <w:rPr>
          <w:color w:val="000000" w:themeColor="text1"/>
        </w:rPr>
        <w:object w:dxaOrig="740" w:dyaOrig="280">
          <v:shape id="_x0000_i1142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_x0000_i1142" DrawAspect="Content" ObjectID="_1722285200" r:id="rId204"/>
        </w:object>
      </w:r>
      <w:r w:rsidRPr="00C147C8">
        <w:rPr>
          <w:color w:val="000000" w:themeColor="text1"/>
        </w:rPr>
        <w:t>的面积为定值，并求出该定值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3)</w:t>
      </w:r>
      <w:r w:rsidRPr="00C147C8">
        <w:rPr>
          <w:color w:val="000000" w:themeColor="text1"/>
        </w:rPr>
        <w:t>在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基础上，在直线</w:t>
      </w:r>
      <w:r w:rsidRPr="00C147C8">
        <w:rPr>
          <w:color w:val="000000" w:themeColor="text1"/>
        </w:rPr>
        <w:object w:dxaOrig="700" w:dyaOrig="320">
          <v:shape id="_x0000_i1143" type="#_x0000_t75" alt="eqId08b9f0b9e53a83e68f5fec944f343119" style="width:30.6pt;height:13.8pt;mso-wrap-style:square;mso-position-horizontal-relative:page;mso-position-vertical-relative:page" o:ole="">
            <v:imagedata r:id="rId199" o:title="eqId08b9f0b9e53a83e68f5fec944f343119"/>
          </v:shape>
          <o:OLEObject Type="Embed" ProgID="Equation.DSMT4" ShapeID="_x0000_i1143" DrawAspect="Content" ObjectID="_1722285201" r:id="rId205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840" w:dyaOrig="320">
          <v:shape id="_x0000_i1144" type="#_x0000_t75" alt="eqId4407788e4dc88210bca71a2551d4f2f9" style="width:37.2pt;height:13.8pt;mso-wrap-style:square;mso-position-horizontal-relative:page;mso-position-vertical-relative:page" o:ole="">
            <v:imagedata r:id="rId201" o:title="eqId4407788e4dc88210bca71a2551d4f2f9"/>
          </v:shape>
          <o:OLEObject Type="Embed" ProgID="Equation.DSMT4" ShapeID="_x0000_i1144" DrawAspect="Content" ObjectID="_1722285202" r:id="rId206"/>
        </w:object>
      </w:r>
      <w:r w:rsidRPr="00C147C8">
        <w:rPr>
          <w:color w:val="000000" w:themeColor="text1"/>
        </w:rPr>
        <w:t>上分别取点</w:t>
      </w:r>
      <w:r w:rsidRPr="00C147C8">
        <w:rPr>
          <w:rFonts w:ascii="Times New Roman" w:eastAsia="Times New Roman" w:hAnsi="Times New Roman"/>
          <w:i/>
          <w:color w:val="000000" w:themeColor="text1"/>
        </w:rPr>
        <w:t>G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，当</w:t>
      </w:r>
      <w:r w:rsidRPr="00C147C8">
        <w:rPr>
          <w:rFonts w:ascii="Times New Roman" w:eastAsia="Times New Roman" w:hAnsi="Times New Roman"/>
          <w:i/>
          <w:color w:val="000000" w:themeColor="text1"/>
        </w:rPr>
        <w:t>G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分别位于第一、二象限时，若</w:t>
      </w:r>
      <w:r w:rsidR="002A3401" w:rsidRPr="00C147C8">
        <w:rPr>
          <w:color w:val="000000" w:themeColor="text1"/>
        </w:rPr>
        <w:object w:dxaOrig="1120" w:dyaOrig="400">
          <v:shape id="_x0000_i1145" type="#_x0000_t75" alt="eqIdec23c49bdf9dc11f6decfc7b35a9d01f" style="width:49.2pt;height:18pt" o:ole="">
            <v:imagedata r:id="rId207" o:title=""/>
          </v:shape>
          <o:OLEObject Type="Embed" ProgID="Equation.DSMT4" ShapeID="_x0000_i1145" DrawAspect="Content" ObjectID="_1722285203" r:id="rId208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1040" w:dyaOrig="680">
          <v:shape id="_x0000_i1146" type="#_x0000_t75" alt="eqId3fd596cec579ec99b3915ac694124597" style="width:45.6pt;height:30pt;mso-wrap-style:square;mso-position-horizontal-relative:page;mso-position-vertical-relative:page" o:ole="">
            <v:imagedata r:id="rId209" o:title="eqId3fd596cec579ec99b3915ac694124597"/>
          </v:shape>
          <o:OLEObject Type="Embed" ProgID="Equation.DSMT4" ShapeID="_x0000_i1146" DrawAspect="Content" ObjectID="_1722285204" r:id="rId210"/>
        </w:object>
      </w:r>
      <w:r w:rsidRPr="00C147C8">
        <w:rPr>
          <w:color w:val="000000" w:themeColor="text1"/>
        </w:rPr>
        <w:t>，求</w:t>
      </w:r>
      <w:r w:rsidRPr="00C147C8">
        <w:rPr>
          <w:color w:val="000000" w:themeColor="text1"/>
        </w:rPr>
        <w:object w:dxaOrig="800" w:dyaOrig="320">
          <v:shape id="_x0000_i1147" type="#_x0000_t75" alt="eqId2e0e73c9e66789010b82f863a6be057d" style="width:35.4pt;height:13.8pt;mso-wrap-style:square;mso-position-horizontal-relative:page;mso-position-vertical-relative:page" o:ole="">
            <v:imagedata r:id="rId211" o:title="eqId2e0e73c9e66789010b82f863a6be057d"/>
          </v:shape>
          <o:OLEObject Type="Embed" ProgID="Equation.DSMT4" ShapeID="_x0000_i1147" DrawAspect="Content" ObjectID="_1722285205" r:id="rId212"/>
        </w:object>
      </w:r>
      <w:r w:rsidRPr="00C147C8">
        <w:rPr>
          <w:color w:val="000000" w:themeColor="text1"/>
        </w:rPr>
        <w:t>面积的取值范围．</w:t>
      </w:r>
    </w:p>
    <w:p w:rsidR="002A3401" w:rsidRDefault="002A3401" w:rsidP="002A3401">
      <w:pPr>
        <w:spacing w:line="360" w:lineRule="auto"/>
        <w:ind w:firstLineChars="2900" w:firstLine="6090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ind w:firstLineChars="3200" w:firstLine="6720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091907" cy="1170709"/>
            <wp:effectExtent l="19050" t="0" r="0" b="0"/>
            <wp:docPr id="8" name="图片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3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715" cy="1170503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C147C8">
      <w:pPr>
        <w:spacing w:line="360" w:lineRule="auto"/>
        <w:jc w:val="left"/>
        <w:textAlignment w:val="center"/>
        <w:rPr>
          <w:color w:val="000000" w:themeColor="text1"/>
        </w:rPr>
      </w:pP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12.</w:t>
      </w:r>
      <w:r w:rsidR="00C147C8" w:rsidRPr="00C147C8">
        <w:rPr>
          <w:color w:val="000000" w:themeColor="text1"/>
        </w:rPr>
        <w:t>．如图，已知抛物线</w:t>
      </w:r>
      <w:r w:rsidR="00C147C8" w:rsidRPr="00C147C8">
        <w:rPr>
          <w:color w:val="000000" w:themeColor="text1"/>
        </w:rPr>
        <w:object w:dxaOrig="1940" w:dyaOrig="360">
          <v:shape id="_x0000_i1148" type="#_x0000_t75" alt="eqId7e6c830bfa9a1b979a1a9665166424bf" style="width:85.2pt;height:15.6pt;mso-wrap-style:square;mso-position-horizontal-relative:page;mso-position-vertical-relative:page" o:ole="">
            <v:imagedata r:id="rId214" o:title="eqId7e6c830bfa9a1b979a1a9665166424bf"/>
          </v:shape>
          <o:OLEObject Type="Embed" ProgID="Equation.DSMT4" ShapeID="_x0000_i1148" DrawAspect="Content" ObjectID="_1722285206" r:id="rId215"/>
        </w:object>
      </w:r>
      <w:r w:rsidR="00C147C8" w:rsidRPr="00C147C8">
        <w:rPr>
          <w:color w:val="000000" w:themeColor="text1"/>
        </w:rPr>
        <w:t>上的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R</w:t>
      </w:r>
      <w:r w:rsidR="00C147C8" w:rsidRPr="00C147C8">
        <w:rPr>
          <w:color w:val="000000" w:themeColor="text1"/>
        </w:rPr>
        <w:t>的横坐标为</w:t>
      </w:r>
      <w:r w:rsidR="00C147C8" w:rsidRPr="00C147C8">
        <w:rPr>
          <w:color w:val="000000" w:themeColor="text1"/>
        </w:rPr>
        <w:t>1</w:t>
      </w:r>
      <w:r w:rsidR="00C147C8" w:rsidRPr="00C147C8">
        <w:rPr>
          <w:color w:val="000000" w:themeColor="text1"/>
        </w:rPr>
        <w:t>，焦点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="00C147C8" w:rsidRPr="00C147C8">
        <w:rPr>
          <w:color w:val="000000" w:themeColor="text1"/>
        </w:rPr>
        <w:t>，且</w:t>
      </w:r>
      <w:r w:rsidR="00C147C8" w:rsidRPr="00C147C8">
        <w:rPr>
          <w:color w:val="000000" w:themeColor="text1"/>
        </w:rPr>
        <w:object w:dxaOrig="859" w:dyaOrig="320">
          <v:shape id="_x0000_i1149" type="#_x0000_t75" alt="eqId038f8c43f8fa99611a40c95cf8899a28" style="width:37.8pt;height:13.8pt;mso-wrap-style:square;mso-position-horizontal-relative:page;mso-position-vertical-relative:page" o:ole="">
            <v:imagedata r:id="rId216" o:title="eqId038f8c43f8fa99611a40c95cf8899a28"/>
          </v:shape>
          <o:OLEObject Type="Embed" ProgID="Equation.DSMT4" ShapeID="_x0000_i1149" DrawAspect="Content" ObjectID="_1722285207" r:id="rId217"/>
        </w:object>
      </w:r>
      <w:r w:rsidR="00C147C8" w:rsidRPr="00C147C8">
        <w:rPr>
          <w:color w:val="000000" w:themeColor="text1"/>
        </w:rPr>
        <w:t>，过点</w:t>
      </w:r>
      <w:r w:rsidR="00C147C8" w:rsidRPr="00C147C8">
        <w:rPr>
          <w:color w:val="000000" w:themeColor="text1"/>
        </w:rPr>
        <w:object w:dxaOrig="820" w:dyaOrig="320">
          <v:shape id="_x0000_i1150" type="#_x0000_t75" alt="eqId7a297f399ee48fe07cd6aacc935a1c46" style="width:36pt;height:13.8pt;mso-wrap-style:square;mso-position-horizontal-relative:page;mso-position-vertical-relative:page" o:ole="">
            <v:imagedata r:id="rId218" o:title="eqId7a297f399ee48fe07cd6aacc935a1c46"/>
          </v:shape>
          <o:OLEObject Type="Embed" ProgID="Equation.DSMT4" ShapeID="_x0000_i1150" DrawAspect="Content" ObjectID="_1722285208" r:id="rId219"/>
        </w:object>
      </w:r>
      <w:r w:rsidR="00C147C8" w:rsidRPr="00C147C8">
        <w:rPr>
          <w:color w:val="000000" w:themeColor="text1"/>
        </w:rPr>
        <w:t>作抛物线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="00C147C8" w:rsidRPr="00C147C8">
        <w:rPr>
          <w:color w:val="000000" w:themeColor="text1"/>
        </w:rPr>
        <w:t>的两条切线，切点分别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="00C147C8" w:rsidRPr="00C147C8">
        <w:rPr>
          <w:color w:val="000000" w:themeColor="text1"/>
        </w:rPr>
        <w:t>、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="00C147C8" w:rsidRPr="00C147C8">
        <w:rPr>
          <w:color w:val="000000" w:themeColor="text1"/>
        </w:rPr>
        <w:t>，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="00C147C8" w:rsidRPr="00C147C8">
        <w:rPr>
          <w:color w:val="000000" w:themeColor="text1"/>
        </w:rPr>
        <w:t>为线段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="00C147C8" w:rsidRPr="00C147C8">
        <w:rPr>
          <w:color w:val="000000" w:themeColor="text1"/>
        </w:rPr>
        <w:t>上的动点，过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="00C147C8" w:rsidRPr="00C147C8">
        <w:rPr>
          <w:color w:val="000000" w:themeColor="text1"/>
        </w:rPr>
        <w:t>作抛物线的切线，切点为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="00C147C8" w:rsidRPr="00C147C8">
        <w:rPr>
          <w:color w:val="000000" w:themeColor="text1"/>
        </w:rPr>
        <w:t>（异于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="00C147C8" w:rsidRPr="00C147C8">
        <w:rPr>
          <w:color w:val="000000" w:themeColor="text1"/>
        </w:rPr>
        <w:t>，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="00C147C8" w:rsidRPr="00C147C8">
        <w:rPr>
          <w:color w:val="000000" w:themeColor="text1"/>
        </w:rPr>
        <w:t>），且直线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DE</w:t>
      </w:r>
      <w:r w:rsidR="00C147C8" w:rsidRPr="00C147C8">
        <w:rPr>
          <w:color w:val="000000" w:themeColor="text1"/>
        </w:rPr>
        <w:t>交线段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="00C147C8" w:rsidRPr="00C147C8">
        <w:rPr>
          <w:color w:val="000000" w:themeColor="text1"/>
        </w:rPr>
        <w:t>于点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H</w:t>
      </w:r>
      <w:r w:rsidR="00C147C8" w:rsidRPr="00C147C8">
        <w:rPr>
          <w:color w:val="000000" w:themeColor="text1"/>
        </w:rPr>
        <w:t>.</w:t>
      </w:r>
    </w:p>
    <w:p w:rsidR="00C147C8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 xml:space="preserve"> </w:t>
      </w:r>
      <w:r w:rsidR="00C147C8" w:rsidRPr="00C147C8">
        <w:rPr>
          <w:color w:val="000000" w:themeColor="text1"/>
        </w:rPr>
        <w:t>(1)</w:t>
      </w:r>
      <w:r w:rsidR="00C147C8" w:rsidRPr="00C147C8">
        <w:rPr>
          <w:color w:val="000000" w:themeColor="text1"/>
        </w:rPr>
        <w:t>求抛物线</w:t>
      </w:r>
      <w:r w:rsidR="00C147C8"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="00C147C8" w:rsidRPr="00C147C8">
        <w:rPr>
          <w:color w:val="000000" w:themeColor="text1"/>
        </w:rPr>
        <w:t>的方程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</w:t>
      </w:r>
      <w:r w:rsidRPr="00C147C8">
        <w:rPr>
          <w:color w:val="000000" w:themeColor="text1"/>
        </w:rPr>
        <w:t>）求证：</w:t>
      </w:r>
      <w:r w:rsidRPr="00C147C8">
        <w:rPr>
          <w:color w:val="000000" w:themeColor="text1"/>
        </w:rPr>
        <w:object w:dxaOrig="1340" w:dyaOrig="320">
          <v:shape id="_x0000_i1151" type="#_x0000_t75" alt="eqId1489a936094d62ca200619405600fc9a" style="width:58.8pt;height:14.4pt;mso-wrap-style:square;mso-position-horizontal-relative:page;mso-position-vertical-relative:page" o:ole="">
            <v:imagedata r:id="rId220" o:title="eqId1489a936094d62ca200619405600fc9a"/>
          </v:shape>
          <o:OLEObject Type="Embed" ProgID="Equation.DSMT4" ShapeID="_x0000_i1151" DrawAspect="Content" ObjectID="_1722285209" r:id="rId221"/>
        </w:object>
      </w:r>
      <w:r w:rsidRPr="00C147C8">
        <w:rPr>
          <w:color w:val="000000" w:themeColor="text1"/>
        </w:rPr>
        <w:t>为定值；</w:t>
      </w:r>
    </w:p>
    <w:p w:rsidR="00C147C8" w:rsidRPr="00C147C8" w:rsidRDefault="00C147C8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i</w:t>
      </w:r>
      <w:r w:rsidRPr="00C147C8">
        <w:rPr>
          <w:color w:val="000000" w:themeColor="text1"/>
        </w:rPr>
        <w:t>）设</w:t>
      </w:r>
      <w:r w:rsidRPr="00C147C8">
        <w:rPr>
          <w:color w:val="000000" w:themeColor="text1"/>
        </w:rPr>
        <w:object w:dxaOrig="680" w:dyaOrig="260">
          <v:shape id="_x0000_i1152" type="#_x0000_t75" alt="eqId6cb3e973f4e9361e1d23a0ab56006d12" style="width:30pt;height:10.8pt;mso-wrap-style:square;mso-position-horizontal-relative:page;mso-position-vertical-relative:page" o:ole="">
            <v:imagedata r:id="rId222" o:title="eqId6cb3e973f4e9361e1d23a0ab56006d12"/>
          </v:shape>
          <o:OLEObject Type="Embed" ProgID="Equation.DSMT4" ShapeID="_x0000_i1152" DrawAspect="Content" ObjectID="_1722285210" r:id="rId223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720" w:dyaOrig="240">
          <v:shape id="_x0000_i1153" type="#_x0000_t75" alt="eqId0772d9749b86a3bf342bdc7439235f57" style="width:31.8pt;height:10.2pt;mso-wrap-style:square;mso-position-horizontal-relative:page;mso-position-vertical-relative:page" o:ole="">
            <v:imagedata r:id="rId224" o:title="eqId0772d9749b86a3bf342bdc7439235f57"/>
          </v:shape>
          <o:OLEObject Type="Embed" ProgID="Equation.DSMT4" ShapeID="_x0000_i1153" DrawAspect="Content" ObjectID="_1722285211" r:id="rId225"/>
        </w:object>
      </w:r>
      <w:r w:rsidRPr="00C147C8">
        <w:rPr>
          <w:color w:val="000000" w:themeColor="text1"/>
        </w:rPr>
        <w:t>的面积分别为</w:t>
      </w:r>
      <w:r w:rsidRPr="00C147C8">
        <w:rPr>
          <w:color w:val="000000" w:themeColor="text1"/>
        </w:rPr>
        <w:object w:dxaOrig="680" w:dyaOrig="360">
          <v:shape id="_x0000_i1154" type="#_x0000_t75" alt="eqId76b982b4ed3b75609bda6af3914986d6" style="width:30pt;height:15.6pt;mso-wrap-style:square;mso-position-horizontal-relative:page;mso-position-vertical-relative:page" o:ole="">
            <v:imagedata r:id="rId226" o:title="eqId76b982b4ed3b75609bda6af3914986d6"/>
          </v:shape>
          <o:OLEObject Type="Embed" ProgID="Equation.DSMT4" ShapeID="_x0000_i1154" DrawAspect="Content" ObjectID="_1722285212" r:id="rId227"/>
        </w:object>
      </w:r>
      <w:r w:rsidRPr="00C147C8">
        <w:rPr>
          <w:color w:val="000000" w:themeColor="text1"/>
        </w:rPr>
        <w:t>，求</w:t>
      </w:r>
      <w:r w:rsidRPr="00C147C8">
        <w:rPr>
          <w:color w:val="000000" w:themeColor="text1"/>
        </w:rPr>
        <w:object w:dxaOrig="1220" w:dyaOrig="560">
          <v:shape id="_x0000_i1155" type="#_x0000_t75" alt="eqId8e07766b05d49e01c0a3b832c4c8075b" style="width:53.4pt;height:24pt;mso-wrap-style:square;mso-position-horizontal-relative:page;mso-position-vertical-relative:page" o:ole="">
            <v:imagedata r:id="rId228" o:title="eqId8e07766b05d49e01c0a3b832c4c8075b"/>
          </v:shape>
          <o:OLEObject Type="Embed" ProgID="Equation.DSMT4" ShapeID="_x0000_i1155" DrawAspect="Content" ObjectID="_1722285213" r:id="rId229"/>
        </w:object>
      </w:r>
      <w:r w:rsidRPr="00C147C8">
        <w:rPr>
          <w:color w:val="000000" w:themeColor="text1"/>
        </w:rPr>
        <w:t>的最小值</w:t>
      </w:r>
      <w:r w:rsidRPr="00C147C8">
        <w:rPr>
          <w:color w:val="000000" w:themeColor="text1"/>
        </w:rPr>
        <w:t>.</w:t>
      </w:r>
    </w:p>
    <w:p w:rsidR="00C147C8" w:rsidRPr="00C147C8" w:rsidRDefault="00C147C8" w:rsidP="002A3401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2-3</w:t>
      </w:r>
      <w:r w:rsidRPr="00C147C8">
        <w:rPr>
          <w:bCs/>
          <w:color w:val="000000" w:themeColor="text1"/>
        </w:rPr>
        <w:t>．</w:t>
      </w:r>
      <w:r w:rsidRPr="00C147C8">
        <w:rPr>
          <w:rFonts w:hint="eastAsia"/>
          <w:bCs/>
          <w:color w:val="000000" w:themeColor="text1"/>
        </w:rPr>
        <w:t>（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广东省珠海市2021届高三下学期第一次学业质量检测T21）．已知椭圆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_x0000_i1156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56" DrawAspect="Content" ObjectID="_1722285214" r:id="rId23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0" w:dyaOrig="660">
          <v:shape id="_x0000_i1157" type="#_x0000_t75" alt="eqIdf18b5700afd748c9af08fbce0977010b" style="width:96.6pt;height:28.8pt;mso-wrap-style:square;mso-position-horizontal-relative:page;mso-position-vertical-relative:page" o:ole="">
            <v:imagedata r:id="rId231" o:title="eqIdf18b5700afd748c9af08fbce0977010b"/>
          </v:shape>
          <o:OLEObject Type="Embed" ProgID="Equation.DSMT4" ShapeID="_x0000_i1157" DrawAspect="Content" ObjectID="_1722285215" r:id="rId23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_x0000_i1158" type="#_x0000_t75" alt="eqId0aa72756ed0c4c7a89f26aa94f43e47d" style="width:11.4pt;height:16.2pt;mso-wrap-style:square;mso-position-horizontal-relative:page;mso-position-vertical-relative:page" o:ole="">
            <v:imagedata r:id="rId233" o:title="eqId0aa72756ed0c4c7a89f26aa94f43e47d"/>
          </v:shape>
          <o:OLEObject Type="Embed" ProgID="Equation.DSMT4" ShapeID="_x0000_i1158" DrawAspect="Content" ObjectID="_1722285216" r:id="rId23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80" w:dyaOrig="360">
          <v:shape id="_x0000_i1159" type="#_x0000_t75" alt="eqIdde963a24921f4ee7a991bf9d4f43a42e" style="width:12.6pt;height:15pt;mso-wrap-style:square;mso-position-horizontal-relative:page;mso-position-vertical-relative:page" o:ole="">
            <v:imagedata r:id="rId235" o:title="eqIdde963a24921f4ee7a991bf9d4f43a42e"/>
          </v:shape>
          <o:OLEObject Type="Embed" ProgID="Equation.DSMT4" ShapeID="_x0000_i1159" DrawAspect="Content" ObjectID="_1722285217" r:id="rId23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为其左右焦点，离心率为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0" w:dyaOrig="680">
          <v:shape id="_x0000_i1160" type="#_x0000_t75" alt="eqIde4d58f42bad9461b93d451da718fc6f4" style="width:17.4pt;height:30.6pt;mso-wrap-style:square;mso-position-horizontal-relative:page;mso-position-vertical-relative:page" o:ole="">
            <v:imagedata r:id="rId237" o:title="eqIde4d58f42bad9461b93d451da718fc6f4"/>
          </v:shape>
          <o:OLEObject Type="Embed" ProgID="Equation.DSMT4" ShapeID="_x0000_i1160" DrawAspect="Content" ObjectID="_1722285218" r:id="rId23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20" w:dyaOrig="480">
          <v:shape id="_x0000_i1161" type="#_x0000_t75" alt="eqIdb96ca78dd053430893a1c4afe4910d43" style="width:49.2pt;height:21pt;mso-wrap-style:square;mso-position-horizontal-relative:page;mso-position-vertical-relative:page" o:ole="">
            <v:imagedata r:id="rId239" o:title="eqIdb96ca78dd053430893a1c4afe4910d43"/>
          </v:shape>
          <o:OLEObject Type="Embed" ProgID="Equation.DSMT4" ShapeID="_x0000_i1161" DrawAspect="Content" ObjectID="_1722285219" r:id="rId24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C147C8" w:rsidRPr="00C147C8" w:rsidRDefault="00C147C8" w:rsidP="002A3401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1）求椭圆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_x0000_i1162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62" DrawAspect="Content" ObjectID="_1722285220" r:id="rId24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标准方程；</w:t>
      </w:r>
    </w:p>
    <w:p w:rsidR="00C147C8" w:rsidRPr="00C147C8" w:rsidRDefault="00C147C8" w:rsidP="002A3401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2）设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960" w:dyaOrig="400">
          <v:shape id="_x0000_i1163" type="#_x0000_t75" alt="eqId98740e0a75d1478e8f3ee8732aa20013" style="width:86.4pt;height:18pt;mso-wrap-style:square;mso-position-horizontal-relative:page;mso-position-vertical-relative:page" o:ole="">
            <v:imagedata r:id="rId242" o:title="eqId98740e0a75d1478e8f3ee8732aa20013"/>
          </v:shape>
          <o:OLEObject Type="Embed" ProgID="Equation.DSMT4" ShapeID="_x0000_i1163" DrawAspect="Content" ObjectID="_1722285221" r:id="rId24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_x0000_i1164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_x0000_i1164" DrawAspect="Content" ObjectID="_1722285222" r:id="rId24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_x0000_i1165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65" DrawAspect="Content" ObjectID="_1722285223" r:id="rId24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过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_x0000_i1166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_x0000_i1166" DrawAspect="Content" ObjectID="_1722285224" r:id="rId24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作椭圆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_x0000_i116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67" DrawAspect="Content" ObjectID="_1722285225" r:id="rId24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切线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_x0000_i1168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_x0000_i1168" DrawAspect="Content" ObjectID="_1722285226" r:id="rId25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斜率为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_x0000_i1169" type="#_x0000_t75" alt="eqIdaf3c3fd2a9a145b49b01d055c2cb8379" style="width:11.4pt;height:15.6pt;mso-wrap-style:square;mso-position-horizontal-relative:page;mso-position-vertical-relative:page" o:ole="">
            <v:imagedata r:id="rId251" o:title="eqIdaf3c3fd2a9a145b49b01d055c2cb8379"/>
          </v:shape>
          <o:OLEObject Type="Embed" ProgID="Equation.DSMT4" ShapeID="_x0000_i1169" DrawAspect="Content" ObjectID="_1722285227" r:id="rId25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3" w:dyaOrig="362">
          <v:shape id="_x0000_i1170" type="#_x0000_t75" alt="eqId837ff378f14241e39d932f0cc9ac064d" style="width:17.4pt;height:15.6pt;mso-wrap-style:square;mso-position-horizontal-relative:page;mso-position-vertical-relative:page" o:ole="">
            <v:imagedata r:id="rId253" o:title="eqId837ff378f14241e39d932f0cc9ac064d"/>
          </v:shape>
          <o:OLEObject Type="Embed" ProgID="Equation.DSMT4" ShapeID="_x0000_i1170" DrawAspect="Content" ObjectID="_1722285228" r:id="rId25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40" w:dyaOrig="360">
          <v:shape id="_x0000_i1171" type="#_x0000_t75" alt="eqIdf95334ee237f468eb6f7b97d394bd72d" style="width:19.2pt;height:15.6pt;mso-wrap-style:square;mso-position-horizontal-relative:page;mso-position-vertical-relative:page" o:ole="">
            <v:imagedata r:id="rId255" o:title="eqIdf95334ee237f468eb6f7b97d394bd72d"/>
          </v:shape>
          <o:OLEObject Type="Embed" ProgID="Equation.DSMT4" ShapeID="_x0000_i1171" DrawAspect="Content" ObjectID="_1722285229" r:id="rId25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斜率分别为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60">
          <v:shape id="_x0000_i1172" type="#_x0000_t75" alt="eqIdd4bf9298f0db4fb5afb67e0d739f3074" style="width:10.2pt;height:16.2pt;mso-wrap-style:square;mso-position-horizontal-relative:page;mso-position-vertical-relative:page" o:ole="">
            <v:imagedata r:id="rId257" o:title="eqIdd4bf9298f0db4fb5afb67e0d739f3074"/>
          </v:shape>
          <o:OLEObject Type="Embed" ProgID="Equation.DSMT4" ShapeID="_x0000_i1172" DrawAspect="Content" ObjectID="_1722285230" r:id="rId25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_x0000_i1173" type="#_x0000_t75" alt="eqId75fdb198d83447e59e31c1f4923cc3bc" style="width:11.4pt;height:16.2pt;mso-wrap-style:square;mso-position-horizontal-relative:page;mso-position-vertical-relative:page" o:ole="">
            <v:imagedata r:id="rId259" o:title="eqId75fdb198d83447e59e31c1f4923cc3bc"/>
          </v:shape>
          <o:OLEObject Type="Embed" ProgID="Equation.DSMT4" ShapeID="_x0000_i1173" DrawAspect="Content" ObjectID="_1722285231" r:id="rId26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则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20" w:dyaOrig="680">
          <v:shape id="_x0000_i1174" type="#_x0000_t75" alt="eqId61f8b29bde9d468981c5d2f0afadb54f" style="width:31.8pt;height:30pt;mso-wrap-style:square;mso-position-horizontal-relative:page;mso-position-vertical-relative:page" o:ole="">
            <v:imagedata r:id="rId261" o:title="eqId61f8b29bde9d468981c5d2f0afadb54f"/>
          </v:shape>
          <o:OLEObject Type="Embed" ProgID="Equation.DSMT4" ShapeID="_x0000_i1174" DrawAspect="Content" ObjectID="_1722285232" r:id="rId26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是否是定值？若是，求出定值；若不是，请说明理由.</w:t>
      </w:r>
    </w:p>
    <w:p w:rsidR="00C147C8" w:rsidRPr="00C147C8" w:rsidRDefault="00C147C8" w:rsidP="002A3401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3）设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760" w:dyaOrig="400">
          <v:shape id="_x0000_i1175" type="#_x0000_t75" alt="eqId59a36c904cbc42259db114f7a183bb2a" style="width:77.4pt;height:17.4pt;mso-wrap-style:square;mso-position-horizontal-relative:page;mso-position-vertical-relative:page" o:ole="">
            <v:imagedata r:id="rId263" o:title="eqId59a36c904cbc42259db114f7a183bb2a"/>
          </v:shape>
          <o:OLEObject Type="Embed" ProgID="Equation.DSMT4" ShapeID="_x0000_i1175" DrawAspect="Content" ObjectID="_1722285233" r:id="rId26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_x0000_i1176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_x0000_i1176" DrawAspect="Content" ObjectID="_1722285234" r:id="rId26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_x0000_i117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77" DrawAspect="Content" ObjectID="_1722285235" r:id="rId26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点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40" w:dyaOrig="400">
          <v:shape id="_x0000_i1178" type="#_x0000_t75" alt="eqIdff84631e20614fd3b1dd29c2372fc800" style="width:33pt;height:18pt;mso-wrap-style:square;mso-position-horizontal-relative:page;mso-position-vertical-relative:page" o:ole="">
            <v:imagedata r:id="rId267" o:title="eqIdff84631e20614fd3b1dd29c2372fc800"/>
          </v:shape>
          <o:OLEObject Type="Embed" ProgID="Equation.DSMT4" ShapeID="_x0000_i1178" DrawAspect="Content" ObjectID="_1722285236" r:id="rId26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800" w:dyaOrig="360">
          <v:shape id="_x0000_i1179" type="#_x0000_t75" alt="eqId2d613c3320f749928aa15e77efdd2969" style="width:35.4pt;height:15.6pt;mso-wrap-style:square;mso-position-horizontal-relative:page;mso-position-vertical-relative:page" o:ole="">
            <v:imagedata r:id="rId269" o:title="eqId2d613c3320f749928aa15e77efdd2969"/>
          </v:shape>
          <o:OLEObject Type="Embed" ProgID="Equation.DSMT4" ShapeID="_x0000_i1179" DrawAspect="Content" ObjectID="_1722285237" r:id="rId270"/>
        </w:object>
      </w:r>
      <w:proofErr w:type="gramStart"/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角分线</w:t>
      </w:r>
      <w:proofErr w:type="gramEnd"/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求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40">
          <v:shape id="_x0000_i1180" type="#_x0000_t75" alt="eqId69f56ef2c88b4b73a560da59f5247a82" style="width:6pt;height:10.2pt;mso-wrap-style:square;mso-position-horizontal-relative:page;mso-position-vertical-relative:page" o:ole="">
            <v:imagedata r:id="rId271" o:title="eqId69f56ef2c88b4b73a560da59f5247a82"/>
          </v:shape>
          <o:OLEObject Type="Embed" ProgID="Equation.DSMT4" ShapeID="_x0000_i1180" DrawAspect="Content" ObjectID="_1722285238" r:id="rId27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取值范围.</w:t>
      </w:r>
    </w:p>
    <w:p w:rsidR="00C147C8" w:rsidRDefault="00C147C8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C147C8" w:rsidRDefault="002A3401" w:rsidP="002A3401">
      <w:pPr>
        <w:pStyle w:val="a4"/>
        <w:tabs>
          <w:tab w:val="left" w:pos="4253"/>
        </w:tabs>
        <w:spacing w:line="360" w:lineRule="auto"/>
        <w:ind w:firstLineChars="3200" w:firstLine="6400"/>
        <w:rPr>
          <w:rFonts w:hAnsi="宋体" w:cs="宋体"/>
          <w:bCs/>
          <w:color w:val="000000" w:themeColor="text1"/>
          <w:sz w:val="2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567295" cy="1423614"/>
            <wp:effectExtent l="19050" t="0" r="0" b="0"/>
            <wp:docPr id="9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442" cy="1423748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7C8" w:rsidRDefault="00C147C8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C147C8" w:rsidRDefault="00C147C8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C147C8" w:rsidRDefault="00C147C8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>
        <w:rPr>
          <w:rFonts w:ascii="Times New Roman" w:hAnsi="Times New Roman" w:hint="eastAsia"/>
          <w:bCs/>
          <w:color w:val="000000" w:themeColor="text1"/>
          <w:sz w:val="21"/>
        </w:rPr>
        <w:t>13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椭圆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若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y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的焦点是椭圆的一个焦点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.</w:t>
      </w: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该抛物线的方程；</w:t>
      </w: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过抛物线焦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抛物线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两点，分别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作抛物线的切线，两条切线交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点，则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面积是否存在最小值？若存在，求出这个最小值及此时对应的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若不存在，请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lastRenderedPageBreak/>
        <w:t>14.</w:t>
      </w:r>
      <w:r w:rsidRPr="00C147C8">
        <w:rPr>
          <w:bCs/>
          <w:color w:val="000000" w:themeColor="text1"/>
        </w:rPr>
        <w:t>已知动圆</w:t>
      </w:r>
      <w:r w:rsidRPr="00C147C8">
        <w:rPr>
          <w:bCs/>
          <w:color w:val="000000" w:themeColor="text1"/>
        </w:rPr>
        <w:object w:dxaOrig="220" w:dyaOrig="240">
          <v:shape id="_x0000_i1181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_x0000_i1181" DrawAspect="Content" ObjectID="_1722285239" r:id="rId274"/>
        </w:object>
      </w:r>
      <w:r w:rsidRPr="00C147C8">
        <w:rPr>
          <w:bCs/>
          <w:color w:val="000000" w:themeColor="text1"/>
        </w:rPr>
        <w:t>与</w:t>
      </w:r>
      <w:r w:rsidRPr="00C147C8">
        <w:rPr>
          <w:bCs/>
          <w:color w:val="000000" w:themeColor="text1"/>
        </w:rPr>
        <w:object w:dxaOrig="200" w:dyaOrig="220">
          <v:shape id="_x0000_i1182" type="#_x0000_t75" alt="eqIda9cd3f94eb8045438f75e9daccfa7200" style="width:9.6pt;height:11.4pt;mso-wrap-style:square;mso-position-horizontal-relative:page;mso-position-vertical-relative:page" o:ole="">
            <v:imagedata r:id="rId275" o:title="eqIda9cd3f94eb8045438f75e9daccfa7200"/>
          </v:shape>
          <o:OLEObject Type="Embed" ProgID="Equation.DSMT4" ShapeID="_x0000_i1182" DrawAspect="Content" ObjectID="_1722285240" r:id="rId276"/>
        </w:object>
      </w:r>
      <w:r w:rsidRPr="00C147C8">
        <w:rPr>
          <w:bCs/>
          <w:color w:val="000000" w:themeColor="text1"/>
        </w:rPr>
        <w:t>轴相切且与圆</w:t>
      </w:r>
      <w:r w:rsidRPr="00C147C8">
        <w:rPr>
          <w:bCs/>
          <w:color w:val="000000" w:themeColor="text1"/>
        </w:rPr>
        <w:object w:dxaOrig="1620" w:dyaOrig="440">
          <v:shape id="_x0000_i1183" type="#_x0000_t75" alt="eqId5cb02fc459db4cafaca2f0e403bfc362" style="width:81pt;height:22.2pt;mso-wrap-style:square;mso-position-horizontal-relative:page;mso-position-vertical-relative:page" o:ole="">
            <v:imagedata r:id="rId277" o:title="eqId5cb02fc459db4cafaca2f0e403bfc362"/>
          </v:shape>
          <o:OLEObject Type="Embed" ProgID="Equation.DSMT4" ShapeID="_x0000_i1183" DrawAspect="Content" ObjectID="_1722285241" r:id="rId278"/>
        </w:object>
      </w:r>
      <w:r w:rsidRPr="00C147C8">
        <w:rPr>
          <w:bCs/>
          <w:color w:val="000000" w:themeColor="text1"/>
        </w:rPr>
        <w:t>相外切，圆心</w:t>
      </w:r>
      <w:r w:rsidRPr="00C147C8">
        <w:rPr>
          <w:bCs/>
          <w:color w:val="000000" w:themeColor="text1"/>
        </w:rPr>
        <w:object w:dxaOrig="220" w:dyaOrig="240">
          <v:shape id="_x0000_i1184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_x0000_i1184" DrawAspect="Content" ObjectID="_1722285242" r:id="rId279"/>
        </w:object>
      </w:r>
      <w:r w:rsidRPr="00C147C8">
        <w:rPr>
          <w:bCs/>
          <w:color w:val="000000" w:themeColor="text1"/>
        </w:rPr>
        <w:t>在</w:t>
      </w:r>
      <w:r w:rsidRPr="00C147C8">
        <w:rPr>
          <w:bCs/>
          <w:color w:val="000000" w:themeColor="text1"/>
        </w:rPr>
        <w:object w:dxaOrig="200" w:dyaOrig="220">
          <v:shape id="_x0000_i1185" type="#_x0000_t75" alt="eqIda9cd3f94eb8045438f75e9daccfa7200" style="width:9.6pt;height:11.4pt;mso-wrap-style:square;mso-position-horizontal-relative:page;mso-position-vertical-relative:page" o:ole="">
            <v:imagedata r:id="rId275" o:title="eqIda9cd3f94eb8045438f75e9daccfa7200"/>
          </v:shape>
          <o:OLEObject Type="Embed" ProgID="Equation.DSMT4" ShapeID="_x0000_i1185" DrawAspect="Content" ObjectID="_1722285243" r:id="rId280"/>
        </w:object>
      </w:r>
      <w:r w:rsidRPr="00C147C8">
        <w:rPr>
          <w:bCs/>
          <w:color w:val="000000" w:themeColor="text1"/>
        </w:rPr>
        <w:t>轴的上方，</w:t>
      </w:r>
      <w:r w:rsidRPr="00C147C8">
        <w:rPr>
          <w:bCs/>
          <w:color w:val="000000" w:themeColor="text1"/>
        </w:rPr>
        <w:object w:dxaOrig="220" w:dyaOrig="240">
          <v:shape id="_x0000_i1186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_x0000_i1186" DrawAspect="Content" ObjectID="_1722285244" r:id="rId281"/>
        </w:object>
      </w:r>
      <w:r w:rsidRPr="00C147C8">
        <w:rPr>
          <w:bCs/>
          <w:color w:val="000000" w:themeColor="text1"/>
        </w:rPr>
        <w:t>点的轨迹为曲线</w:t>
      </w:r>
      <w:r w:rsidRPr="00C147C8">
        <w:rPr>
          <w:bCs/>
          <w:color w:val="000000" w:themeColor="text1"/>
        </w:rPr>
        <w:object w:dxaOrig="243" w:dyaOrig="284">
          <v:shape id="_x0000_i1187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87" DrawAspect="Content" ObjectID="_1722285245" r:id="rId282"/>
        </w:object>
      </w:r>
      <w:r w:rsidRPr="00C147C8">
        <w:rPr>
          <w:bCs/>
          <w:color w:val="000000" w:themeColor="text1"/>
        </w:rPr>
        <w:t>.</w:t>
      </w: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求</w:t>
      </w:r>
      <w:r w:rsidRPr="00C147C8">
        <w:rPr>
          <w:bCs/>
          <w:color w:val="000000" w:themeColor="text1"/>
        </w:rPr>
        <w:object w:dxaOrig="243" w:dyaOrig="284">
          <v:shape id="_x0000_i1188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88" DrawAspect="Content" ObjectID="_1722285246" r:id="rId283"/>
        </w:object>
      </w:r>
      <w:r w:rsidRPr="00C147C8">
        <w:rPr>
          <w:bCs/>
          <w:color w:val="000000" w:themeColor="text1"/>
        </w:rPr>
        <w:t>的方程；</w:t>
      </w: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已知</w:t>
      </w:r>
      <w:r w:rsidRPr="00C147C8">
        <w:rPr>
          <w:bCs/>
          <w:color w:val="000000" w:themeColor="text1"/>
        </w:rPr>
        <w:object w:dxaOrig="720" w:dyaOrig="320">
          <v:shape id="_x0000_i1189" type="#_x0000_t75" alt="eqId640cd2ac09104358bb55393d56b0e205" style="width:36pt;height:15.6pt;mso-wrap-style:square;mso-position-horizontal-relative:page;mso-position-vertical-relative:page" o:ole="">
            <v:imagedata r:id="rId284" o:title="eqId640cd2ac09104358bb55393d56b0e205"/>
          </v:shape>
          <o:OLEObject Type="Embed" ProgID="Equation.DSMT4" ShapeID="_x0000_i1189" DrawAspect="Content" ObjectID="_1722285247" r:id="rId285"/>
        </w:object>
      </w:r>
      <w:r w:rsidRPr="00C147C8">
        <w:rPr>
          <w:bCs/>
          <w:color w:val="000000" w:themeColor="text1"/>
        </w:rPr>
        <w:t>，过点</w:t>
      </w:r>
      <w:r w:rsidRPr="00C147C8">
        <w:rPr>
          <w:bCs/>
          <w:color w:val="000000" w:themeColor="text1"/>
        </w:rPr>
        <w:object w:dxaOrig="540" w:dyaOrig="320">
          <v:shape id="_x0000_i1190" type="#_x0000_t75" alt="eqIdf7f8a56de79d497f9d9c7a08eee48518" style="width:27pt;height:15.6pt;mso-wrap-style:square;mso-position-horizontal-relative:page;mso-position-vertical-relative:page" o:ole="">
            <v:imagedata r:id="rId286" o:title="eqIdf7f8a56de79d497f9d9c7a08eee48518"/>
          </v:shape>
          <o:OLEObject Type="Embed" ProgID="Equation.DSMT4" ShapeID="_x0000_i1190" DrawAspect="Content" ObjectID="_1722285248" r:id="rId287"/>
        </w:object>
      </w:r>
      <w:r w:rsidRPr="00C147C8">
        <w:rPr>
          <w:bCs/>
          <w:color w:val="000000" w:themeColor="text1"/>
        </w:rPr>
        <w:t>作直线交曲线</w:t>
      </w:r>
      <w:r w:rsidRPr="00C147C8">
        <w:rPr>
          <w:bCs/>
          <w:color w:val="000000" w:themeColor="text1"/>
        </w:rPr>
        <w:object w:dxaOrig="243" w:dyaOrig="284">
          <v:shape id="_x0000_i1191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91" DrawAspect="Content" ObjectID="_1722285249" r:id="rId288"/>
        </w:object>
      </w:r>
      <w:r w:rsidRPr="00C147C8">
        <w:rPr>
          <w:bCs/>
          <w:color w:val="000000" w:themeColor="text1"/>
        </w:rPr>
        <w:t>于</w:t>
      </w:r>
      <w:r w:rsidRPr="00C147C8">
        <w:rPr>
          <w:bCs/>
          <w:color w:val="000000" w:themeColor="text1"/>
        </w:rPr>
        <w:object w:dxaOrig="480" w:dyaOrig="320">
          <v:shape id="_x0000_i1192" type="#_x0000_t75" alt="eqIdeb53cb7cb0274f7d8f111c60f824c243" style="width:24pt;height:15.6pt;mso-wrap-style:square;mso-position-horizontal-relative:page;mso-position-vertical-relative:page" o:ole="">
            <v:imagedata r:id="rId289" o:title="eqIdeb53cb7cb0274f7d8f111c60f824c243"/>
          </v:shape>
          <o:OLEObject Type="Embed" ProgID="Equation.DSMT4" ShapeID="_x0000_i1192" DrawAspect="Content" ObjectID="_1722285250" r:id="rId290"/>
        </w:object>
      </w:r>
      <w:r w:rsidRPr="00C147C8">
        <w:rPr>
          <w:bCs/>
          <w:color w:val="000000" w:themeColor="text1"/>
        </w:rPr>
        <w:t>两点，分别以</w:t>
      </w:r>
      <w:r w:rsidRPr="00C147C8">
        <w:rPr>
          <w:bCs/>
          <w:color w:val="000000" w:themeColor="text1"/>
        </w:rPr>
        <w:object w:dxaOrig="480" w:dyaOrig="320">
          <v:shape id="_x0000_i1193" type="#_x0000_t75" alt="eqIdeb53cb7cb0274f7d8f111c60f824c243" style="width:24pt;height:15.6pt;mso-wrap-style:square;mso-position-horizontal-relative:page;mso-position-vertical-relative:page" o:ole="">
            <v:imagedata r:id="rId289" o:title="eqIdeb53cb7cb0274f7d8f111c60f824c243"/>
          </v:shape>
          <o:OLEObject Type="Embed" ProgID="Equation.DSMT4" ShapeID="_x0000_i1193" DrawAspect="Content" ObjectID="_1722285251" r:id="rId291"/>
        </w:object>
      </w:r>
      <w:r w:rsidRPr="00C147C8">
        <w:rPr>
          <w:bCs/>
          <w:color w:val="000000" w:themeColor="text1"/>
        </w:rPr>
        <w:t>为切点作曲线</w:t>
      </w:r>
      <w:r w:rsidRPr="00C147C8">
        <w:rPr>
          <w:bCs/>
          <w:color w:val="000000" w:themeColor="text1"/>
        </w:rPr>
        <w:object w:dxaOrig="243" w:dyaOrig="284">
          <v:shape id="_x0000_i1194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194" DrawAspect="Content" ObjectID="_1722285252" r:id="rId292"/>
        </w:object>
      </w:r>
      <w:r w:rsidRPr="00C147C8">
        <w:rPr>
          <w:bCs/>
          <w:color w:val="000000" w:themeColor="text1"/>
        </w:rPr>
        <w:t>的切线相交于</w:t>
      </w:r>
      <w:r w:rsidRPr="00C147C8">
        <w:rPr>
          <w:bCs/>
          <w:color w:val="000000" w:themeColor="text1"/>
        </w:rPr>
        <w:object w:dxaOrig="260" w:dyaOrig="260">
          <v:shape id="_x0000_i1195" type="#_x0000_t75" alt="eqId0cd8063abf2b458f80091bc51b75a904" style="width:12.6pt;height:12.6pt;mso-wrap-style:square;mso-position-horizontal-relative:page;mso-position-vertical-relative:page" o:ole="">
            <v:imagedata r:id="rId293" o:title="eqId0cd8063abf2b458f80091bc51b75a904"/>
          </v:shape>
          <o:OLEObject Type="Embed" ProgID="Equation.DSMT4" ShapeID="_x0000_i1195" DrawAspect="Content" ObjectID="_1722285253" r:id="rId294"/>
        </w:object>
      </w:r>
      <w:r w:rsidRPr="00C147C8">
        <w:rPr>
          <w:bCs/>
          <w:color w:val="000000" w:themeColor="text1"/>
        </w:rPr>
        <w:t>，当</w:t>
      </w:r>
      <w:r w:rsidRPr="00C147C8">
        <w:rPr>
          <w:bCs/>
          <w:color w:val="000000" w:themeColor="text1"/>
        </w:rPr>
        <w:object w:dxaOrig="760" w:dyaOrig="260">
          <v:shape id="_x0000_i1196" type="#_x0000_t75" alt="eqId7ad7a82e0b5e414991c43a0bbb3b1db1" style="width:38.4pt;height:13.2pt;mso-wrap-style:square;mso-position-horizontal-relative:page;mso-position-vertical-relative:page" o:ole="">
            <v:imagedata r:id="rId295" o:title="eqId7ad7a82e0b5e414991c43a0bbb3b1db1"/>
          </v:shape>
          <o:OLEObject Type="Embed" ProgID="Equation.DSMT4" ShapeID="_x0000_i1196" DrawAspect="Content" ObjectID="_1722285254" r:id="rId296"/>
        </w:object>
      </w:r>
      <w:r w:rsidRPr="00C147C8">
        <w:rPr>
          <w:bCs/>
          <w:color w:val="000000" w:themeColor="text1"/>
        </w:rPr>
        <w:t>的面积</w:t>
      </w:r>
      <w:r w:rsidRPr="00C147C8">
        <w:rPr>
          <w:bCs/>
          <w:color w:val="000000" w:themeColor="text1"/>
        </w:rPr>
        <w:object w:dxaOrig="260" w:dyaOrig="360">
          <v:shape id="_x0000_i1197" type="#_x0000_t75" alt="eqIde0b0a69153d74086acac0f2b28878dec" style="width:12.6pt;height:18pt;mso-wrap-style:square;mso-position-horizontal-relative:page;mso-position-vertical-relative:page" o:ole="">
            <v:imagedata r:id="rId297" o:title="eqIde0b0a69153d74086acac0f2b28878dec"/>
          </v:shape>
          <o:OLEObject Type="Embed" ProgID="Equation.DSMT4" ShapeID="_x0000_i1197" DrawAspect="Content" ObjectID="_1722285255" r:id="rId298"/>
        </w:object>
      </w:r>
      <w:r w:rsidRPr="00C147C8">
        <w:rPr>
          <w:bCs/>
          <w:color w:val="000000" w:themeColor="text1"/>
        </w:rPr>
        <w:t>与</w:t>
      </w:r>
      <w:r w:rsidRPr="00C147C8">
        <w:rPr>
          <w:bCs/>
          <w:color w:val="000000" w:themeColor="text1"/>
        </w:rPr>
        <w:object w:dxaOrig="784" w:dyaOrig="281">
          <v:shape id="_x0000_i1198" type="#_x0000_t75" alt="eqId16396ab536cf462399ed2cefb9763997" style="width:39pt;height:14.4pt;mso-wrap-style:square;mso-position-horizontal-relative:page;mso-position-vertical-relative:page" o:ole="">
            <v:imagedata r:id="rId299" o:title="eqId16396ab536cf462399ed2cefb9763997"/>
          </v:shape>
          <o:OLEObject Type="Embed" ProgID="Equation.DSMT4" ShapeID="_x0000_i1198" DrawAspect="Content" ObjectID="_1722285256" r:id="rId300"/>
        </w:object>
      </w:r>
      <w:r w:rsidRPr="00C147C8">
        <w:rPr>
          <w:bCs/>
          <w:color w:val="000000" w:themeColor="text1"/>
        </w:rPr>
        <w:t>的面积</w:t>
      </w:r>
      <w:r w:rsidRPr="00C147C8">
        <w:rPr>
          <w:bCs/>
          <w:color w:val="000000" w:themeColor="text1"/>
        </w:rPr>
        <w:object w:dxaOrig="260" w:dyaOrig="320">
          <v:shape id="_x0000_i1199" type="#_x0000_t75" alt="eqIdc36de5c6d722440e9911d9802c4068f8" style="width:12.6pt;height:15.6pt;mso-wrap-style:square;mso-position-horizontal-relative:page;mso-position-vertical-relative:page" o:ole="">
            <v:imagedata r:id="rId301" o:title="eqIdc36de5c6d722440e9911d9802c4068f8"/>
          </v:shape>
          <o:OLEObject Type="Embed" ProgID="Equation.DSMT4" ShapeID="_x0000_i1199" DrawAspect="Content" ObjectID="_1722285257" r:id="rId302"/>
        </w:object>
      </w:r>
      <w:r w:rsidRPr="00C147C8">
        <w:rPr>
          <w:bCs/>
          <w:color w:val="000000" w:themeColor="text1"/>
        </w:rPr>
        <w:t>之比</w:t>
      </w:r>
      <w:r w:rsidRPr="00C147C8">
        <w:rPr>
          <w:bCs/>
          <w:color w:val="000000" w:themeColor="text1"/>
        </w:rPr>
        <w:object w:dxaOrig="340" w:dyaOrig="680">
          <v:shape id="_x0000_i1200" type="#_x0000_t75" alt="eqIdb297e74e95ff430b8bcf66c687849ca5" style="width:17.4pt;height:33.6pt;mso-wrap-style:square;mso-position-horizontal-relative:page;mso-position-vertical-relative:page" o:ole="">
            <v:imagedata r:id="rId303" o:title="eqIdb297e74e95ff430b8bcf66c687849ca5"/>
          </v:shape>
          <o:OLEObject Type="Embed" ProgID="Equation.DSMT4" ShapeID="_x0000_i1200" DrawAspect="Content" ObjectID="_1722285258" r:id="rId304"/>
        </w:object>
      </w:r>
      <w:r w:rsidRPr="00C147C8">
        <w:rPr>
          <w:bCs/>
          <w:color w:val="000000" w:themeColor="text1"/>
        </w:rPr>
        <w:t>取最大值时，求直线</w:t>
      </w:r>
      <w:r w:rsidRPr="00C147C8">
        <w:rPr>
          <w:bCs/>
          <w:color w:val="000000" w:themeColor="text1"/>
        </w:rPr>
        <w:object w:dxaOrig="400" w:dyaOrig="260">
          <v:shape id="_x0000_i1201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_x0000_i1201" DrawAspect="Content" ObjectID="_1722285259" r:id="rId306"/>
        </w:object>
      </w:r>
      <w:r w:rsidRPr="00C147C8">
        <w:rPr>
          <w:bCs/>
          <w:color w:val="000000" w:themeColor="text1"/>
        </w:rPr>
        <w:t>的方程</w:t>
      </w:r>
      <w:r w:rsidRPr="00C147C8">
        <w:rPr>
          <w:bCs/>
          <w:color w:val="000000" w:themeColor="text1"/>
        </w:rPr>
        <w:t>.</w:t>
      </w: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7D14B5" w:rsidRDefault="007D14B5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15.</w:t>
      </w:r>
      <w:r w:rsidRPr="00C147C8">
        <w:rPr>
          <w:bCs/>
          <w:color w:val="000000" w:themeColor="text1"/>
        </w:rPr>
        <w:t>在平面直角坐标系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304800" cy="200660"/>
            <wp:effectExtent l="0" t="0" r="0" b="0"/>
            <wp:docPr id="10" name="图片 21914" descr="eqId2272a344734c4fb088737b84294f7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4" descr="eqId2272a344734c4fb088737b84294f7219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66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中，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207645" cy="166370"/>
            <wp:effectExtent l="19050" t="0" r="0" b="0"/>
            <wp:docPr id="11" name="图片 21915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5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为直线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588645" cy="207645"/>
            <wp:effectExtent l="19050" t="0" r="1905" b="0"/>
            <wp:docPr id="12" name="图片 21916" descr="eqIdbe206d0603524b5daaf5bf1ad75b5b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6" descr="eqIdbe206d0603524b5daaf5bf1ad75b5b19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上的动点，过点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207645" cy="166370"/>
            <wp:effectExtent l="19050" t="0" r="0" b="0"/>
            <wp:docPr id="13" name="图片 21917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7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作抛物线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706755" cy="228600"/>
            <wp:effectExtent l="0" t="0" r="0" b="0"/>
            <wp:docPr id="14" name="图片 21918" descr="eqIdba95c5d75d694dc49fb87f61263446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8" descr="eqIdba95c5d75d694dc49fb87f612634464f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两条切线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547370" cy="207645"/>
            <wp:effectExtent l="0" t="0" r="5080" b="0"/>
            <wp:docPr id="15" name="图片 21919" descr="eqId9de71e38d44e4ff68dc9d17481110c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9" descr="eqId9de71e38d44e4ff68dc9d17481110cbf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70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切点分别为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485140" cy="200660"/>
            <wp:effectExtent l="0" t="0" r="0" b="0"/>
            <wp:docPr id="16" name="图片 21920" descr="eqId43088bc159484601a10eb45ee0d2aa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0" descr="eqId43088bc159484601a10eb45ee0d2aa7d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0066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为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249555" cy="166370"/>
            <wp:effectExtent l="19050" t="0" r="0" b="0"/>
            <wp:docPr id="17" name="图片 2192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1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中点</w:t>
      </w:r>
      <w:r w:rsidRPr="00C147C8">
        <w:rPr>
          <w:bCs/>
          <w:color w:val="000000" w:themeColor="text1"/>
        </w:rPr>
        <w:t>.</w:t>
      </w: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证明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540385" cy="187325"/>
            <wp:effectExtent l="19050" t="0" r="0" b="0"/>
            <wp:docPr id="18" name="图片 21922" descr="eqIde6594a2984d743c2873dcad03c77d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2" descr="eqIde6594a2984d743c2873dcad03c77d2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873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轴；</w:t>
      </w:r>
    </w:p>
    <w:p w:rsidR="002A3401" w:rsidRPr="00C147C8" w:rsidRDefault="002A3401" w:rsidP="002A3401">
      <w:pPr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直线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249555" cy="166370"/>
            <wp:effectExtent l="19050" t="0" r="0" b="0"/>
            <wp:docPr id="19" name="图片 21923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3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是否恒过定点？若是，求出这个定点的坐标；若不是，请说明理由</w:t>
      </w:r>
      <w:r w:rsidRPr="00C147C8">
        <w:rPr>
          <w:bCs/>
          <w:color w:val="000000" w:themeColor="text1"/>
        </w:rPr>
        <w:t>.</w:t>
      </w: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6.</w:t>
      </w:r>
      <w:r w:rsidRPr="00C147C8">
        <w:rPr>
          <w:color w:val="000000" w:themeColor="text1"/>
        </w:rPr>
        <w:t>已知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1660" w:dyaOrig="400">
          <v:shape id="_x0000_i1202" type="#_x0000_t75" alt="eqId427d44a96f0414c66867d864d9932647" style="width:73.2pt;height:18pt;mso-wrap-style:square;mso-position-horizontal-relative:page;mso-position-vertical-relative:page" o:ole="">
            <v:imagedata r:id="rId315" o:title="eqId427d44a96f0414c66867d864d9932647"/>
          </v:shape>
          <o:OLEObject Type="Embed" ProgID="Equation.DSMT4" ShapeID="_x0000_i1202" DrawAspect="Content" ObjectID="_1722285260" r:id="rId316"/>
        </w:object>
      </w:r>
      <w:r w:rsidRPr="00C147C8">
        <w:rPr>
          <w:color w:val="000000" w:themeColor="text1"/>
        </w:rPr>
        <w:t>的焦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点</w:t>
      </w:r>
      <w:r w:rsidRPr="00C147C8">
        <w:rPr>
          <w:color w:val="000000" w:themeColor="text1"/>
        </w:rPr>
        <w:object w:dxaOrig="800" w:dyaOrig="680">
          <v:shape id="_x0000_i1203" type="#_x0000_t75" alt="eqId6465f52870782329d9ec26e7db7b608a" style="width:35.4pt;height:30pt;mso-wrap-style:square;mso-position-horizontal-relative:page;mso-position-vertical-relative:page" o:ole="">
            <v:imagedata r:id="rId317" o:title="eqId6465f52870782329d9ec26e7db7b608a"/>
          </v:shape>
          <o:OLEObject Type="Embed" ProgID="Equation.DSMT4" ShapeID="_x0000_i1203" DrawAspect="Content" ObjectID="_1722285261" r:id="rId318"/>
        </w:objec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上．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</w:t>
      </w:r>
      <w:r w:rsidRPr="00C147C8">
        <w:rPr>
          <w:color w:val="000000" w:themeColor="text1"/>
        </w:rPr>
        <w:object w:dxaOrig="440" w:dyaOrig="400">
          <v:shape id="_x0000_i1204" type="#_x0000_t75" alt="eqId6e377fe1d155be55e32c643876e871a4" style="width:19.2pt;height:18pt;mso-wrap-style:square;mso-position-horizontal-relative:page;mso-position-vertical-relative:page" o:ole="">
            <v:imagedata r:id="rId319" o:title="eqId6e377fe1d155be55e32c643876e871a4"/>
          </v:shape>
          <o:OLEObject Type="Embed" ProgID="Equation.DSMT4" ShapeID="_x0000_i1204" DrawAspect="Content" ObjectID="_1722285262" r:id="rId320"/>
        </w:object>
      </w:r>
      <w:r w:rsidRPr="00C147C8">
        <w:rPr>
          <w:color w:val="000000" w:themeColor="text1"/>
        </w:rPr>
        <w:t>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在点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处的切线为</w:t>
      </w:r>
      <w:r w:rsidRPr="00C147C8">
        <w:rPr>
          <w:color w:val="000000" w:themeColor="text1"/>
        </w:rPr>
        <w:object w:dxaOrig="140" w:dyaOrig="279">
          <v:shape id="_x0000_i1205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205" DrawAspect="Content" ObjectID="_1722285263" r:id="rId321"/>
        </w:object>
      </w:r>
      <w:r w:rsidRPr="00C147C8">
        <w:rPr>
          <w:color w:val="000000" w:themeColor="text1"/>
        </w:rPr>
        <w:t>，经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的直线与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（与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不重合），抛物线在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处的切线分别为</w:t>
      </w:r>
      <w:r w:rsidRPr="00C147C8">
        <w:rPr>
          <w:color w:val="000000" w:themeColor="text1"/>
        </w:rPr>
        <w:object w:dxaOrig="180" w:dyaOrig="360">
          <v:shape id="_x0000_i1206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206" DrawAspect="Content" ObjectID="_1722285264" r:id="rId322"/>
        </w:object>
      </w:r>
      <w:r w:rsidRPr="00C147C8">
        <w:rPr>
          <w:color w:val="000000" w:themeColor="text1"/>
        </w:rPr>
        <w:t>、</w:t>
      </w:r>
      <w:r w:rsidRPr="00C147C8">
        <w:rPr>
          <w:color w:val="000000" w:themeColor="text1"/>
        </w:rPr>
        <w:object w:dxaOrig="200" w:dyaOrig="360">
          <v:shape id="_x0000_i1207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207" DrawAspect="Content" ObjectID="_1722285265" r:id="rId323"/>
        </w:object>
      </w:r>
      <w:r w:rsidRPr="00C147C8">
        <w:rPr>
          <w:color w:val="000000" w:themeColor="text1"/>
        </w:rPr>
        <w:t>，若</w:t>
      </w:r>
      <w:r w:rsidRPr="00C147C8">
        <w:rPr>
          <w:color w:val="000000" w:themeColor="text1"/>
        </w:rPr>
        <w:object w:dxaOrig="180" w:dyaOrig="360">
          <v:shape id="_x0000_i1208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208" DrawAspect="Content" ObjectID="_1722285266" r:id="rId324"/>
        </w:object>
      </w:r>
      <w:r w:rsidRPr="00C147C8">
        <w:rPr>
          <w:color w:val="000000" w:themeColor="text1"/>
        </w:rPr>
        <w:t>与</w:t>
      </w:r>
      <w:r w:rsidRPr="00C147C8">
        <w:rPr>
          <w:color w:val="000000" w:themeColor="text1"/>
        </w:rPr>
        <w:object w:dxaOrig="200" w:dyaOrig="360">
          <v:shape id="_x0000_i1209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209" DrawAspect="Content" ObjectID="_1722285267" r:id="rId325"/>
        </w:objec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点，</w:t>
      </w:r>
      <w:r w:rsidRPr="00C147C8">
        <w:rPr>
          <w:color w:val="000000" w:themeColor="text1"/>
        </w:rPr>
        <w:object w:dxaOrig="140" w:dyaOrig="279">
          <v:shape id="_x0000_i1210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210" DrawAspect="Content" ObjectID="_1722285268" r:id="rId326"/>
        </w:object>
      </w:r>
      <w:r w:rsidRPr="00C147C8">
        <w:rPr>
          <w:color w:val="000000" w:themeColor="text1"/>
        </w:rPr>
        <w:t>与</w:t>
      </w:r>
      <w:r w:rsidRPr="00C147C8">
        <w:rPr>
          <w:color w:val="000000" w:themeColor="text1"/>
        </w:rPr>
        <w:object w:dxaOrig="180" w:dyaOrig="360">
          <v:shape id="_x0000_i1211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211" DrawAspect="Content" ObjectID="_1722285269" r:id="rId327"/>
        </w:object>
      </w:r>
      <w:r w:rsidRPr="00C147C8">
        <w:rPr>
          <w:color w:val="000000" w:themeColor="text1"/>
        </w:rPr>
        <w:t>、</w:t>
      </w:r>
      <w:r w:rsidRPr="00C147C8">
        <w:rPr>
          <w:color w:val="000000" w:themeColor="text1"/>
        </w:rPr>
        <w:object w:dxaOrig="200" w:dyaOrig="360">
          <v:shape id="_x0000_i1212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212" DrawAspect="Content" ObjectID="_1722285270" r:id="rId328"/>
        </w:object>
      </w:r>
      <w:r w:rsidRPr="00C147C8">
        <w:rPr>
          <w:color w:val="000000" w:themeColor="text1"/>
        </w:rPr>
        <w:t>分别交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，证明：</w:t>
      </w:r>
      <w:r w:rsidRPr="00C147C8">
        <w:rPr>
          <w:color w:val="000000" w:themeColor="text1"/>
        </w:rPr>
        <w:object w:dxaOrig="740" w:dyaOrig="280">
          <v:shape id="_x0000_i1213" type="#_x0000_t75" alt="eqIdb1ed4c4e8edbd179f3fc38a6653f18c1" style="width:33pt;height:12pt;mso-wrap-style:square;mso-position-horizontal-relative:page;mso-position-vertical-relative:page" o:ole="">
            <v:imagedata r:id="rId329" o:title="eqIdb1ed4c4e8edbd179f3fc38a6653f18c1"/>
          </v:shape>
          <o:OLEObject Type="Embed" ProgID="Equation.DSMT4" ShapeID="_x0000_i1213" DrawAspect="Content" ObjectID="_1722285271" r:id="rId330"/>
        </w:object>
      </w:r>
      <w:r w:rsidRPr="00C147C8">
        <w:rPr>
          <w:color w:val="000000" w:themeColor="text1"/>
        </w:rPr>
        <w:t>的外接圆经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．</w:t>
      </w: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2A3401" w:rsidRPr="00C147C8" w:rsidRDefault="002A3401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lastRenderedPageBreak/>
        <w:t>17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给定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14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14" DrawAspect="Content" ObjectID="_1722285272" r:id="rId33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：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1140" w:dyaOrig="660">
          <v:shape id="_x0000_i1215" type="#_x0000_t75" alt="eqIdd448b721bc2f41f8bed63e9521739ce3" style="width:50.4pt;height:28.8pt;mso-wrap-style:square;mso-position-horizontal-relative:page;mso-position-vertical-relative:page" o:ole="">
            <v:imagedata r:id="rId332" o:title="eqIdd448b721bc2f41f8bed63e9521739ce3"/>
          </v:shape>
          <o:OLEObject Type="Embed" ProgID="Equation.DSMT4" ShapeID="_x0000_i1215" DrawAspect="Content" ObjectID="_1722285273" r:id="rId33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919" w:dyaOrig="280">
          <v:shape id="_x0000_i1216" type="#_x0000_t75" alt="eqId207ddd75d0ee42629ce30bec7dcdaba1" style="width:40.2pt;height:12.6pt;mso-wrap-style:square;mso-position-horizontal-relative:page;mso-position-vertical-relative:page" o:ole="">
            <v:imagedata r:id="rId334" o:title="eqId207ddd75d0ee42629ce30bec7dcdaba1"/>
          </v:shape>
          <o:OLEObject Type="Embed" ProgID="Equation.DSMT4" ShapeID="_x0000_i1216" DrawAspect="Content" ObjectID="_1722285274" r:id="rId33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），称圆心在原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0" w:dyaOrig="280">
          <v:shape id="_x0000_i1217" type="#_x0000_t75" alt="eqId2efda802d5534f6d92d9f8af7aaec28b" style="width:10.2pt;height:12.6pt;mso-wrap-style:square;mso-position-horizontal-relative:page;mso-position-vertical-relative:page" o:ole="">
            <v:imagedata r:id="rId336" o:title="eqId2efda802d5534f6d92d9f8af7aaec28b"/>
          </v:shape>
          <o:OLEObject Type="Embed" ProgID="Equation.DSMT4" ShapeID="_x0000_i1217" DrawAspect="Content" ObjectID="_1722285275" r:id="rId33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半径为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920" w:dyaOrig="400">
          <v:shape id="_x0000_i1218" type="#_x0000_t75" alt="eqId151923a3466b4ffdaa5ff2008fc139bc" style="width:40.2pt;height:18pt;mso-wrap-style:square;mso-position-horizontal-relative:page;mso-position-vertical-relative:page" o:ole="">
            <v:imagedata r:id="rId338" o:title="eqId151923a3466b4ffdaa5ff2008fc139bc"/>
          </v:shape>
          <o:OLEObject Type="Embed" ProgID="Equation.DSMT4" ShapeID="_x0000_i1218" DrawAspect="Content" ObjectID="_1722285276" r:id="rId33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圆是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19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19" DrawAspect="Content" ObjectID="_1722285277" r:id="rId34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若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20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20" DrawAspect="Content" ObjectID="_1722285278" r:id="rId34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一个焦点为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920" w:dyaOrig="400">
          <v:shape id="_x0000_i1221" type="#_x0000_t75" alt="eqId428286c9bfc445048a9d23e0c43ff02c" style="width:40.2pt;height:17.4pt;mso-wrap-style:square;mso-position-horizontal-relative:page;mso-position-vertical-relative:page" o:ole="">
            <v:imagedata r:id="rId342" o:title="eqId428286c9bfc445048a9d23e0c43ff02c"/>
          </v:shape>
          <o:OLEObject Type="Embed" ProgID="Equation.DSMT4" ShapeID="_x0000_i1221" DrawAspect="Content" ObjectID="_1722285279" r:id="rId34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80">
          <v:shape id="_x0000_i1222" type="#_x0000_t75" alt="eqId1df8fa3fe4cb49e688606aa46cec9e95" style="width:42pt;height:21.6pt;mso-wrap-style:square;mso-position-horizontal-relative:page;mso-position-vertical-relative:page" o:ole="">
            <v:imagedata r:id="rId344" o:title="eqId1df8fa3fe4cb49e688606aa46cec9e95"/>
          </v:shape>
          <o:OLEObject Type="Embed" ProgID="Equation.DSMT4" ShapeID="_x0000_i1222" DrawAspect="Content" ObjectID="_1722285280" r:id="rId34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在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23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23" DrawAspect="Content" ObjectID="_1722285281" r:id="rId34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上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2A3401" w:rsidRPr="00C147C8" w:rsidRDefault="002A3401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求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24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24" DrawAspect="Content" ObjectID="_1722285282" r:id="rId34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方程和其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方程；</w:t>
      </w:r>
    </w:p>
    <w:p w:rsidR="002A3401" w:rsidRPr="00C147C8" w:rsidRDefault="002A3401" w:rsidP="002A3401">
      <w:pPr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20" w:dyaOrig="240">
          <v:shape id="_x0000_i1225" type="#_x0000_t75" alt="eqIdbedf755e0fdb4d078d6859360706b163" style="width:9.6pt;height:10.2pt;mso-wrap-style:square;mso-position-horizontal-relative:page;mso-position-vertical-relative:page" o:ole="">
            <v:imagedata r:id="rId348" o:title="eqIdbedf755e0fdb4d078d6859360706b163"/>
          </v:shape>
          <o:OLEObject Type="Embed" ProgID="Equation.DSMT4" ShapeID="_x0000_i1225" DrawAspect="Content" ObjectID="_1722285283" r:id="rId34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是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26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26" DrawAspect="Content" ObjectID="_1722285284" r:id="rId35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上的一个动点，过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20" w:dyaOrig="240">
          <v:shape id="_x0000_i1227" type="#_x0000_t75" alt="eqIdbedf755e0fdb4d078d6859360706b163" style="width:9.6pt;height:10.2pt;mso-wrap-style:square;mso-position-horizontal-relative:page;mso-position-vertical-relative:page" o:ole="">
            <v:imagedata r:id="rId348" o:title="eqIdbedf755e0fdb4d078d6859360706b163"/>
          </v:shape>
          <o:OLEObject Type="Embed" ProgID="Equation.DSMT4" ShapeID="_x0000_i1227" DrawAspect="Content" ObjectID="_1722285285" r:id="rId35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直线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_x0000_i1228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_x0000_i1228" DrawAspect="Content" ObjectID="_1722285286" r:id="rId35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_x0000_i1229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_x0000_i1229" DrawAspect="Content" ObjectID="_1722285287" r:id="rId35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_x0000_i1230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_x0000_i1230" DrawAspect="Content" ObjectID="_1722285288" r:id="rId35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都只有一个交点，且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_x0000_i1231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_x0000_i1231" DrawAspect="Content" ObjectID="_1722285289" r:id="rId35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_x0000_i1232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_x0000_i1232" DrawAspect="Content" ObjectID="_1722285290" r:id="rId35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分别交其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于点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320" w:dyaOrig="260">
          <v:shape id="_x0000_i1233" type="#_x0000_t75" alt="eqId2381423d4cd146cab95f55527681a766" style="width:14.4pt;height:11.4pt;mso-wrap-style:square;mso-position-horizontal-relative:page;mso-position-vertical-relative:page" o:ole="">
            <v:imagedata r:id="rId359" o:title="eqId2381423d4cd146cab95f55527681a766"/>
          </v:shape>
          <o:OLEObject Type="Embed" ProgID="Equation.DSMT4" ShapeID="_x0000_i1233" DrawAspect="Content" ObjectID="_1722285291" r:id="rId36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280" w:dyaOrig="280">
          <v:shape id="_x0000_i1234" type="#_x0000_t75" alt="eqId517584fed25c413ba8b7bb33ffa2d5c6" style="width:12.6pt;height:12.6pt;mso-wrap-style:square;mso-position-horizontal-relative:page;mso-position-vertical-relative:page" o:ole="">
            <v:imagedata r:id="rId361" o:title="eqId517584fed25c413ba8b7bb33ffa2d5c6"/>
          </v:shape>
          <o:OLEObject Type="Embed" ProgID="Equation.DSMT4" ShapeID="_x0000_i1234" DrawAspect="Content" ObjectID="_1722285292" r:id="rId36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试探究：</w:t>
      </w:r>
      <w:r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_x0000_i1235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_x0000_i1235" DrawAspect="Content" ObjectID="_1722285293" r:id="rId36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proofErr w:type="gramStart"/>
      <w:r w:rsidRPr="00C147C8">
        <w:rPr>
          <w:rFonts w:ascii="Times New Roman" w:hAnsi="Times New Roman"/>
          <w:bCs/>
          <w:color w:val="000000" w:themeColor="text1"/>
          <w:szCs w:val="21"/>
        </w:rPr>
        <w:t>长是否</w:t>
      </w:r>
      <w:proofErr w:type="gramEnd"/>
      <w:r w:rsidRPr="00C147C8">
        <w:rPr>
          <w:rFonts w:ascii="Times New Roman" w:hAnsi="Times New Roman"/>
          <w:bCs/>
          <w:color w:val="000000" w:themeColor="text1"/>
          <w:szCs w:val="21"/>
        </w:rPr>
        <w:t>为定值？若为定值，写出证明过程；若不是，说明理由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8.</w:t>
      </w:r>
      <w:r w:rsidRPr="00C147C8">
        <w:rPr>
          <w:color w:val="000000" w:themeColor="text1"/>
        </w:rPr>
        <w:t>给定椭圆</w:t>
      </w:r>
      <w:r w:rsidRPr="00C147C8">
        <w:rPr>
          <w:color w:val="000000" w:themeColor="text1"/>
        </w:rPr>
        <w:object w:dxaOrig="2500" w:dyaOrig="660">
          <v:shape id="_x0000_i1236" type="#_x0000_t75" alt="eqId851a5d6ec23256f9b4a9e98aa92945fe" style="width:110.4pt;height:28.8pt;mso-wrap-style:square;mso-position-horizontal-relative:page;mso-position-vertical-relative:page" o:ole="">
            <v:imagedata r:id="rId75" o:title="eqId851a5d6ec23256f9b4a9e98aa92945fe"/>
          </v:shape>
          <o:OLEObject Type="Embed" ProgID="Equation.DSMT4" ShapeID="_x0000_i1236" DrawAspect="Content" ObjectID="_1722285294" r:id="rId365"/>
        </w:object>
      </w:r>
      <w:r w:rsidRPr="00C147C8">
        <w:rPr>
          <w:color w:val="000000" w:themeColor="text1"/>
        </w:rPr>
        <w:t>，称圆心在原点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，半径为</w:t>
      </w:r>
      <w:r w:rsidRPr="00C147C8">
        <w:rPr>
          <w:color w:val="000000" w:themeColor="text1"/>
        </w:rPr>
        <w:object w:dxaOrig="920" w:dyaOrig="400">
          <v:shape id="_x0000_i1237" type="#_x0000_t75" alt="eqIdda001dad7941e6c9858637d7b62cec59" style="width:40.2pt;height:18pt;mso-wrap-style:square;mso-position-horizontal-relative:page;mso-position-vertical-relative:page" o:ole="">
            <v:imagedata r:id="rId366" o:title="eqIdda001dad7941e6c9858637d7b62cec59"/>
          </v:shape>
          <o:OLEObject Type="Embed" ProgID="Equation.DSMT4" ShapeID="_x0000_i1237" DrawAspect="Content" ObjectID="_1722285295" r:id="rId367"/>
        </w:object>
      </w:r>
      <w:r w:rsidRPr="00C147C8">
        <w:rPr>
          <w:color w:val="000000" w:themeColor="text1"/>
        </w:rPr>
        <w:t>的圆为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.</w:t>
      </w:r>
      <w:r w:rsidRPr="00C147C8">
        <w:rPr>
          <w:color w:val="000000" w:themeColor="text1"/>
        </w:rPr>
        <w:t>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一个焦点为</w:t>
      </w:r>
      <w:r w:rsidRPr="00C147C8">
        <w:rPr>
          <w:color w:val="000000" w:themeColor="text1"/>
        </w:rPr>
        <w:object w:dxaOrig="980" w:dyaOrig="480">
          <v:shape id="_x0000_i1238" type="#_x0000_t75" alt="eqId62d314b47d37c9f58e05ad11f3e68e27" style="width:43.2pt;height:21pt;mso-wrap-style:square;mso-position-horizontal-relative:page;mso-position-vertical-relative:page" o:ole="">
            <v:imagedata r:id="rId368" o:title="eqId62d314b47d37c9f58e05ad11f3e68e27"/>
          </v:shape>
          <o:OLEObject Type="Embed" ProgID="Equation.DSMT4" ShapeID="_x0000_i1238" DrawAspect="Content" ObjectID="_1722285296" r:id="rId369"/>
        </w:object>
      </w:r>
      <w:r w:rsidRPr="00C147C8">
        <w:rPr>
          <w:color w:val="000000" w:themeColor="text1"/>
        </w:rPr>
        <w:t>，其短轴上的一个端点到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的距离为</w:t>
      </w:r>
      <w:r w:rsidRPr="00C147C8">
        <w:rPr>
          <w:color w:val="000000" w:themeColor="text1"/>
        </w:rPr>
        <w:object w:dxaOrig="320" w:dyaOrig="320">
          <v:shape id="_x0000_i1239" type="#_x0000_t75" alt="eqIda7ffe8515ff6183c1c7775dc6f94bdb8" style="width:14.4pt;height:14.4pt;mso-wrap-style:square;mso-position-horizontal-relative:page;mso-position-vertical-relative:page" o:ole="">
            <v:imagedata r:id="rId370" o:title="eqIda7ffe8515ff6183c1c7775dc6f94bdb8"/>
          </v:shape>
          <o:OLEObject Type="Embed" ProgID="Equation.DSMT4" ShapeID="_x0000_i1239" DrawAspect="Content" ObjectID="_1722285297" r:id="rId371"/>
        </w:object>
      </w:r>
      <w:r w:rsidRPr="00C147C8">
        <w:rPr>
          <w:color w:val="000000" w:themeColor="text1"/>
        </w:rPr>
        <w:t>.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和其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若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是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上的动点，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作椭圆的切线</w:t>
      </w:r>
      <w:r w:rsidRPr="00C147C8">
        <w:rPr>
          <w:color w:val="000000" w:themeColor="text1"/>
        </w:rPr>
        <w:object w:dxaOrig="180" w:dyaOrig="360">
          <v:shape id="_x0000_i1240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_x0000_i1240" DrawAspect="Content" ObjectID="_1722285298" r:id="rId372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00" w:dyaOrig="360">
          <v:shape id="_x0000_i1241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_x0000_i1241" DrawAspect="Content" ObjectID="_1722285299" r:id="rId373"/>
        </w:object>
      </w:r>
      <w:r w:rsidRPr="00C147C8">
        <w:rPr>
          <w:color w:val="000000" w:themeColor="text1"/>
        </w:rPr>
        <w:t>交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，判断</w:t>
      </w:r>
      <w:r w:rsidRPr="00C147C8">
        <w:rPr>
          <w:color w:val="000000" w:themeColor="text1"/>
        </w:rPr>
        <w:object w:dxaOrig="780" w:dyaOrig="280">
          <v:shape id="_x0000_i1242" type="#_x0000_t75" alt="eqIdc45a8a837c11c07073da3ff751d70278" style="width:34.2pt;height:12pt;mso-wrap-style:square;mso-position-horizontal-relative:page;mso-position-vertical-relative:page" o:ole="">
            <v:imagedata r:id="rId374" o:title="eqIdc45a8a837c11c07073da3ff751d70278"/>
          </v:shape>
          <o:OLEObject Type="Embed" ProgID="Equation.DSMT4" ShapeID="_x0000_i1242" DrawAspect="Content" ObjectID="_1722285300" r:id="rId375"/>
        </w:object>
      </w:r>
      <w:r w:rsidRPr="00C147C8">
        <w:rPr>
          <w:color w:val="000000" w:themeColor="text1"/>
        </w:rPr>
        <w:t>及线段</w:t>
      </w:r>
      <w:r w:rsidRPr="00C147C8">
        <w:rPr>
          <w:color w:val="000000" w:themeColor="text1"/>
        </w:rPr>
        <w:object w:dxaOrig="460" w:dyaOrig="280">
          <v:shape id="_x0000_i1243" type="#_x0000_t75" alt="eqId411461db15ee8086332c531e086c40c7" style="width:20.4pt;height:12.6pt;mso-wrap-style:square;mso-position-horizontal-relative:page;mso-position-vertical-relative:page" o:ole="">
            <v:imagedata r:id="rId192" o:title="eqId411461db15ee8086332c531e086c40c7"/>
          </v:shape>
          <o:OLEObject Type="Embed" ProgID="Equation.DSMT4" ShapeID="_x0000_i1243" DrawAspect="Content" ObjectID="_1722285301" r:id="rId376"/>
        </w:object>
      </w:r>
      <w:r w:rsidRPr="00C147C8">
        <w:rPr>
          <w:color w:val="000000" w:themeColor="text1"/>
        </w:rPr>
        <w:t>是否都为定值，若为定值，求出定值，若不是定值，说明理由</w:t>
      </w:r>
      <w:r w:rsidRPr="00C147C8">
        <w:rPr>
          <w:color w:val="000000" w:themeColor="text1"/>
        </w:rPr>
        <w:t>.</w:t>
      </w: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 w:rsidP="002A3401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>
        <w:rPr>
          <w:rFonts w:hAnsi="宋体" w:cs="宋体" w:hint="eastAsia"/>
          <w:bCs/>
          <w:color w:val="000000" w:themeColor="text1"/>
          <w:sz w:val="21"/>
        </w:rPr>
        <w:t>19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y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焦点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4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点的距离的最小值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4.</w:t>
      </w: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值；</w:t>
      </w:r>
    </w:p>
    <w:p w:rsidR="002A3401" w:rsidRPr="00C147C8" w:rsidRDefault="002A3401" w:rsidP="002A3401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若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B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两条切线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切点，求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面积的最大值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7D14B5" w:rsidRDefault="007D14B5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bCs/>
          <w:color w:val="000000" w:themeColor="text1"/>
        </w:rPr>
        <w:lastRenderedPageBreak/>
        <w:t>20.</w:t>
      </w:r>
      <w:r w:rsidRPr="00C147C8">
        <w:rPr>
          <w:color w:val="000000" w:themeColor="text1"/>
        </w:rPr>
        <w:t>设椭圆</w:t>
      </w:r>
      <w:r w:rsidRPr="00C147C8">
        <w:rPr>
          <w:color w:val="000000" w:themeColor="text1"/>
        </w:rPr>
        <w:object w:dxaOrig="2500" w:dyaOrig="660">
          <v:shape id="_x0000_i1244" type="#_x0000_t75" alt="eqId9a200ca2c4af794f4d1c6a5443830b5f" style="width:110.4pt;height:28.8pt;mso-wrap-style:square;mso-position-horizontal-relative:page;mso-position-vertical-relative:page" o:ole="">
            <v:imagedata r:id="rId377" o:title="eqId9a200ca2c4af794f4d1c6a5443830b5f"/>
          </v:shape>
          <o:OLEObject Type="Embed" ProgID="Equation.DSMT4" ShapeID="_x0000_i1244" DrawAspect="Content" ObjectID="_1722285302" r:id="rId378"/>
        </w:object>
      </w:r>
      <w:r w:rsidRPr="00C147C8">
        <w:rPr>
          <w:color w:val="000000" w:themeColor="text1"/>
        </w:rPr>
        <w:t>，点</w:t>
      </w:r>
      <w:r w:rsidRPr="00C147C8">
        <w:rPr>
          <w:color w:val="000000" w:themeColor="text1"/>
        </w:rPr>
        <w:object w:dxaOrig="260" w:dyaOrig="360">
          <v:shape id="_x0000_i1245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245" DrawAspect="Content" ObjectID="_1722285303" r:id="rId380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80" w:dyaOrig="360">
          <v:shape id="_x0000_i1246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_x0000_i1246" DrawAspect="Content" ObjectID="_1722285304" r:id="rId381"/>
        </w:object>
      </w:r>
      <w:r w:rsidRPr="00C147C8">
        <w:rPr>
          <w:color w:val="000000" w:themeColor="text1"/>
        </w:rPr>
        <w:t>为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左、右焦点，椭圆的离心率</w:t>
      </w:r>
      <w:r w:rsidRPr="00C147C8">
        <w:rPr>
          <w:color w:val="000000" w:themeColor="text1"/>
        </w:rPr>
        <w:object w:dxaOrig="580" w:dyaOrig="620">
          <v:shape id="_x0000_i1247" type="#_x0000_t75" alt="eqIdd5c7316976a221c051a2c14df80b1347" style="width:25.8pt;height:27pt;mso-wrap-style:square;mso-position-horizontal-relative:page;mso-position-vertical-relative:page" o:ole="">
            <v:imagedata r:id="rId382" o:title="eqIdd5c7316976a221c051a2c14df80b1347"/>
          </v:shape>
          <o:OLEObject Type="Embed" ProgID="Equation.DSMT4" ShapeID="_x0000_i1247" DrawAspect="Content" ObjectID="_1722285305" r:id="rId383"/>
        </w:object>
      </w:r>
      <w:r w:rsidRPr="00C147C8">
        <w:rPr>
          <w:color w:val="000000" w:themeColor="text1"/>
        </w:rPr>
        <w:t>，点</w:t>
      </w:r>
      <w:r w:rsidRPr="00C147C8">
        <w:rPr>
          <w:color w:val="000000" w:themeColor="text1"/>
        </w:rPr>
        <w:object w:dxaOrig="820" w:dyaOrig="680">
          <v:shape id="_x0000_i1248" type="#_x0000_t75" alt="eqId480f004c98a0df86a35a48bc973f0472" style="width:36pt;height:29.4pt;mso-wrap-style:square;mso-position-horizontal-relative:page;mso-position-vertical-relative:page" o:ole="">
            <v:imagedata r:id="rId384" o:title="eqId480f004c98a0df86a35a48bc973f0472"/>
          </v:shape>
          <o:OLEObject Type="Embed" ProgID="Equation.DSMT4" ShapeID="_x0000_i1248" DrawAspect="Content" ObjectID="_1722285306" r:id="rId385"/>
        </w:object>
      </w:r>
      <w:r w:rsidRPr="00C147C8">
        <w:rPr>
          <w:color w:val="000000" w:themeColor="text1"/>
        </w:rPr>
        <w:t>在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上．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方程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是直线</w:t>
      </w:r>
      <w:r w:rsidRPr="00C147C8">
        <w:rPr>
          <w:color w:val="000000" w:themeColor="text1"/>
        </w:rPr>
        <w:object w:dxaOrig="499" w:dyaOrig="260">
          <v:shape id="_x0000_i1249" type="#_x0000_t75" alt="eqIdf23d29646155e27b172ecdf263e2d702" style="width:21.6pt;height:11.4pt;mso-wrap-style:square;mso-position-horizontal-relative:page;mso-position-vertical-relative:page" o:ole="">
            <v:imagedata r:id="rId386" o:title="eqIdf23d29646155e27b172ecdf263e2d702"/>
          </v:shape>
          <o:OLEObject Type="Embed" ProgID="Equation.DSMT4" ShapeID="_x0000_i1249" DrawAspect="Content" ObjectID="_1722285307" r:id="rId387"/>
        </w:object>
      </w:r>
      <w:r w:rsidRPr="00C147C8">
        <w:rPr>
          <w:color w:val="000000" w:themeColor="text1"/>
        </w:rPr>
        <w:t>上任意一点，过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作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两条切线</w:t>
      </w:r>
      <w:r w:rsidRPr="00C147C8">
        <w:rPr>
          <w:rFonts w:ascii="Times New Roman" w:eastAsia="Times New Roman" w:hAnsi="Times New Roman"/>
          <w:i/>
          <w:color w:val="000000" w:themeColor="text1"/>
        </w:rPr>
        <w:t>M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MB</w:t>
      </w:r>
      <w:r w:rsidRPr="00C147C8">
        <w:rPr>
          <w:color w:val="000000" w:themeColor="text1"/>
        </w:rPr>
        <w:t>，（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为切点）．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①</w:t>
      </w:r>
      <w:r w:rsidRPr="00C147C8">
        <w:rPr>
          <w:color w:val="000000" w:themeColor="text1"/>
        </w:rPr>
        <w:t>求证：</w:t>
      </w:r>
      <w:r w:rsidRPr="00C147C8">
        <w:rPr>
          <w:color w:val="000000" w:themeColor="text1"/>
        </w:rPr>
        <w:object w:dxaOrig="1100" w:dyaOrig="360">
          <v:shape id="_x0000_i1250" type="#_x0000_t75" alt="eqId61df9b3123b0fc113661918d258aa39e" style="width:48.6pt;height:15.6pt;mso-wrap-style:square;mso-position-horizontal-relative:page;mso-position-vertical-relative:page" o:ole="">
            <v:imagedata r:id="rId388" o:title="eqId61df9b3123b0fc113661918d258aa39e"/>
          </v:shape>
          <o:OLEObject Type="Embed" ProgID="Equation.DSMT4" ShapeID="_x0000_i1250" DrawAspect="Content" ObjectID="_1722285308" r:id="rId389"/>
        </w:object>
      </w:r>
      <w:r w:rsidRPr="00C147C8">
        <w:rPr>
          <w:color w:val="000000" w:themeColor="text1"/>
        </w:rPr>
        <w:t>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color w:val="000000" w:themeColor="text1"/>
        </w:rPr>
        <w:t>求</w:t>
      </w:r>
      <w:r w:rsidRPr="00C147C8">
        <w:rPr>
          <w:color w:val="000000" w:themeColor="text1"/>
        </w:rPr>
        <w:object w:dxaOrig="800" w:dyaOrig="280">
          <v:shape id="_x0000_i1251" type="#_x0000_t75" alt="eqId6a11cb104b04c4e6a1be700e81da279a" style="width:34.8pt;height:12.6pt;mso-wrap-style:square;mso-position-horizontal-relative:page;mso-position-vertical-relative:page" o:ole="">
            <v:imagedata r:id="rId390" o:title="eqId6a11cb104b04c4e6a1be700e81da279a"/>
          </v:shape>
          <o:OLEObject Type="Embed" ProgID="Equation.DSMT4" ShapeID="_x0000_i1251" DrawAspect="Content" ObjectID="_1722285309" r:id="rId391"/>
        </w:object>
      </w:r>
      <w:r w:rsidRPr="00C147C8">
        <w:rPr>
          <w:color w:val="000000" w:themeColor="text1"/>
        </w:rPr>
        <w:t>面积的最小值．</w:t>
      </w: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jc w:val="left"/>
        <w:textAlignment w:val="center"/>
        <w:rPr>
          <w:bCs/>
          <w:color w:val="000000" w:themeColor="text1"/>
        </w:rPr>
      </w:pP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>
        <w:rPr>
          <w:rFonts w:hint="eastAsia"/>
          <w:bCs/>
          <w:color w:val="000000" w:themeColor="text1"/>
        </w:rPr>
        <w:t>21.</w:t>
      </w:r>
      <w:r w:rsidRPr="00C147C8">
        <w:rPr>
          <w:color w:val="000000" w:themeColor="text1"/>
        </w:rPr>
        <w:t>在平面直角坐标系</w:t>
      </w:r>
      <w:r w:rsidRPr="00C147C8">
        <w:rPr>
          <w:rFonts w:ascii="Times New Roman" w:eastAsia="Times New Roman" w:hAnsi="Times New Roman"/>
          <w:i/>
          <w:color w:val="000000" w:themeColor="text1"/>
        </w:rPr>
        <w:t>xOy</w:t>
      </w:r>
      <w:r w:rsidRPr="00C147C8">
        <w:rPr>
          <w:color w:val="000000" w:themeColor="text1"/>
        </w:rPr>
        <w:t>中，已知直线</w:t>
      </w:r>
      <w:r w:rsidRPr="00C147C8">
        <w:rPr>
          <w:color w:val="000000" w:themeColor="text1"/>
        </w:rPr>
        <w:object w:dxaOrig="1760" w:dyaOrig="380">
          <v:shape id="_x0000_i1252" type="#_x0000_t75" alt="eqId95c65e1b70500467cc569761734db228" style="width:77.4pt;height:16.2pt;mso-wrap-style:square;mso-position-horizontal-relative:page;mso-position-vertical-relative:page" o:ole="">
            <v:imagedata r:id="rId392" o:title="eqId95c65e1b70500467cc569761734db228"/>
          </v:shape>
          <o:OLEObject Type="Embed" ProgID="Equation.DSMT4" ShapeID="_x0000_i1252" DrawAspect="Content" ObjectID="_1722285310" r:id="rId393"/>
        </w:object>
      </w:r>
      <w:r w:rsidRPr="00C147C8">
        <w:rPr>
          <w:color w:val="000000" w:themeColor="text1"/>
        </w:rPr>
        <w:t>与圆</w:t>
      </w:r>
      <w:r w:rsidRPr="00C147C8">
        <w:rPr>
          <w:color w:val="000000" w:themeColor="text1"/>
        </w:rPr>
        <w:object w:dxaOrig="280" w:dyaOrig="360">
          <v:shape id="_x0000_i1253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53" DrawAspect="Content" ObjectID="_1722285311" r:id="rId395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1180" w:dyaOrig="360">
          <v:shape id="_x0000_i1254" type="#_x0000_t75" alt="eqIdc3503d330608e7138d1b529aba4512fa" style="width:51.6pt;height:15.6pt;mso-wrap-style:square;mso-position-horizontal-relative:page;mso-position-vertical-relative:page" o:ole="">
            <v:imagedata r:id="rId396" o:title="eqIdc3503d330608e7138d1b529aba4512fa"/>
          </v:shape>
          <o:OLEObject Type="Embed" ProgID="Equation.DSMT4" ShapeID="_x0000_i1254" DrawAspect="Content" ObjectID="_1722285312" r:id="rId397"/>
        </w:object>
      </w:r>
      <w:r w:rsidRPr="00C147C8">
        <w:rPr>
          <w:color w:val="000000" w:themeColor="text1"/>
        </w:rPr>
        <w:t>相切，另外，椭圆</w:t>
      </w:r>
      <w:r w:rsidRPr="00C147C8">
        <w:rPr>
          <w:color w:val="000000" w:themeColor="text1"/>
        </w:rPr>
        <w:object w:dxaOrig="300" w:dyaOrig="360">
          <v:shape id="_x0000_i1255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_x0000_i1255" DrawAspect="Content" ObjectID="_1722285313" r:id="rId399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2200" w:dyaOrig="660">
          <v:shape id="_x0000_i1256" type="#_x0000_t75" alt="eqIdeed6b9540857e386651e191a0a5b5a98" style="width:96.6pt;height:28.8pt;mso-wrap-style:square;mso-position-horizontal-relative:page;mso-position-vertical-relative:page" o:ole="">
            <v:imagedata r:id="rId400" o:title="eqIdeed6b9540857e386651e191a0a5b5a98"/>
          </v:shape>
          <o:OLEObject Type="Embed" ProgID="Equation.DSMT4" ShapeID="_x0000_i1256" DrawAspect="Content" ObjectID="_1722285314" r:id="rId401"/>
        </w:object>
      </w:r>
      <w:r w:rsidRPr="00C147C8">
        <w:rPr>
          <w:color w:val="000000" w:themeColor="text1"/>
        </w:rPr>
        <w:t>的离心率为</w:t>
      </w:r>
      <w:r w:rsidRPr="00C147C8">
        <w:rPr>
          <w:color w:val="000000" w:themeColor="text1"/>
        </w:rPr>
        <w:object w:dxaOrig="400" w:dyaOrig="680">
          <v:shape id="_x0000_i1257" type="#_x0000_t75" alt="eqId860884c0017c8bceb5b0edff796c144f" style="width:17.4pt;height:30.6pt;mso-wrap-style:square;mso-position-horizontal-relative:page;mso-position-vertical-relative:page" o:ole="">
            <v:imagedata r:id="rId402" o:title="eqId860884c0017c8bceb5b0edff796c144f"/>
          </v:shape>
          <o:OLEObject Type="Embed" ProgID="Equation.DSMT4" ShapeID="_x0000_i1257" DrawAspect="Content" ObjectID="_1722285315" r:id="rId403"/>
        </w:object>
      </w:r>
      <w:r w:rsidRPr="00C147C8">
        <w:rPr>
          <w:color w:val="000000" w:themeColor="text1"/>
        </w:rPr>
        <w:t>，过左焦点</w:t>
      </w:r>
      <w:r w:rsidRPr="00C147C8">
        <w:rPr>
          <w:color w:val="000000" w:themeColor="text1"/>
        </w:rPr>
        <w:object w:dxaOrig="260" w:dyaOrig="360">
          <v:shape id="_x0000_i1258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258" DrawAspect="Content" ObjectID="_1722285316" r:id="rId404"/>
        </w:object>
      </w:r>
      <w:r w:rsidRPr="00C147C8">
        <w:rPr>
          <w:color w:val="000000" w:themeColor="text1"/>
        </w:rPr>
        <w:t>作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的垂线交椭圆于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两点．且</w:t>
      </w:r>
      <w:r w:rsidRPr="00C147C8">
        <w:rPr>
          <w:color w:val="000000" w:themeColor="text1"/>
        </w:rPr>
        <w:object w:dxaOrig="800" w:dyaOrig="400">
          <v:shape id="_x0000_i1259" type="#_x0000_t75" alt="eqId97782661d3fd5417e096e6cd3840fed8" style="width:35.4pt;height:17.4pt;mso-wrap-style:square;mso-position-horizontal-relative:page;mso-position-vertical-relative:page" o:ole="">
            <v:imagedata r:id="rId405" o:title="eqId97782661d3fd5417e096e6cd3840fed8"/>
          </v:shape>
          <o:OLEObject Type="Embed" ProgID="Equation.DSMT4" ShapeID="_x0000_i1259" DrawAspect="Content" ObjectID="_1722285317" r:id="rId406"/>
        </w:object>
      </w:r>
      <w:r w:rsidRPr="00C147C8">
        <w:rPr>
          <w:color w:val="000000" w:themeColor="text1"/>
        </w:rPr>
        <w:t>．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圆</w:t>
      </w:r>
      <w:r w:rsidRPr="00C147C8">
        <w:rPr>
          <w:color w:val="000000" w:themeColor="text1"/>
        </w:rPr>
        <w:object w:dxaOrig="280" w:dyaOrig="360">
          <v:shape id="_x0000_i1260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60" DrawAspect="Content" ObjectID="_1722285318" r:id="rId407"/>
        </w:object>
      </w:r>
      <w:r w:rsidRPr="00C147C8">
        <w:rPr>
          <w:color w:val="000000" w:themeColor="text1"/>
        </w:rPr>
        <w:t>的方程与椭圆</w:t>
      </w:r>
      <w:r w:rsidRPr="00C147C8">
        <w:rPr>
          <w:color w:val="000000" w:themeColor="text1"/>
        </w:rPr>
        <w:object w:dxaOrig="300" w:dyaOrig="360">
          <v:shape id="_x0000_i1261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_x0000_i1261" DrawAspect="Content" ObjectID="_1722285319" r:id="rId408"/>
        </w:object>
      </w:r>
      <w:r w:rsidRPr="00C147C8">
        <w:rPr>
          <w:color w:val="000000" w:themeColor="text1"/>
        </w:rPr>
        <w:t>的方程；</w:t>
      </w:r>
    </w:p>
    <w:p w:rsidR="002A3401" w:rsidRPr="00C147C8" w:rsidRDefault="002A3401" w:rsidP="002A3401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经过圆</w:t>
      </w:r>
      <w:r w:rsidRPr="00C147C8">
        <w:rPr>
          <w:color w:val="000000" w:themeColor="text1"/>
        </w:rPr>
        <w:object w:dxaOrig="280" w:dyaOrig="360">
          <v:shape id="_x0000_i1262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62" DrawAspect="Content" ObjectID="_1722285320" r:id="rId409"/>
        </w:object>
      </w:r>
      <w:r w:rsidRPr="00C147C8">
        <w:rPr>
          <w:color w:val="000000" w:themeColor="text1"/>
        </w:rPr>
        <w:t>上一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作椭圆</w:t>
      </w:r>
      <w:r w:rsidRPr="00C147C8">
        <w:rPr>
          <w:color w:val="000000" w:themeColor="text1"/>
        </w:rPr>
        <w:object w:dxaOrig="300" w:dyaOrig="360">
          <v:shape id="_x0000_i1263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_x0000_i1263" DrawAspect="Content" ObjectID="_1722285321" r:id="rId410"/>
        </w:object>
      </w:r>
      <w:r w:rsidRPr="00C147C8">
        <w:rPr>
          <w:color w:val="000000" w:themeColor="text1"/>
        </w:rPr>
        <w:t>的两条切线，切点分别记为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分别与圆</w:t>
      </w:r>
      <w:r w:rsidRPr="00C147C8">
        <w:rPr>
          <w:color w:val="000000" w:themeColor="text1"/>
        </w:rPr>
        <w:object w:dxaOrig="280" w:dyaOrig="360">
          <v:shape id="_x0000_i1264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64" DrawAspect="Content" ObjectID="_1722285322" r:id="rId411"/>
        </w:object>
      </w:r>
      <w:r w:rsidRPr="00C147C8">
        <w:rPr>
          <w:color w:val="000000" w:themeColor="text1"/>
        </w:rPr>
        <w:t>相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两点（异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），求</w:t>
      </w:r>
      <w:r w:rsidRPr="00C147C8">
        <w:rPr>
          <w:rFonts w:ascii="Cambria Math" w:eastAsia="Cambria Math" w:hAnsi="Cambria Math" w:cs="Cambria Math"/>
          <w:color w:val="000000" w:themeColor="text1"/>
        </w:rPr>
        <w:t>△</w:t>
      </w:r>
      <w:r w:rsidRPr="00C147C8">
        <w:rPr>
          <w:rFonts w:ascii="Times New Roman" w:eastAsia="Times New Roman" w:hAnsi="Times New Roman"/>
          <w:i/>
          <w:color w:val="000000" w:themeColor="text1"/>
        </w:rPr>
        <w:t>OAB</w:t>
      </w:r>
      <w:r w:rsidRPr="00C147C8">
        <w:rPr>
          <w:color w:val="000000" w:themeColor="text1"/>
        </w:rPr>
        <w:t>的面积的取值范围．</w:t>
      </w: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Default="002A3401" w:rsidP="002A3401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>
        <w:rPr>
          <w:rFonts w:hint="eastAsia"/>
          <w:bCs/>
          <w:color w:val="000000" w:themeColor="text1"/>
        </w:rPr>
        <w:lastRenderedPageBreak/>
        <w:t>22.</w:t>
      </w:r>
      <w:r w:rsidRPr="00C147C8">
        <w:rPr>
          <w:color w:val="000000" w:themeColor="text1"/>
        </w:rPr>
        <w:t>如图所示，已知椭圆</w:t>
      </w:r>
      <w:r w:rsidRPr="00C147C8">
        <w:rPr>
          <w:color w:val="000000" w:themeColor="text1"/>
        </w:rPr>
        <w:object w:dxaOrig="243" w:dyaOrig="284">
          <v:shape id="_x0000_i1265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265" DrawAspect="Content" ObjectID="_1722285323" r:id="rId412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1040" w:dyaOrig="580">
          <v:shape id="_x0000_i1266" type="#_x0000_t75" alt="eqId09c03c6b8d7418edf20f474389971352" style="width:45.6pt;height:25.8pt;mso-wrap-style:square;mso-position-horizontal-relative:page;mso-position-vertical-relative:page" o:ole="">
            <v:imagedata r:id="rId413" o:title="eqId09c03c6b8d7418edf20f474389971352"/>
          </v:shape>
          <o:OLEObject Type="Embed" ProgID="Equation.DSMT4" ShapeID="_x0000_i1266" DrawAspect="Content" ObjectID="_1722285324" r:id="rId414"/>
        </w:object>
      </w:r>
      <w:r w:rsidRPr="00C147C8">
        <w:rPr>
          <w:color w:val="000000" w:themeColor="text1"/>
        </w:rPr>
        <w:t>与直线</w:t>
      </w:r>
      <w:r w:rsidRPr="00C147C8">
        <w:rPr>
          <w:color w:val="000000" w:themeColor="text1"/>
        </w:rPr>
        <w:object w:dxaOrig="140" w:dyaOrig="279">
          <v:shape id="_x0000_i1267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267" DrawAspect="Content" ObjectID="_1722285325" r:id="rId415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841" w:dyaOrig="560">
          <v:shape id="_x0000_i1268" type="#_x0000_t75" alt="eqId25a94c0930b64b0be20875daec7c7d75" style="width:37.2pt;height:24.6pt;mso-wrap-style:square;mso-position-horizontal-relative:page;mso-position-vertical-relative:page" o:ole="">
            <v:imagedata r:id="rId416" o:title="eqId25a94c0930b64b0be20875daec7c7d75"/>
          </v:shape>
          <o:OLEObject Type="Embed" ProgID="Equation.DSMT4" ShapeID="_x0000_i1268" DrawAspect="Content" ObjectID="_1722285326" r:id="rId417"/>
        </w:object>
      </w:r>
      <w:r w:rsidRPr="00C147C8">
        <w:rPr>
          <w:color w:val="000000" w:themeColor="text1"/>
        </w:rPr>
        <w:t>．点</w:t>
      </w:r>
      <w:r w:rsidRPr="00C147C8">
        <w:rPr>
          <w:color w:val="000000" w:themeColor="text1"/>
        </w:rPr>
        <w:object w:dxaOrig="240" w:dyaOrig="240">
          <v:shape id="_x0000_i1269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_x0000_i1269" DrawAspect="Content" ObjectID="_1722285327" r:id="rId419"/>
        </w:object>
      </w:r>
      <w:r w:rsidRPr="00C147C8">
        <w:rPr>
          <w:color w:val="000000" w:themeColor="text1"/>
        </w:rPr>
        <w:t>在直线</w:t>
      </w:r>
      <w:r w:rsidRPr="00C147C8">
        <w:rPr>
          <w:color w:val="000000" w:themeColor="text1"/>
        </w:rPr>
        <w:object w:dxaOrig="140" w:dyaOrig="279">
          <v:shape id="_x0000_i1270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270" DrawAspect="Content" ObjectID="_1722285328" r:id="rId420"/>
        </w:object>
      </w:r>
      <w:r w:rsidRPr="00C147C8">
        <w:rPr>
          <w:color w:val="000000" w:themeColor="text1"/>
        </w:rPr>
        <w:t>上，由点</w:t>
      </w:r>
      <w:r w:rsidRPr="00C147C8">
        <w:rPr>
          <w:color w:val="000000" w:themeColor="text1"/>
        </w:rPr>
        <w:object w:dxaOrig="240" w:dyaOrig="240">
          <v:shape id="_x0000_i1271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_x0000_i1271" DrawAspect="Content" ObjectID="_1722285329" r:id="rId421"/>
        </w:object>
      </w:r>
      <w:r w:rsidRPr="00C147C8">
        <w:rPr>
          <w:color w:val="000000" w:themeColor="text1"/>
        </w:rPr>
        <w:t>引椭圆</w:t>
      </w:r>
      <w:r w:rsidRPr="00C147C8">
        <w:rPr>
          <w:color w:val="000000" w:themeColor="text1"/>
        </w:rPr>
        <w:object w:dxaOrig="243" w:dyaOrig="284">
          <v:shape id="_x0000_i1272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_x0000_i1272" DrawAspect="Content" ObjectID="_1722285330" r:id="rId422"/>
        </w:object>
      </w:r>
      <w:r w:rsidRPr="00C147C8">
        <w:rPr>
          <w:color w:val="000000" w:themeColor="text1"/>
        </w:rPr>
        <w:t>的两条切线</w:t>
      </w:r>
      <w:r w:rsidRPr="00C147C8">
        <w:rPr>
          <w:color w:val="000000" w:themeColor="text1"/>
        </w:rPr>
        <w:object w:dxaOrig="380" w:dyaOrig="260">
          <v:shape id="_x0000_i1273" type="#_x0000_t75" alt="eqIdbd33764ff4efddfe11a98a609753715c" style="width:16.8pt;height:11.4pt;mso-wrap-style:square;mso-position-horizontal-relative:page;mso-position-vertical-relative:page" o:ole="">
            <v:imagedata r:id="rId423" o:title="eqIdbd33764ff4efddfe11a98a609753715c"/>
          </v:shape>
          <o:OLEObject Type="Embed" ProgID="Equation.DSMT4" ShapeID="_x0000_i1273" DrawAspect="Content" ObjectID="_1722285331" r:id="rId424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340" w:dyaOrig="240">
          <v:shape id="_x0000_i1274" type="#_x0000_t75" alt="eqIdd2be49c37e30a3ced0364c3e74d8c687" style="width:15pt;height:10.2pt;mso-wrap-style:square;mso-position-horizontal-relative:page;mso-position-vertical-relative:page" o:ole="">
            <v:imagedata r:id="rId425" o:title="eqIdd2be49c37e30a3ced0364c3e74d8c687"/>
          </v:shape>
          <o:OLEObject Type="Embed" ProgID="Equation.DSMT4" ShapeID="_x0000_i1274" DrawAspect="Content" ObjectID="_1722285332" r:id="rId426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40" w:dyaOrig="240">
          <v:shape id="_x0000_i1275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_x0000_i1275" DrawAspect="Content" ObjectID="_1722285333" r:id="rId428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20" w:dyaOrig="240">
          <v:shape id="_x0000_i1276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_x0000_i1276" DrawAspect="Content" ObjectID="_1722285334" r:id="rId430"/>
        </w:object>
      </w:r>
      <w:r w:rsidRPr="00C147C8">
        <w:rPr>
          <w:color w:val="000000" w:themeColor="text1"/>
        </w:rPr>
        <w:t>为切点，</w:t>
      </w:r>
      <w:r w:rsidRPr="00C147C8">
        <w:rPr>
          <w:color w:val="000000" w:themeColor="text1"/>
        </w:rPr>
        <w:object w:dxaOrig="240" w:dyaOrig="280">
          <v:shape id="_x0000_i1277" type="#_x0000_t75" alt="eqId1dde8112e8eb968fd042418dd632759e" style="width:10.2pt;height:12.6pt;mso-wrap-style:square;mso-position-horizontal-relative:page;mso-position-vertical-relative:page" o:ole="">
            <v:imagedata r:id="rId84" o:title="eqId1dde8112e8eb968fd042418dd632759e"/>
          </v:shape>
          <o:OLEObject Type="Embed" ProgID="Equation.DSMT4" ShapeID="_x0000_i1277" DrawAspect="Content" ObjectID="_1722285335" r:id="rId431"/>
        </w:object>
      </w:r>
      <w:r w:rsidRPr="00C147C8">
        <w:rPr>
          <w:color w:val="000000" w:themeColor="text1"/>
        </w:rPr>
        <w:t>是坐标原点．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若点</w:t>
      </w:r>
      <w:r w:rsidRPr="00C147C8">
        <w:rPr>
          <w:color w:val="000000" w:themeColor="text1"/>
        </w:rPr>
        <w:object w:dxaOrig="240" w:dyaOrig="240">
          <v:shape id="_x0000_i1278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_x0000_i1278" DrawAspect="Content" ObjectID="_1722285336" r:id="rId432"/>
        </w:object>
      </w:r>
      <w:r w:rsidRPr="00C147C8">
        <w:rPr>
          <w:color w:val="000000" w:themeColor="text1"/>
        </w:rPr>
        <w:t>为直线</w:t>
      </w:r>
      <w:r w:rsidRPr="00C147C8">
        <w:rPr>
          <w:color w:val="000000" w:themeColor="text1"/>
        </w:rPr>
        <w:object w:dxaOrig="140" w:dyaOrig="279">
          <v:shape id="_x0000_i1279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_x0000_i1279" DrawAspect="Content" ObjectID="_1722285337" r:id="rId433"/>
        </w:object>
      </w:r>
      <w:r w:rsidRPr="00C147C8">
        <w:rPr>
          <w:color w:val="000000" w:themeColor="text1"/>
        </w:rPr>
        <w:t>与</w:t>
      </w:r>
      <w:r w:rsidRPr="00C147C8">
        <w:rPr>
          <w:color w:val="000000" w:themeColor="text1"/>
        </w:rPr>
        <w:object w:dxaOrig="220" w:dyaOrig="260">
          <v:shape id="_x0000_i1280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_x0000_i1280" DrawAspect="Content" ObjectID="_1722285338" r:id="rId434"/>
        </w:object>
      </w:r>
      <w:r w:rsidRPr="00C147C8">
        <w:rPr>
          <w:color w:val="000000" w:themeColor="text1"/>
        </w:rPr>
        <w:t>轴的交点，求</w:t>
      </w:r>
      <w:r w:rsidRPr="00C147C8">
        <w:rPr>
          <w:color w:val="000000" w:themeColor="text1"/>
        </w:rPr>
        <w:object w:dxaOrig="740" w:dyaOrig="280">
          <v:shape id="_x0000_i1281" type="#_x0000_t75" alt="eqId2205cffebf8c4d5f81d15ed7b85c8936" style="width:33pt;height:12.6pt;mso-wrap-style:square;mso-position-horizontal-relative:page;mso-position-vertical-relative:page" o:ole="">
            <v:imagedata r:id="rId435" o:title="eqId2205cffebf8c4d5f81d15ed7b85c8936"/>
          </v:shape>
          <o:OLEObject Type="Embed" ProgID="Equation.DSMT4" ShapeID="_x0000_i1281" DrawAspect="Content" ObjectID="_1722285339" r:id="rId436"/>
        </w:object>
      </w:r>
      <w:r w:rsidRPr="00C147C8">
        <w:rPr>
          <w:color w:val="000000" w:themeColor="text1"/>
        </w:rPr>
        <w:t>的面积</w:t>
      </w:r>
      <w:r w:rsidRPr="00C147C8">
        <w:rPr>
          <w:color w:val="000000" w:themeColor="text1"/>
        </w:rPr>
        <w:object w:dxaOrig="180" w:dyaOrig="260">
          <v:shape id="_x0000_i1282" type="#_x0000_t75" alt="eqIdcf231f8f86fb922df4ca0c87f044cec3" style="width:7.8pt;height:11.4pt;mso-wrap-style:square;mso-position-horizontal-relative:page;mso-position-vertical-relative:page" o:ole="">
            <v:imagedata r:id="rId437" o:title="eqIdcf231f8f86fb922df4ca0c87f044cec3"/>
          </v:shape>
          <o:OLEObject Type="Embed" ProgID="Equation.DSMT4" ShapeID="_x0000_i1282" DrawAspect="Content" ObjectID="_1722285340" r:id="rId438"/>
        </w:object>
      </w:r>
      <w:r w:rsidRPr="00C147C8">
        <w:rPr>
          <w:color w:val="000000" w:themeColor="text1"/>
        </w:rPr>
        <w:t>；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若</w:t>
      </w:r>
      <w:r w:rsidRPr="00C147C8">
        <w:rPr>
          <w:color w:val="000000" w:themeColor="text1"/>
        </w:rPr>
        <w:object w:dxaOrig="999" w:dyaOrig="280">
          <v:shape id="_x0000_i1283" type="#_x0000_t75" alt="eqId6cee097d4fe948c3d4f1b5c28b24adf3" style="width:44.4pt;height:12.6pt;mso-wrap-style:square;mso-position-horizontal-relative:page;mso-position-vertical-relative:page" o:ole="">
            <v:imagedata r:id="rId439" o:title="eqId6cee097d4fe948c3d4f1b5c28b24adf3"/>
          </v:shape>
          <o:OLEObject Type="Embed" ProgID="Equation.DSMT4" ShapeID="_x0000_i1283" DrawAspect="Content" ObjectID="_1722285341" r:id="rId440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60" w:dyaOrig="260">
          <v:shape id="_x0000_i1284" type="#_x0000_t75" alt="eqId8455657dde27aabe6adb7b188e031c11" style="width:11.4pt;height:11.4pt;mso-wrap-style:square;mso-position-horizontal-relative:page;mso-position-vertical-relative:page" o:ole="">
            <v:imagedata r:id="rId293" o:title="eqId8455657dde27aabe6adb7b188e031c11"/>
          </v:shape>
          <o:OLEObject Type="Embed" ProgID="Equation.DSMT4" ShapeID="_x0000_i1284" DrawAspect="Content" ObjectID="_1722285342" r:id="rId441"/>
        </w:object>
      </w:r>
      <w:r w:rsidRPr="00C147C8">
        <w:rPr>
          <w:color w:val="000000" w:themeColor="text1"/>
        </w:rPr>
        <w:t>为垂足，求证：存在定点</w:t>
      </w:r>
      <w:r w:rsidRPr="00C147C8">
        <w:rPr>
          <w:color w:val="000000" w:themeColor="text1"/>
        </w:rPr>
        <w:object w:dxaOrig="240" w:dyaOrig="320">
          <v:shape id="_x0000_i1285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_x0000_i1285" DrawAspect="Content" ObjectID="_1722285343" r:id="rId442"/>
        </w:object>
      </w:r>
      <w:r w:rsidRPr="00C147C8">
        <w:rPr>
          <w:color w:val="000000" w:themeColor="text1"/>
        </w:rPr>
        <w:t>，使得</w:t>
      </w:r>
      <w:r w:rsidRPr="00C147C8">
        <w:rPr>
          <w:color w:val="000000" w:themeColor="text1"/>
        </w:rPr>
        <w:object w:dxaOrig="520" w:dyaOrig="400">
          <v:shape id="_x0000_i1286" type="#_x0000_t75" alt="eqId4110cc2b5dc3aabd585a8e9a81855a12" style="width:22.8pt;height:17.4pt;mso-wrap-style:square;mso-position-horizontal-relative:page;mso-position-vertical-relative:page" o:ole="">
            <v:imagedata r:id="rId443" o:title="eqId4110cc2b5dc3aabd585a8e9a81855a12"/>
          </v:shape>
          <o:OLEObject Type="Embed" ProgID="Equation.DSMT4" ShapeID="_x0000_i1286" DrawAspect="Content" ObjectID="_1722285344" r:id="rId444"/>
        </w:object>
      </w:r>
      <w:r w:rsidRPr="00C147C8">
        <w:rPr>
          <w:color w:val="000000" w:themeColor="text1"/>
        </w:rPr>
        <w:t>为定值．</w:t>
      </w:r>
    </w:p>
    <w:p w:rsidR="002A3401" w:rsidRDefault="002A3401" w:rsidP="002A3401">
      <w:pPr>
        <w:ind w:firstLineChars="2900" w:firstLine="6090"/>
        <w:rPr>
          <w:b/>
          <w:bCs/>
          <w:color w:val="000000" w:themeColor="text1"/>
          <w:sz w:val="28"/>
          <w:szCs w:val="28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560368" cy="1192914"/>
            <wp:effectExtent l="19050" t="0" r="1732" b="0"/>
            <wp:docPr id="23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192914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401" w:rsidRDefault="002A3401" w:rsidP="002A3401">
      <w:pPr>
        <w:rPr>
          <w:b/>
          <w:bCs/>
          <w:color w:val="000000" w:themeColor="text1"/>
          <w:sz w:val="28"/>
          <w:szCs w:val="28"/>
        </w:rPr>
      </w:pPr>
    </w:p>
    <w:p w:rsidR="002A3401" w:rsidRDefault="002A3401" w:rsidP="002A3401">
      <w:pPr>
        <w:rPr>
          <w:b/>
          <w:bCs/>
          <w:color w:val="000000" w:themeColor="text1"/>
          <w:sz w:val="28"/>
          <w:szCs w:val="28"/>
        </w:rPr>
      </w:pPr>
    </w:p>
    <w:p w:rsidR="002A3401" w:rsidRDefault="002A3401" w:rsidP="002A3401">
      <w:pPr>
        <w:rPr>
          <w:b/>
          <w:bCs/>
          <w:color w:val="000000" w:themeColor="text1"/>
          <w:sz w:val="28"/>
          <w:szCs w:val="28"/>
        </w:rPr>
      </w:pPr>
    </w:p>
    <w:p w:rsidR="002A3401" w:rsidRDefault="002A3401" w:rsidP="002A3401">
      <w:pPr>
        <w:rPr>
          <w:b/>
          <w:bCs/>
          <w:color w:val="000000" w:themeColor="text1"/>
          <w:sz w:val="28"/>
          <w:szCs w:val="28"/>
        </w:rPr>
      </w:pPr>
    </w:p>
    <w:p w:rsidR="002A3401" w:rsidRDefault="002A3401" w:rsidP="002A3401">
      <w:pPr>
        <w:rPr>
          <w:b/>
          <w:bCs/>
          <w:color w:val="000000" w:themeColor="text1"/>
          <w:sz w:val="28"/>
          <w:szCs w:val="28"/>
        </w:rPr>
      </w:pPr>
    </w:p>
    <w:p w:rsidR="002A3401" w:rsidRPr="007D14B5" w:rsidRDefault="002A3401" w:rsidP="007D14B5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7D14B5">
        <w:rPr>
          <w:rFonts w:hAnsi="宋体" w:cs="宋体" w:hint="eastAsia"/>
          <w:b/>
          <w:bCs/>
          <w:color w:val="000000" w:themeColor="text1"/>
          <w:sz w:val="24"/>
          <w:szCs w:val="24"/>
        </w:rPr>
        <w:t>类型三、公切线</w:t>
      </w:r>
    </w:p>
    <w:p w:rsidR="002A3401" w:rsidRPr="00C147C8" w:rsidRDefault="002A3401" w:rsidP="007D14B5">
      <w:pPr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23.</w:t>
      </w:r>
      <w:r w:rsidRPr="00C147C8">
        <w:rPr>
          <w:rFonts w:ascii="宋体" w:hAnsi="宋体" w:cs="宋体"/>
          <w:bCs/>
          <w:color w:val="000000" w:themeColor="text1"/>
        </w:rPr>
        <w:t>已知直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l</w:t>
      </w:r>
      <w:r w:rsidRPr="00C147C8">
        <w:rPr>
          <w:rFonts w:ascii="宋体" w:hAnsi="宋体" w:cs="宋体"/>
          <w:bCs/>
          <w:color w:val="000000" w:themeColor="text1"/>
        </w:rPr>
        <w:t>分别切抛物线</w:t>
      </w:r>
      <w:r w:rsidRPr="00C147C8">
        <w:rPr>
          <w:bCs/>
          <w:color w:val="000000" w:themeColor="text1"/>
        </w:rPr>
        <w:object w:dxaOrig="940" w:dyaOrig="360">
          <v:shape id="_x0000_i1287" type="#_x0000_t75" alt="eqIda88cfa18b37e40ddb6144e4f1956c418" style="width:41.4pt;height:15.6pt;mso-wrap-style:square;mso-position-horizontal-relative:page;mso-position-vertical-relative:page" o:ole="">
            <v:imagedata r:id="rId446" o:title="eqIda88cfa18b37e40ddb6144e4f1956c418"/>
          </v:shape>
          <o:OLEObject Type="Embed" ProgID="Equation.DSMT4" ShapeID="_x0000_i1287" DrawAspect="Content" ObjectID="_1722285345" r:id="rId447"/>
        </w:object>
      </w:r>
      <w:r w:rsidRPr="00C147C8">
        <w:rPr>
          <w:rFonts w:ascii="宋体" w:hAnsi="宋体" w:cs="宋体"/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object w:dxaOrig="580" w:dyaOrig="320">
          <v:shape id="_x0000_i1288" type="#_x0000_t75" alt="eqId4ab3c355d04e4aa88714d938b3fc7c74" style="width:25.8pt;height:13.8pt;mso-wrap-style:square;mso-position-horizontal-relative:page;mso-position-vertical-relative:page" o:ole="">
            <v:imagedata r:id="rId448" o:title="eqId4ab3c355d04e4aa88714d938b3fc7c74"/>
          </v:shape>
          <o:OLEObject Type="Embed" ProgID="Equation.DSMT4" ShapeID="_x0000_i1288" DrawAspect="Content" ObjectID="_1722285346" r:id="rId449"/>
        </w:object>
      </w:r>
      <w:r w:rsidRPr="00C147C8">
        <w:rPr>
          <w:rFonts w:ascii="宋体" w:hAnsi="宋体" w:cs="宋体"/>
          <w:bCs/>
          <w:color w:val="000000" w:themeColor="text1"/>
        </w:rPr>
        <w:t>）和圆</w:t>
      </w:r>
      <w:r w:rsidRPr="00C147C8">
        <w:rPr>
          <w:bCs/>
          <w:color w:val="000000" w:themeColor="text1"/>
        </w:rPr>
        <w:object w:dxaOrig="1520" w:dyaOrig="360">
          <v:shape id="_x0000_i1289" type="#_x0000_t75" alt="eqId1be9edd68e7d4696b7fdd8b32a30d201" style="width:66.6pt;height:15.6pt;mso-wrap-style:square;mso-position-horizontal-relative:page;mso-position-vertical-relative:page" o:ole="">
            <v:imagedata r:id="rId450" o:title="eqId1be9edd68e7d4696b7fdd8b32a30d201"/>
          </v:shape>
          <o:OLEObject Type="Embed" ProgID="Equation.DSMT4" ShapeID="_x0000_i1289" DrawAspect="Content" ObjectID="_1722285347" r:id="rId451"/>
        </w:object>
      </w:r>
      <w:r w:rsidRPr="00C147C8">
        <w:rPr>
          <w:rFonts w:ascii="宋体" w:hAnsi="宋体" w:cs="宋体"/>
          <w:bCs/>
          <w:color w:val="000000" w:themeColor="text1"/>
        </w:rPr>
        <w:t>于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宋体" w:hAnsi="宋体" w:cs="宋体"/>
          <w:bCs/>
          <w:color w:val="000000" w:themeColor="text1"/>
        </w:rPr>
        <w:t>（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宋体" w:hAnsi="宋体" w:cs="宋体"/>
          <w:bCs/>
          <w:color w:val="000000" w:themeColor="text1"/>
        </w:rPr>
        <w:t>不重合），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F</w:t>
      </w:r>
      <w:r w:rsidRPr="00C147C8">
        <w:rPr>
          <w:rFonts w:ascii="宋体" w:hAnsi="宋体" w:cs="宋体"/>
          <w:bCs/>
          <w:color w:val="000000" w:themeColor="text1"/>
        </w:rPr>
        <w:t>为抛物线的焦点，当</w:t>
      </w:r>
      <w:r w:rsidRPr="00C147C8">
        <w:rPr>
          <w:bCs/>
          <w:color w:val="000000" w:themeColor="text1"/>
        </w:rPr>
        <w:object w:dxaOrig="480" w:dyaOrig="400">
          <v:shape id="_x0000_i1290" type="#_x0000_t75" alt="eqId7caf17505fc44561a1d5a8a4f6b670e2" style="width:21pt;height:17.4pt;mso-wrap-style:square;mso-position-horizontal-relative:page;mso-position-vertical-relative:page" o:ole="">
            <v:imagedata r:id="rId452" o:title="eqId7caf17505fc44561a1d5a8a4f6b670e2"/>
          </v:shape>
          <o:OLEObject Type="Embed" ProgID="Equation.DSMT4" ShapeID="_x0000_i1290" DrawAspect="Content" ObjectID="_1722285348" r:id="rId453"/>
        </w:object>
      </w:r>
      <w:r w:rsidRPr="00C147C8">
        <w:rPr>
          <w:rFonts w:ascii="宋体" w:hAnsi="宋体" w:cs="宋体"/>
          <w:bCs/>
          <w:color w:val="000000" w:themeColor="text1"/>
        </w:rPr>
        <w:t>取得最小值时，</w:t>
      </w:r>
      <w:r w:rsidRPr="00C147C8">
        <w:rPr>
          <w:bCs/>
          <w:color w:val="000000" w:themeColor="text1"/>
        </w:rPr>
        <w:object w:dxaOrig="380" w:dyaOrig="240">
          <v:shape id="_x0000_i1291" type="#_x0000_t75" alt="eqId2d8e338f0aad45489954e17f349adf5e" style="width:16.2pt;height:10.2pt;mso-wrap-style:square;mso-position-horizontal-relative:page;mso-position-vertical-relative:page" o:ole="">
            <v:imagedata r:id="rId454" o:title="eqId2d8e338f0aad45489954e17f349adf5e"/>
          </v:shape>
          <o:OLEObject Type="Embed" ProgID="Equation.DSMT4" ShapeID="_x0000_i1291" DrawAspect="Content" ObjectID="_1722285349" r:id="rId455"/>
        </w:object>
      </w:r>
      <w:r w:rsidRPr="00C147C8">
        <w:rPr>
          <w:bCs/>
          <w:color w:val="000000" w:themeColor="text1"/>
        </w:rPr>
        <w:t>___________</w: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2A3401" w:rsidRPr="002A3401" w:rsidRDefault="002A3401" w:rsidP="007D14B5">
      <w:pPr>
        <w:pStyle w:val="a4"/>
        <w:tabs>
          <w:tab w:val="left" w:pos="4253"/>
        </w:tabs>
        <w:rPr>
          <w:rFonts w:ascii="Times New Roman" w:hAnsi="Times New Roman"/>
          <w:bCs/>
          <w:color w:val="000000" w:themeColor="text1"/>
          <w:sz w:val="21"/>
          <w:u w:val="single"/>
        </w:rPr>
      </w:pPr>
      <w:r>
        <w:rPr>
          <w:rFonts w:ascii="Times New Roman" w:hAnsi="Times New Roman" w:hint="eastAsia"/>
          <w:bCs/>
          <w:color w:val="000000" w:themeColor="text1"/>
          <w:sz w:val="21"/>
        </w:rPr>
        <w:t>24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和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5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都相切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>
        <w:rPr>
          <w:rFonts w:ascii="Times New Roman" w:hAnsi="Times New Roman" w:hint="eastAsia"/>
          <w:bCs/>
          <w:color w:val="000000" w:themeColor="text1"/>
          <w:sz w:val="21"/>
          <w:u w:val="single"/>
        </w:rPr>
        <w:t xml:space="preserve">         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25.</w:t>
      </w:r>
      <w:r w:rsidRPr="00C147C8">
        <w:rPr>
          <w:color w:val="000000" w:themeColor="text1"/>
        </w:rPr>
        <w:t>已知椭圆</w:t>
      </w:r>
      <w:r w:rsidRPr="00C147C8">
        <w:rPr>
          <w:color w:val="000000" w:themeColor="text1"/>
        </w:rPr>
        <w:object w:dxaOrig="1440" w:dyaOrig="660">
          <v:shape id="_x0000_i1292" type="#_x0000_t75" alt="eqId92b84a851bbc042bdb1571551053b045" style="width:63pt;height:28.8pt;mso-wrap-style:square;mso-position-horizontal-relative:page;mso-position-vertical-relative:page" o:ole="">
            <v:imagedata r:id="rId456" o:title="eqId92b84a851bbc042bdb1571551053b045"/>
          </v:shape>
          <o:OLEObject Type="Embed" ProgID="Equation.DSMT4" ShapeID="_x0000_i1292" DrawAspect="Content" ObjectID="_1722285350" r:id="rId457"/>
        </w:object>
      </w:r>
      <w:r w:rsidRPr="00C147C8">
        <w:rPr>
          <w:color w:val="000000" w:themeColor="text1"/>
        </w:rPr>
        <w:t>的焦距为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，且过点</w:t>
      </w:r>
      <w:r w:rsidRPr="00C147C8">
        <w:rPr>
          <w:color w:val="000000" w:themeColor="text1"/>
        </w:rPr>
        <w:object w:dxaOrig="900" w:dyaOrig="680">
          <v:shape id="_x0000_i1293" type="#_x0000_t75" alt="eqIde641014eb998f16c14ee0ec59f9d54f0" style="width:39.6pt;height:30pt;mso-wrap-style:square;mso-position-horizontal-relative:page;mso-position-vertical-relative:page" o:ole="">
            <v:imagedata r:id="rId458" o:title="eqIde641014eb998f16c14ee0ec59f9d54f0"/>
          </v:shape>
          <o:OLEObject Type="Embed" ProgID="Equation.DSMT4" ShapeID="_x0000_i1293" DrawAspect="Content" ObjectID="_1722285351" r:id="rId459"/>
        </w:object>
      </w:r>
      <w:r w:rsidRPr="00C147C8">
        <w:rPr>
          <w:color w:val="000000" w:themeColor="text1"/>
        </w:rPr>
        <w:t>．若直线</w:t>
      </w:r>
      <w:r w:rsidRPr="00C147C8">
        <w:rPr>
          <w:color w:val="000000" w:themeColor="text1"/>
        </w:rPr>
        <w:object w:dxaOrig="400" w:dyaOrig="260">
          <v:shape id="_x0000_i1294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_x0000_i1294" DrawAspect="Content" ObjectID="_1722285352" r:id="rId460"/>
        </w:object>
      </w:r>
      <w:r w:rsidRPr="00C147C8">
        <w:rPr>
          <w:color w:val="000000" w:themeColor="text1"/>
        </w:rPr>
        <w:t>为椭圆</w:t>
      </w:r>
      <w:r w:rsidRPr="00C147C8">
        <w:rPr>
          <w:color w:val="000000" w:themeColor="text1"/>
        </w:rPr>
        <w:object w:dxaOrig="280" w:dyaOrig="360">
          <v:shape id="_x0000_i1295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95" DrawAspect="Content" ObjectID="_1722285353" r:id="rId461"/>
        </w:object>
      </w:r>
      <w:r w:rsidRPr="00C147C8">
        <w:rPr>
          <w:color w:val="000000" w:themeColor="text1"/>
        </w:rPr>
        <w:t>与抛物线</w:t>
      </w:r>
      <w:r w:rsidRPr="00C147C8">
        <w:rPr>
          <w:color w:val="000000" w:themeColor="text1"/>
        </w:rPr>
        <w:object w:dxaOrig="300" w:dyaOrig="360">
          <v:shape id="_x0000_i1296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_x0000_i1296" DrawAspect="Content" ObjectID="_1722285354" r:id="rId462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1620" w:dyaOrig="360">
          <v:shape id="_x0000_i1297" type="#_x0000_t75" alt="eqId3764ba3aa0a241787f4661026bb14053" style="width:71.4pt;height:15.6pt;mso-wrap-style:square;mso-position-horizontal-relative:page;mso-position-vertical-relative:page" o:ole="">
            <v:imagedata r:id="rId463" o:title="eqId3764ba3aa0a241787f4661026bb14053"/>
          </v:shape>
          <o:OLEObject Type="Embed" ProgID="Equation.DSMT4" ShapeID="_x0000_i1297" DrawAspect="Content" ObjectID="_1722285355" r:id="rId464"/>
        </w:object>
      </w:r>
      <w:r w:rsidRPr="00C147C8">
        <w:rPr>
          <w:color w:val="000000" w:themeColor="text1"/>
        </w:rPr>
        <w:t>的公切线．其中点</w:t>
      </w:r>
      <w:r w:rsidRPr="00C147C8">
        <w:rPr>
          <w:color w:val="000000" w:themeColor="text1"/>
        </w:rPr>
        <w:object w:dxaOrig="480" w:dyaOrig="320">
          <v:shape id="_x0000_i1298" type="#_x0000_t75" alt="eqId01c74a907dda6bb7d9d56d009d9df253" style="width:21pt;height:13.8pt;mso-wrap-style:square;mso-position-horizontal-relative:page;mso-position-vertical-relative:page" o:ole="">
            <v:imagedata r:id="rId67" o:title="eqId01c74a907dda6bb7d9d56d009d9df253"/>
          </v:shape>
          <o:OLEObject Type="Embed" ProgID="Equation.DSMT4" ShapeID="_x0000_i1298" DrawAspect="Content" ObjectID="_1722285356" r:id="rId465"/>
        </w:object>
      </w:r>
      <w:r w:rsidRPr="00C147C8">
        <w:rPr>
          <w:color w:val="000000" w:themeColor="text1"/>
        </w:rPr>
        <w:t>分别为</w:t>
      </w:r>
      <w:r w:rsidRPr="00C147C8">
        <w:rPr>
          <w:color w:val="000000" w:themeColor="text1"/>
        </w:rPr>
        <w:object w:dxaOrig="280" w:dyaOrig="360">
          <v:shape id="_x0000_i1299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299" DrawAspect="Content" ObjectID="_1722285357" r:id="rId466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300" w:dyaOrig="360">
          <v:shape id="_x0000_i1300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_x0000_i1300" DrawAspect="Content" ObjectID="_1722285358" r:id="rId467"/>
        </w:object>
      </w:r>
      <w:r w:rsidRPr="00C147C8">
        <w:rPr>
          <w:color w:val="000000" w:themeColor="text1"/>
        </w:rPr>
        <w:t>上的切点．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color w:val="000000" w:themeColor="text1"/>
        </w:rPr>
        <w:object w:dxaOrig="280" w:dyaOrig="360">
          <v:shape id="_x0000_i1301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_x0000_i1301" DrawAspect="Content" ObjectID="_1722285359" r:id="rId468"/>
        </w:object>
      </w:r>
      <w:r w:rsidRPr="00C147C8">
        <w:rPr>
          <w:color w:val="000000" w:themeColor="text1"/>
        </w:rPr>
        <w:t>的标准方程：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求</w:t>
      </w:r>
      <w:r w:rsidR="007D14B5" w:rsidRPr="00C147C8">
        <w:rPr>
          <w:color w:val="000000" w:themeColor="text1"/>
        </w:rPr>
        <w:object w:dxaOrig="700" w:dyaOrig="279">
          <v:shape id="_x0000_i1302" type="#_x0000_t75" alt="eqId3fe95f656b98b53f71a9d72bf0c9a4b9" style="width:30.6pt;height:12pt" o:ole="">
            <v:imagedata r:id="rId469" o:title=""/>
          </v:shape>
          <o:OLEObject Type="Embed" ProgID="Equation.DSMT4" ShapeID="_x0000_i1302" DrawAspect="Content" ObjectID="_1722285360" r:id="rId470"/>
        </w:object>
      </w:r>
      <w:r w:rsidRPr="00C147C8">
        <w:rPr>
          <w:color w:val="000000" w:themeColor="text1"/>
        </w:rPr>
        <w:t>面积的最小值．</w:t>
      </w: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26.</w:t>
      </w:r>
      <w:r w:rsidRPr="00C147C8">
        <w:rPr>
          <w:color w:val="000000" w:themeColor="text1"/>
        </w:rPr>
        <w:t>在直角坐标系</w:t>
      </w:r>
      <w:r w:rsidRPr="00C147C8">
        <w:rPr>
          <w:color w:val="000000" w:themeColor="text1"/>
        </w:rPr>
        <w:object w:dxaOrig="480" w:dyaOrig="320">
          <v:shape id="_x0000_i1303" type="#_x0000_t75" alt="eqId7ee31829d0d4d5f779a957d7df8058ab" style="width:21pt;height:13.8pt;mso-wrap-style:square;mso-position-horizontal-relative:page;mso-position-vertical-relative:page" o:ole="">
            <v:imagedata r:id="rId471" o:title="eqId7ee31829d0d4d5f779a957d7df8058ab"/>
          </v:shape>
          <o:OLEObject Type="Embed" ProgID="Equation.DSMT4" ShapeID="_x0000_i1303" DrawAspect="Content" ObjectID="_1722285361" r:id="rId472"/>
        </w:object>
      </w:r>
      <w:r w:rsidRPr="00C147C8">
        <w:rPr>
          <w:color w:val="000000" w:themeColor="text1"/>
        </w:rPr>
        <w:t>中，已知圆</w:t>
      </w:r>
      <w:r w:rsidRPr="00C147C8">
        <w:rPr>
          <w:color w:val="000000" w:themeColor="text1"/>
        </w:rPr>
        <w:object w:dxaOrig="2540" w:dyaOrig="360">
          <v:shape id="_x0000_i1304" type="#_x0000_t75" alt="eqId6c540747d90923f30b0ce937e63688d1" style="width:111.6pt;height:15.6pt;mso-wrap-style:square;mso-position-horizontal-relative:page;mso-position-vertical-relative:page" o:ole="">
            <v:imagedata r:id="rId473" o:title="eqId6c540747d90923f30b0ce937e63688d1"/>
          </v:shape>
          <o:OLEObject Type="Embed" ProgID="Equation.DSMT4" ShapeID="_x0000_i1304" DrawAspect="Content" ObjectID="_1722285362" r:id="rId474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是抛物线</w:t>
      </w:r>
      <w:r w:rsidRPr="00C147C8">
        <w:rPr>
          <w:color w:val="000000" w:themeColor="text1"/>
        </w:rPr>
        <w:object w:dxaOrig="1940" w:dyaOrig="400">
          <v:shape id="_x0000_i1305" type="#_x0000_t75" alt="eqIdf6d0b1c2917176b9f3e9d610e419a0b7" style="width:85.2pt;height:16.8pt;mso-wrap-style:square;mso-position-horizontal-relative:page;mso-position-vertical-relative:page" o:ole="">
            <v:imagedata r:id="rId475" o:title="eqIdf6d0b1c2917176b9f3e9d610e419a0b7"/>
          </v:shape>
          <o:OLEObject Type="Embed" ProgID="Equation.DSMT4" ShapeID="_x0000_i1305" DrawAspect="Content" ObjectID="_1722285363" r:id="rId476"/>
        </w:object>
      </w:r>
      <w:r w:rsidRPr="00C147C8">
        <w:rPr>
          <w:color w:val="000000" w:themeColor="text1"/>
        </w:rPr>
        <w:t>上两点，</w:t>
      </w:r>
      <w:r w:rsidR="007D14B5" w:rsidRPr="00C147C8">
        <w:rPr>
          <w:color w:val="000000" w:themeColor="text1"/>
        </w:rPr>
        <w:object w:dxaOrig="700" w:dyaOrig="279">
          <v:shape id="_x0000_i1306" type="#_x0000_t75" alt="eqId3fe95f656b98b53f71a9d72bf0c9a4b9" style="width:30.6pt;height:12pt" o:ole="">
            <v:imagedata r:id="rId477" o:title=""/>
          </v:shape>
          <o:OLEObject Type="Embed" ProgID="Equation.DSMT4" ShapeID="_x0000_i1306" DrawAspect="Content" ObjectID="_1722285364" r:id="rId478"/>
        </w:object>
      </w:r>
      <w:r w:rsidRPr="00C147C8">
        <w:rPr>
          <w:color w:val="000000" w:themeColor="text1"/>
        </w:rPr>
        <w:t>的重心恰好为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焦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且</w:t>
      </w:r>
      <w:r w:rsidR="007D14B5" w:rsidRPr="00C147C8">
        <w:rPr>
          <w:color w:val="000000" w:themeColor="text1"/>
        </w:rPr>
        <w:object w:dxaOrig="700" w:dyaOrig="279">
          <v:shape id="_x0000_i1307" type="#_x0000_t75" alt="eqId3fe95f656b98b53f71a9d72bf0c9a4b9" style="width:30.6pt;height:12pt" o:ole="">
            <v:imagedata r:id="rId479" o:title=""/>
          </v:shape>
          <o:OLEObject Type="Embed" ProgID="Equation.DSMT4" ShapeID="_x0000_i1307" DrawAspect="Content" ObjectID="_1722285365" r:id="rId480"/>
        </w:object>
      </w:r>
      <w:r w:rsidRPr="00C147C8">
        <w:rPr>
          <w:color w:val="000000" w:themeColor="text1"/>
        </w:rPr>
        <w:t>的面积为</w:t>
      </w:r>
      <w:r w:rsidRPr="00C147C8">
        <w:rPr>
          <w:color w:val="000000" w:themeColor="text1"/>
        </w:rPr>
        <w:object w:dxaOrig="520" w:dyaOrig="680">
          <v:shape id="_x0000_i1308" type="#_x0000_t75" alt="eqId4cd1e32078a1700f80fae72bbfd81241" style="width:22.8pt;height:29.4pt;mso-wrap-style:square;mso-position-horizontal-relative:page;mso-position-vertical-relative:page" o:ole="">
            <v:imagedata r:id="rId481" o:title="eqId4cd1e32078a1700f80fae72bbfd81241"/>
          </v:shape>
          <o:OLEObject Type="Embed" ProgID="Equation.DSMT4" ShapeID="_x0000_i1308" DrawAspect="Content" ObjectID="_1722285366" r:id="rId482"/>
        </w:object>
      </w:r>
      <w:r w:rsidRPr="00C147C8">
        <w:rPr>
          <w:color w:val="000000" w:themeColor="text1"/>
        </w:rPr>
        <w:t>.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值；</w:t>
      </w:r>
    </w:p>
    <w:p w:rsidR="002A3401" w:rsidRPr="00C147C8" w:rsidRDefault="002A3401" w:rsidP="007D14B5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求</w:t>
      </w:r>
      <w:r w:rsidR="007D14B5" w:rsidRPr="00C147C8">
        <w:rPr>
          <w:color w:val="000000" w:themeColor="text1"/>
        </w:rPr>
        <w:object w:dxaOrig="420" w:dyaOrig="300">
          <v:shape id="_x0000_i1309" type="#_x0000_t75" alt="eqId669e8dfb2b45e6f74d86408343a18fe2" style="width:18pt;height:13.2pt" o:ole="">
            <v:imagedata r:id="rId483" o:title=""/>
          </v:shape>
          <o:OLEObject Type="Embed" ProgID="Equation.DSMT4" ShapeID="_x0000_i1309" DrawAspect="Content" ObjectID="_1722285367" r:id="rId484"/>
        </w:object>
      </w:r>
      <w:r w:rsidRPr="00C147C8">
        <w:rPr>
          <w:color w:val="000000" w:themeColor="text1"/>
        </w:rPr>
        <w:t>与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公切线的方程</w:t>
      </w:r>
      <w:r w:rsidRPr="00C147C8">
        <w:rPr>
          <w:color w:val="000000" w:themeColor="text1"/>
        </w:rPr>
        <w:t>.</w:t>
      </w: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7D14B5" w:rsidRDefault="007D14B5" w:rsidP="007D14B5">
      <w:pPr>
        <w:jc w:val="left"/>
        <w:textAlignment w:val="center"/>
        <w:rPr>
          <w:color w:val="000000" w:themeColor="text1"/>
        </w:rPr>
      </w:pPr>
    </w:p>
    <w:p w:rsidR="002A3401" w:rsidRPr="00C147C8" w:rsidRDefault="002A3401" w:rsidP="00745694">
      <w:pPr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27.</w:t>
      </w:r>
      <w:r w:rsidRPr="00C147C8">
        <w:rPr>
          <w:color w:val="000000" w:themeColor="text1"/>
        </w:rPr>
        <w:t>已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中心在原点，焦点</w:t>
      </w:r>
      <w:proofErr w:type="gramStart"/>
      <w:r w:rsidRPr="00C147C8">
        <w:rPr>
          <w:color w:val="000000" w:themeColor="text1"/>
        </w:rPr>
        <w:t>在坐</w:t>
      </w:r>
      <w:proofErr w:type="gramEnd"/>
      <w:r w:rsidRPr="00C147C8">
        <w:rPr>
          <w:color w:val="000000" w:themeColor="text1"/>
        </w:rPr>
        <w:t>标轴上，直线</w:t>
      </w:r>
      <w:r w:rsidRPr="00C147C8">
        <w:rPr>
          <w:color w:val="000000" w:themeColor="text1"/>
        </w:rPr>
        <w:object w:dxaOrig="760" w:dyaOrig="620">
          <v:shape id="_x0000_i1310" type="#_x0000_t75" alt="eqIda02430f83e4f662e788d234da3c56ce2" style="width:33pt;height:27pt;mso-wrap-style:square;mso-position-horizontal-relative:page;mso-position-vertical-relative:page" o:ole="">
            <v:imagedata r:id="rId485" o:title="eqIda02430f83e4f662e788d234da3c56ce2"/>
          </v:shape>
          <o:OLEObject Type="Embed" ProgID="Equation.DSMT4" ShapeID="_x0000_i1310" DrawAspect="Content" ObjectID="_1722285368" r:id="rId486"/>
        </w:objec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在第一象限内的交点是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上的射影恰好是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右焦点</w:t>
      </w:r>
      <w:r w:rsidRPr="00C147C8">
        <w:rPr>
          <w:color w:val="000000" w:themeColor="text1"/>
        </w:rPr>
        <w:object w:dxaOrig="280" w:dyaOrig="360">
          <v:shape id="_x0000_i1311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_x0000_i1311" DrawAspect="Content" ObjectID="_1722285369" r:id="rId487"/>
        </w:object>
      </w:r>
      <w:r w:rsidRPr="00C147C8">
        <w:rPr>
          <w:color w:val="000000" w:themeColor="text1"/>
        </w:rPr>
        <w:t>，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另一个焦点是</w:t>
      </w:r>
      <w:r w:rsidRPr="00C147C8">
        <w:rPr>
          <w:color w:val="000000" w:themeColor="text1"/>
        </w:rPr>
        <w:object w:dxaOrig="260" w:dyaOrig="360">
          <v:shape id="_x0000_i1312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312" DrawAspect="Content" ObjectID="_1722285370" r:id="rId488"/>
        </w:object>
      </w:r>
      <w:r w:rsidRPr="00C147C8">
        <w:rPr>
          <w:color w:val="000000" w:themeColor="text1"/>
        </w:rPr>
        <w:t>，且</w:t>
      </w:r>
      <w:r w:rsidRPr="00C147C8">
        <w:rPr>
          <w:color w:val="000000" w:themeColor="text1"/>
        </w:rPr>
        <w:object w:dxaOrig="1420" w:dyaOrig="620">
          <v:shape id="_x0000_i1313" type="#_x0000_t75" alt="eqIdeb43685d94d658a150be13e77bf8f3a4" style="width:63pt;height:27pt" o:ole="">
            <v:imagedata r:id="rId489" o:title=""/>
          </v:shape>
          <o:OLEObject Type="Embed" ProgID="Equation.DSMT4" ShapeID="_x0000_i1313" DrawAspect="Content" ObjectID="_1722285371" r:id="rId490"/>
        </w:object>
      </w:r>
      <w:r w:rsidRPr="00C147C8">
        <w:rPr>
          <w:color w:val="000000" w:themeColor="text1"/>
        </w:rPr>
        <w:t>.</w:t>
      </w:r>
    </w:p>
    <w:p w:rsidR="002A3401" w:rsidRPr="00C147C8" w:rsidRDefault="002A3401" w:rsidP="00745694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；</w:t>
      </w:r>
    </w:p>
    <w:p w:rsidR="002A3401" w:rsidRPr="00C147C8" w:rsidRDefault="002A3401" w:rsidP="00745694">
      <w:pPr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已知圆</w:t>
      </w:r>
      <w:r w:rsidRPr="00C147C8">
        <w:rPr>
          <w:color w:val="000000" w:themeColor="text1"/>
        </w:rPr>
        <w:object w:dxaOrig="260" w:dyaOrig="360">
          <v:shape id="_x0000_i1314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314" DrawAspect="Content" ObjectID="_1722285372" r:id="rId491"/>
        </w:object>
      </w:r>
      <w:r w:rsidRPr="00C147C8">
        <w:rPr>
          <w:color w:val="000000" w:themeColor="text1"/>
        </w:rPr>
        <w:t>：</w:t>
      </w:r>
      <w:r w:rsidRPr="00C147C8">
        <w:rPr>
          <w:color w:val="000000" w:themeColor="text1"/>
        </w:rPr>
        <w:object w:dxaOrig="1540" w:dyaOrig="440">
          <v:shape id="_x0000_i1315" type="#_x0000_t75" alt="eqId172ac2bf094365f4cc38203665fc4e6b" style="width:67.8pt;height:19.2pt;mso-wrap-style:square;mso-position-horizontal-relative:page;mso-position-vertical-relative:page" o:ole="">
            <v:imagedata r:id="rId492" o:title="eqId172ac2bf094365f4cc38203665fc4e6b"/>
          </v:shape>
          <o:OLEObject Type="Embed" ProgID="Equation.DSMT4" ShapeID="_x0000_i1315" DrawAspect="Content" ObjectID="_1722285373" r:id="rId493"/>
        </w:object>
      </w:r>
      <w:r w:rsidRPr="00C147C8">
        <w:rPr>
          <w:color w:val="000000" w:themeColor="text1"/>
        </w:rPr>
        <w:t>，动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圆心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在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上并且与圆</w:t>
      </w:r>
      <w:r w:rsidRPr="00C147C8">
        <w:rPr>
          <w:color w:val="000000" w:themeColor="text1"/>
        </w:rPr>
        <w:object w:dxaOrig="260" w:dyaOrig="360">
          <v:shape id="_x0000_i1316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316" DrawAspect="Content" ObjectID="_1722285374" r:id="rId494"/>
        </w:object>
      </w:r>
      <w:r w:rsidRPr="00C147C8">
        <w:rPr>
          <w:color w:val="000000" w:themeColor="text1"/>
        </w:rPr>
        <w:t>外切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是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和圆</w:t>
      </w:r>
      <w:r w:rsidRPr="00C147C8">
        <w:rPr>
          <w:color w:val="000000" w:themeColor="text1"/>
        </w:rPr>
        <w:object w:dxaOrig="260" w:dyaOrig="360">
          <v:shape id="_x0000_i1317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_x0000_i1317" DrawAspect="Content" ObjectID="_1722285375" r:id="rId495"/>
        </w:object>
      </w:r>
      <w:r w:rsidRPr="00C147C8">
        <w:rPr>
          <w:color w:val="000000" w:themeColor="text1"/>
        </w:rPr>
        <w:t>的外公切线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，当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半径最长时，求三角形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rFonts w:ascii="Times New Roman" w:eastAsia="Times New Roman" w:hAnsi="Times New Roman"/>
          <w:i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面积</w:t>
      </w:r>
      <w:r w:rsidRPr="00C147C8">
        <w:rPr>
          <w:color w:val="000000" w:themeColor="text1"/>
        </w:rPr>
        <w:t>.</w:t>
      </w:r>
    </w:p>
    <w:p w:rsidR="002A3401" w:rsidRDefault="002A3401" w:rsidP="007D14B5">
      <w:pPr>
        <w:pStyle w:val="a4"/>
        <w:tabs>
          <w:tab w:val="left" w:pos="4253"/>
        </w:tabs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P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2A3401" w:rsidRDefault="002A3401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C147C8" w:rsidRPr="00C147C8" w:rsidRDefault="00C147C8">
      <w:pPr>
        <w:pStyle w:val="a4"/>
        <w:tabs>
          <w:tab w:val="left" w:pos="4253"/>
        </w:tabs>
        <w:spacing w:line="360" w:lineRule="auto"/>
        <w:rPr>
          <w:rFonts w:hAnsi="宋体" w:cs="宋体"/>
          <w:bCs/>
          <w:color w:val="000000" w:themeColor="text1"/>
          <w:sz w:val="21"/>
        </w:rPr>
      </w:pP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C147C8">
        <w:rPr>
          <w:rFonts w:hAnsi="宋体" w:cs="宋体" w:hint="eastAsia"/>
          <w:b/>
          <w:bCs/>
          <w:color w:val="000000" w:themeColor="text1"/>
          <w:sz w:val="24"/>
          <w:szCs w:val="24"/>
        </w:rPr>
        <w:t>类型一、圆的动切线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1</w:t>
      </w:r>
      <w:r w:rsidR="00C147C8">
        <w:rPr>
          <w:rFonts w:ascii="Times New Roman" w:hAnsi="Times New Roman" w:hint="eastAsia"/>
          <w:bCs/>
          <w:color w:val="000000" w:themeColor="text1"/>
          <w:szCs w:val="21"/>
        </w:rPr>
        <w:t>.</w:t>
      </w:r>
      <w:r w:rsidRPr="00C147C8">
        <w:rPr>
          <w:color w:val="000000" w:themeColor="text1"/>
        </w:rPr>
        <w:t>已知椭圆</w:t>
      </w:r>
      <w:r w:rsidR="007A591F" w:rsidRPr="00C147C8">
        <w:rPr>
          <w:color w:val="000000" w:themeColor="text1"/>
        </w:rPr>
        <w:object w:dxaOrig="2460" w:dyaOrig="660">
          <v:shape id="Object 756" o:spid="_x0000_i1318" type="#_x0000_t75" alt="eqIdad523e69a1bf925e73a22900b9855df2" style="width:108pt;height:28.8pt;mso-wrap-style:square;mso-position-horizontal-relative:page;mso-position-vertical-relative:page" o:ole="">
            <v:imagedata r:id="rId7" o:title="eqIdad523e69a1bf925e73a22900b9855df2"/>
          </v:shape>
          <o:OLEObject Type="Embed" ProgID="Equation.DSMT4" ShapeID="Object 756" DrawAspect="Content" ObjectID="_1722285376" r:id="rId496"/>
        </w:object>
      </w:r>
      <w:r w:rsidRPr="00C147C8">
        <w:rPr>
          <w:color w:val="000000" w:themeColor="text1"/>
        </w:rPr>
        <w:t>，其右焦点为</w:t>
      </w:r>
      <w:r w:rsidR="007A591F" w:rsidRPr="00C147C8">
        <w:rPr>
          <w:color w:val="000000" w:themeColor="text1"/>
        </w:rPr>
        <w:object w:dxaOrig="920" w:dyaOrig="380">
          <v:shape id="Object 757" o:spid="_x0000_i1319" type="#_x0000_t75" alt="eqId7ce176fdfbb44b8459f441a8d805013f" style="width:40.2pt;height:16.8pt;mso-wrap-style:square;mso-position-horizontal-relative:page;mso-position-vertical-relative:page" o:ole="">
            <v:imagedata r:id="rId9" o:title="eqId7ce176fdfbb44b8459f441a8d805013f"/>
          </v:shape>
          <o:OLEObject Type="Embed" ProgID="Equation.DSMT4" ShapeID="Object 757" DrawAspect="Content" ObjectID="_1722285377" r:id="rId497"/>
        </w:object>
      </w:r>
      <w:r w:rsidRPr="00C147C8">
        <w:rPr>
          <w:color w:val="000000" w:themeColor="text1"/>
        </w:rPr>
        <w:t>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圆</w:t>
      </w:r>
      <w:r w:rsidR="007A591F" w:rsidRPr="00C147C8">
        <w:rPr>
          <w:color w:val="000000" w:themeColor="text1"/>
        </w:rPr>
        <w:object w:dxaOrig="1080" w:dyaOrig="340">
          <v:shape id="Object 758" o:spid="_x0000_i1320" type="#_x0000_t75" alt="eqIdef74c4299221a967507c6a179337581a" style="width:47.4pt;height:14.4pt;mso-wrap-style:square;mso-position-horizontal-relative:page;mso-position-vertical-relative:page" o:ole="">
            <v:imagedata r:id="rId11" o:title="eqIdef74c4299221a967507c6a179337581a"/>
          </v:shape>
          <o:OLEObject Type="Embed" ProgID="Equation.DSMT4" ShapeID="Object 758" DrawAspect="Content" ObjectID="_1722285378" r:id="rId498"/>
        </w:object>
      </w:r>
      <w:r w:rsidRPr="00C147C8">
        <w:rPr>
          <w:color w:val="000000" w:themeColor="text1"/>
        </w:rPr>
        <w:t>上但不在</w:t>
      </w:r>
      <w:r w:rsidR="007A591F" w:rsidRPr="00C147C8">
        <w:rPr>
          <w:color w:val="000000" w:themeColor="text1"/>
        </w:rPr>
        <w:object w:dxaOrig="220" w:dyaOrig="260">
          <v:shape id="Object 759" o:spid="_x0000_i1321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759" DrawAspect="Content" ObjectID="_1722285379" r:id="rId499"/>
        </w:object>
      </w:r>
      <w:r w:rsidRPr="00C147C8">
        <w:rPr>
          <w:color w:val="000000" w:themeColor="text1"/>
        </w:rPr>
        <w:t>轴上，过点</w:t>
      </w:r>
      <w:r w:rsidR="007A591F" w:rsidRPr="00C147C8">
        <w:rPr>
          <w:color w:val="000000" w:themeColor="text1"/>
        </w:rPr>
        <w:object w:dxaOrig="320" w:dyaOrig="240">
          <v:shape id="Object 760" o:spid="_x0000_i1322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760" DrawAspect="Content" ObjectID="_1722285380" r:id="rId500"/>
        </w:object>
      </w:r>
      <w:r w:rsidRPr="00C147C8">
        <w:rPr>
          <w:color w:val="000000" w:themeColor="text1"/>
        </w:rPr>
        <w:t>作圆的切线交椭圆于</w:t>
      </w:r>
      <w:r w:rsidR="007A591F" w:rsidRPr="00C147C8">
        <w:rPr>
          <w:color w:val="000000" w:themeColor="text1"/>
        </w:rPr>
        <w:object w:dxaOrig="220" w:dyaOrig="240">
          <v:shape id="Object 761" o:spid="_x0000_i1323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761" DrawAspect="Content" ObjectID="_1722285381" r:id="rId50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40" w:dyaOrig="320">
          <v:shape id="Object 762" o:spid="_x0000_i1324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Object 762" DrawAspect="Content" ObjectID="_1722285382" r:id="rId502"/>
        </w:object>
      </w:r>
      <w:r w:rsidRPr="00C147C8">
        <w:rPr>
          <w:color w:val="000000" w:themeColor="text1"/>
        </w:rPr>
        <w:t>两点，当点</w:t>
      </w:r>
      <w:r w:rsidR="007A591F" w:rsidRPr="00C147C8">
        <w:rPr>
          <w:color w:val="000000" w:themeColor="text1"/>
        </w:rPr>
        <w:object w:dxaOrig="320" w:dyaOrig="240">
          <v:shape id="Object 763" o:spid="_x0000_i1325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763" DrawAspect="Content" ObjectID="_1722285383" r:id="rId503"/>
        </w:object>
      </w:r>
      <w:r w:rsidRPr="00C147C8">
        <w:rPr>
          <w:color w:val="000000" w:themeColor="text1"/>
        </w:rPr>
        <w:t>在</w:t>
      </w:r>
      <w:r w:rsidR="007A591F" w:rsidRPr="00C147C8">
        <w:rPr>
          <w:color w:val="000000" w:themeColor="text1"/>
        </w:rPr>
        <w:object w:dxaOrig="200" w:dyaOrig="220">
          <v:shape id="Object 764" o:spid="_x0000_i1326" type="#_x0000_t75" alt="eqId81dea63b8ce3e51adf66cf7b9982a248" style="width:9pt;height:9.6pt;mso-wrap-style:square;mso-position-horizontal-relative:page;mso-position-vertical-relative:page" o:ole="">
            <v:imagedata r:id="rId22" o:title="eqId81dea63b8ce3e51adf66cf7b9982a248"/>
          </v:shape>
          <o:OLEObject Type="Embed" ProgID="Equation.DSMT4" ShapeID="Object 764" DrawAspect="Content" ObjectID="_1722285384" r:id="rId504"/>
        </w:object>
      </w:r>
      <w:r w:rsidRPr="00C147C8">
        <w:rPr>
          <w:color w:val="000000" w:themeColor="text1"/>
        </w:rPr>
        <w:t>轴上时，</w:t>
      </w:r>
      <w:r w:rsidR="007A591F" w:rsidRPr="00C147C8">
        <w:rPr>
          <w:color w:val="000000" w:themeColor="text1"/>
        </w:rPr>
        <w:object w:dxaOrig="1040" w:dyaOrig="380">
          <v:shape id="Object 765" o:spid="_x0000_i1327" type="#_x0000_t75" alt="eqId49c7e3b6c9b4c7c09f0246a6e05c7e1b" style="width:45.6pt;height:16.8pt;mso-wrap-style:square;mso-position-horizontal-relative:page;mso-position-vertical-relative:page" o:ole="">
            <v:imagedata r:id="rId24" o:title="eqId49c7e3b6c9b4c7c09f0246a6e05c7e1b"/>
          </v:shape>
          <o:OLEObject Type="Embed" ProgID="Equation.DSMT4" ShapeID="Object 765" DrawAspect="Content" ObjectID="_1722285385" r:id="rId505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="007A591F" w:rsidRPr="00C147C8">
        <w:rPr>
          <w:color w:val="000000" w:themeColor="text1"/>
        </w:rPr>
        <w:object w:dxaOrig="243" w:dyaOrig="284">
          <v:shape id="Object 766" o:spid="_x0000_i132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766" DrawAspect="Content" ObjectID="_1722285386" r:id="rId506"/>
        </w:object>
      </w:r>
      <w:r w:rsidRPr="00C147C8">
        <w:rPr>
          <w:color w:val="000000" w:themeColor="text1"/>
        </w:rPr>
        <w:t>的标准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当点</w:t>
      </w:r>
      <w:r w:rsidR="007A591F" w:rsidRPr="00C147C8">
        <w:rPr>
          <w:color w:val="000000" w:themeColor="text1"/>
        </w:rPr>
        <w:object w:dxaOrig="320" w:dyaOrig="240">
          <v:shape id="Object 767" o:spid="_x0000_i1329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767" DrawAspect="Content" ObjectID="_1722285387" r:id="rId507"/>
        </w:object>
      </w:r>
      <w:r w:rsidRPr="00C147C8">
        <w:rPr>
          <w:color w:val="000000" w:themeColor="text1"/>
        </w:rPr>
        <w:t>在圆上运动时，试探究</w:t>
      </w:r>
      <w:r w:rsidR="007A591F" w:rsidRPr="00C147C8">
        <w:rPr>
          <w:color w:val="000000" w:themeColor="text1"/>
        </w:rPr>
        <w:object w:dxaOrig="779" w:dyaOrig="320">
          <v:shape id="Object 768" o:spid="_x0000_i1330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768" DrawAspect="Content" ObjectID="_1722285388" r:id="rId508"/>
        </w:object>
      </w:r>
      <w:r w:rsidRPr="00C147C8">
        <w:rPr>
          <w:color w:val="000000" w:themeColor="text1"/>
        </w:rPr>
        <w:t>周长的取值范围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tabs>
          <w:tab w:val="left" w:pos="6595"/>
        </w:tabs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1100" w:dyaOrig="660">
          <v:shape id="Object 769" o:spid="_x0000_i1331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769" DrawAspect="Content" ObjectID="_1722285389" r:id="rId510"/>
        </w:object>
      </w:r>
      <w:r w:rsidRPr="00C147C8">
        <w:rPr>
          <w:rFonts w:hint="eastAsia"/>
          <w:color w:val="000000" w:themeColor="text1"/>
        </w:rPr>
        <w:t xml:space="preserve">  </w:t>
      </w:r>
      <w:r w:rsidRPr="00C147C8">
        <w:rPr>
          <w:color w:val="000000" w:themeColor="text1"/>
        </w:rPr>
        <w:t>(2)</w:t>
      </w:r>
      <w:r w:rsidR="007A591F" w:rsidRPr="00C147C8">
        <w:rPr>
          <w:color w:val="000000" w:themeColor="text1"/>
        </w:rPr>
        <w:object w:dxaOrig="520" w:dyaOrig="320">
          <v:shape id="Object 770" o:spid="_x0000_i1332" type="#_x0000_t75" alt="eqId299734b0edfa816b8f0317abde8634d0" style="width:22.8pt;height:14.4pt;mso-wrap-style:square;mso-position-horizontal-relative:page;mso-position-vertical-relative:page" o:ole="">
            <v:imagedata r:id="rId511" o:title="eqId299734b0edfa816b8f0317abde8634d0"/>
          </v:shape>
          <o:OLEObject Type="Embed" ProgID="Equation.DSMT4" ShapeID="Object 770" DrawAspect="Content" ObjectID="_1722285390" r:id="rId512"/>
        </w:object>
      </w:r>
      <w:r w:rsidRPr="00C147C8">
        <w:rPr>
          <w:rFonts w:hint="eastAsia"/>
          <w:color w:val="000000" w:themeColor="text1"/>
        </w:rPr>
        <w:tab/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题意可知</w:t>
      </w:r>
      <w:r w:rsidR="007A591F" w:rsidRPr="00C147C8">
        <w:rPr>
          <w:color w:val="000000" w:themeColor="text1"/>
        </w:rPr>
        <w:object w:dxaOrig="700" w:dyaOrig="360">
          <v:shape id="Object 771" o:spid="_x0000_i1333" type="#_x0000_t75" alt="eqId2bd5b9bbd3d22bd2cef53dd4b9691257" style="width:30.6pt;height:15.6pt;mso-wrap-style:square;mso-position-horizontal-relative:page;mso-position-vertical-relative:page" o:ole="">
            <v:imagedata r:id="rId513" o:title="eqId2bd5b9bbd3d22bd2cef53dd4b9691257"/>
          </v:shape>
          <o:OLEObject Type="Embed" ProgID="Equation.DSMT4" ShapeID="Object 771" DrawAspect="Content" ObjectID="_1722285391" r:id="rId514"/>
        </w:object>
      </w:r>
      <w:r w:rsidRPr="00C147C8">
        <w:rPr>
          <w:color w:val="000000" w:themeColor="text1"/>
        </w:rPr>
        <w:t>，再根据</w:t>
      </w:r>
      <w:r w:rsidR="007A591F" w:rsidRPr="00C147C8">
        <w:rPr>
          <w:color w:val="000000" w:themeColor="text1"/>
        </w:rPr>
        <w:object w:dxaOrig="1040" w:dyaOrig="380">
          <v:shape id="Object 772" o:spid="_x0000_i1334" type="#_x0000_t75" alt="eqId49c7e3b6c9b4c7c09f0246a6e05c7e1b" style="width:45.6pt;height:16.8pt;mso-wrap-style:square;mso-position-horizontal-relative:page;mso-position-vertical-relative:page" o:ole="">
            <v:imagedata r:id="rId24" o:title="eqId49c7e3b6c9b4c7c09f0246a6e05c7e1b"/>
          </v:shape>
          <o:OLEObject Type="Embed" ProgID="Equation.DSMT4" ShapeID="Object 772" DrawAspect="Content" ObjectID="_1722285392" r:id="rId515"/>
        </w:object>
      </w:r>
      <w:r w:rsidRPr="00C147C8">
        <w:rPr>
          <w:color w:val="000000" w:themeColor="text1"/>
        </w:rPr>
        <w:t>列出相应的方程，组成方程组解得答案</w:t>
      </w:r>
      <w:r w:rsidRPr="00C147C8">
        <w:rPr>
          <w:color w:val="000000" w:themeColor="text1"/>
        </w:rPr>
        <w:t>;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</w:t>
      </w:r>
      <w:r w:rsidR="007A591F" w:rsidRPr="00C147C8">
        <w:rPr>
          <w:color w:val="000000" w:themeColor="text1"/>
        </w:rPr>
        <w:object w:dxaOrig="920" w:dyaOrig="400">
          <v:shape id="Object 773" o:spid="_x0000_i1335" type="#_x0000_t75" alt="eqId5d6f5adf13b4214666292dd64b947741" style="width:40.2pt;height:18pt;mso-wrap-style:square;mso-position-horizontal-relative:page;mso-position-vertical-relative:page" o:ole="">
            <v:imagedata r:id="rId516" o:title="eqId5d6f5adf13b4214666292dd64b947741"/>
          </v:shape>
          <o:OLEObject Type="Embed" ProgID="Equation.DSMT4" ShapeID="Object 773" DrawAspect="Content" ObjectID="_1722285393" r:id="rId51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774" o:spid="_x0000_i1336" type="#_x0000_t75" alt="eqIdaf405a054bfe7fb7ce40e48d816467e1" style="width:43.2pt;height:17.4pt;mso-wrap-style:square;mso-position-horizontal-relative:page;mso-position-vertical-relative:page" o:ole="">
            <v:imagedata r:id="rId518" o:title="eqIdaf405a054bfe7fb7ce40e48d816467e1"/>
          </v:shape>
          <o:OLEObject Type="Embed" ProgID="Equation.DSMT4" ShapeID="Object 774" DrawAspect="Content" ObjectID="_1722285394" r:id="rId519"/>
        </w:object>
      </w:r>
      <w:r w:rsidRPr="00C147C8">
        <w:rPr>
          <w:color w:val="000000" w:themeColor="text1"/>
        </w:rPr>
        <w:t>，从而表示出</w:t>
      </w:r>
      <w:r w:rsidR="007A591F" w:rsidRPr="00C147C8">
        <w:rPr>
          <w:color w:val="000000" w:themeColor="text1"/>
        </w:rPr>
        <w:object w:dxaOrig="779" w:dyaOrig="320">
          <v:shape id="Object 775" o:spid="_x0000_i1337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775" DrawAspect="Content" ObjectID="_1722285395" r:id="rId520"/>
        </w:object>
      </w:r>
      <w:r w:rsidRPr="00C147C8">
        <w:rPr>
          <w:color w:val="000000" w:themeColor="text1"/>
        </w:rPr>
        <w:t>的周长，分类讨论，联立直线和椭圆方程，得到根与系数的关系式，从而结合基本不等式，求得答案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解：</w:t>
      </w: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由题意可知</w:t>
      </w:r>
      <w:r w:rsidR="007A591F" w:rsidRPr="00C147C8">
        <w:rPr>
          <w:color w:val="000000" w:themeColor="text1"/>
        </w:rPr>
        <w:object w:dxaOrig="700" w:dyaOrig="360">
          <v:shape id="Object 776" o:spid="_x0000_i1338" type="#_x0000_t75" alt="eqId2bd5b9bbd3d22bd2cef53dd4b9691257" style="width:30.6pt;height:15.6pt;mso-wrap-style:square;mso-position-horizontal-relative:page;mso-position-vertical-relative:page" o:ole="">
            <v:imagedata r:id="rId513" o:title="eqId2bd5b9bbd3d22bd2cef53dd4b9691257"/>
          </v:shape>
          <o:OLEObject Type="Embed" ProgID="Equation.DSMT4" ShapeID="Object 776" DrawAspect="Content" ObjectID="_1722285396" r:id="rId521"/>
        </w:object>
      </w:r>
      <w:r w:rsidRPr="00C147C8">
        <w:rPr>
          <w:color w:val="000000" w:themeColor="text1"/>
        </w:rPr>
        <w:t>，当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上时，</w:t>
      </w:r>
      <w:r w:rsidR="007A591F" w:rsidRPr="00C147C8">
        <w:rPr>
          <w:color w:val="000000" w:themeColor="text1"/>
        </w:rPr>
        <w:object w:dxaOrig="1040" w:dyaOrig="380">
          <v:shape id="Object 777" o:spid="_x0000_i1339" type="#_x0000_t75" alt="eqId49c7e3b6c9b4c7c09f0246a6e05c7e1b" style="width:45.6pt;height:16.8pt;mso-wrap-style:square;mso-position-horizontal-relative:page;mso-position-vertical-relative:page" o:ole="">
            <v:imagedata r:id="rId24" o:title="eqId49c7e3b6c9b4c7c09f0246a6e05c7e1b"/>
          </v:shape>
          <o:OLEObject Type="Embed" ProgID="Equation.DSMT4" ShapeID="Object 777" DrawAspect="Content" ObjectID="_1722285397" r:id="rId522"/>
        </w:object>
      </w:r>
      <w:r w:rsidRPr="00C147C8">
        <w:rPr>
          <w:color w:val="000000" w:themeColor="text1"/>
        </w:rPr>
        <w:t>，不妨设</w:t>
      </w:r>
      <w:r w:rsidR="007A591F" w:rsidRPr="00C147C8">
        <w:rPr>
          <w:color w:val="000000" w:themeColor="text1"/>
        </w:rPr>
        <w:object w:dxaOrig="1020" w:dyaOrig="800">
          <v:shape id="Object 778" o:spid="_x0000_i1340" type="#_x0000_t75" alt="eqId41c1018b2bc53aacc335a3467bcdf62c" style="width:45pt;height:35.4pt;mso-wrap-style:square;mso-position-horizontal-relative:page;mso-position-vertical-relative:page" o:ole="">
            <v:imagedata r:id="rId523" o:title="eqId41c1018b2bc53aacc335a3467bcdf62c"/>
          </v:shape>
          <o:OLEObject Type="Embed" ProgID="Equation.DSMT4" ShapeID="Object 778" DrawAspect="Content" ObjectID="_1722285398" r:id="rId52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1260" w:dyaOrig="1320">
          <v:shape id="Object 779" o:spid="_x0000_i1341" type="#_x0000_t75" alt="eqId14518e3726a640cc89e2920d8c39bb01" style="width:55.8pt;height:57.6pt;mso-wrap-style:square;mso-position-horizontal-relative:page;mso-position-vertical-relative:page" o:ole="">
            <v:imagedata r:id="rId525" o:title="eqId14518e3726a640cc89e2920d8c39bb01"/>
          </v:shape>
          <o:OLEObject Type="Embed" ProgID="Equation.DSMT4" ShapeID="Object 779" DrawAspect="Content" ObjectID="_1722285399" r:id="rId526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680" w:dyaOrig="720">
          <v:shape id="Object 780" o:spid="_x0000_i1342" type="#_x0000_t75" alt="eqId005a2b2f15973b7e14595a1aa2741540" style="width:30pt;height:31.8pt;mso-wrap-style:square;mso-position-horizontal-relative:page;mso-position-vertical-relative:page" o:ole="">
            <v:imagedata r:id="rId527" o:title="eqId005a2b2f15973b7e14595a1aa2741540"/>
          </v:shape>
          <o:OLEObject Type="Embed" ProgID="Equation.DSMT4" ShapeID="Object 780" DrawAspect="Content" ObjectID="_1722285400" r:id="rId528"/>
        </w:object>
      </w:r>
      <w:r w:rsidRPr="00C147C8">
        <w:rPr>
          <w:color w:val="000000" w:themeColor="text1"/>
        </w:rPr>
        <w:t>，所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标准方程为</w:t>
      </w:r>
      <w:r w:rsidR="007A591F" w:rsidRPr="00C147C8">
        <w:rPr>
          <w:color w:val="000000" w:themeColor="text1"/>
        </w:rPr>
        <w:object w:dxaOrig="1100" w:dyaOrig="660">
          <v:shape id="Object 781" o:spid="_x0000_i1343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781" DrawAspect="Content" ObjectID="_1722285401" r:id="rId529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920" w:dyaOrig="400">
          <v:shape id="Object 782" o:spid="_x0000_i1344" type="#_x0000_t75" alt="eqId5d6f5adf13b4214666292dd64b947741" style="width:40.2pt;height:18pt;mso-wrap-style:square;mso-position-horizontal-relative:page;mso-position-vertical-relative:page" o:ole="">
            <v:imagedata r:id="rId516" o:title="eqId5d6f5adf13b4214666292dd64b947741"/>
          </v:shape>
          <o:OLEObject Type="Embed" ProgID="Equation.DSMT4" ShapeID="Object 782" DrawAspect="Content" ObjectID="_1722285402" r:id="rId53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783" o:spid="_x0000_i1345" type="#_x0000_t75" alt="eqIdaf405a054bfe7fb7ce40e48d816467e1" style="width:43.2pt;height:17.4pt;mso-wrap-style:square;mso-position-horizontal-relative:page;mso-position-vertical-relative:page" o:ole="">
            <v:imagedata r:id="rId518" o:title="eqIdaf405a054bfe7fb7ce40e48d816467e1"/>
          </v:shape>
          <o:OLEObject Type="Embed" ProgID="Equation.DSMT4" ShapeID="Object 783" DrawAspect="Content" ObjectID="_1722285403" r:id="rId53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7660" w:dyaOrig="740">
          <v:shape id="Object 784" o:spid="_x0000_i1346" type="#_x0000_t75" alt="eqIdc04f538438d7656d06f1472174287701" style="width:337.2pt;height:33pt;mso-wrap-style:square;mso-position-horizontal-relative:page;mso-position-vertical-relative:page" o:ole="">
            <v:imagedata r:id="rId532" o:title="eqIdc04f538438d7656d06f1472174287701"/>
          </v:shape>
          <o:OLEObject Type="Embed" ProgID="Equation.DSMT4" ShapeID="Object 784" DrawAspect="Content" ObjectID="_1722285404" r:id="rId53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同理</w:t>
      </w:r>
      <w:r w:rsidR="007A591F" w:rsidRPr="00C147C8">
        <w:rPr>
          <w:color w:val="000000" w:themeColor="text1"/>
        </w:rPr>
        <w:object w:dxaOrig="1639" w:dyaOrig="680">
          <v:shape id="Object 785" o:spid="_x0000_i1347" type="#_x0000_t75" alt="eqId8a82678f5c327de72478b58f17b90edf" style="width:1in;height:30pt;mso-wrap-style:square;mso-position-horizontal-relative:page;mso-position-vertical-relative:page" o:ole="">
            <v:imagedata r:id="rId534" o:title="eqId8a82678f5c327de72478b58f17b90edf"/>
          </v:shape>
          <o:OLEObject Type="Embed" ProgID="Equation.DSMT4" ShapeID="Object 785" DrawAspect="Content" ObjectID="_1722285405" r:id="rId535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5220" w:dyaOrig="720">
          <v:shape id="Object 786" o:spid="_x0000_i1348" type="#_x0000_t75" alt="eqId743e69d2e7669aea239540e988102753" style="width:229.8pt;height:32.4pt;mso-wrap-style:square;mso-position-horizontal-relative:page;mso-position-vertical-relative:page" o:ole="">
            <v:imagedata r:id="rId536" o:title="eqId743e69d2e7669aea239540e988102753"/>
          </v:shape>
          <o:OLEObject Type="Embed" ProgID="Equation.DSMT4" ShapeID="Object 786" DrawAspect="Content" ObjectID="_1722285406" r:id="rId537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同理</w:t>
      </w:r>
      <w:r w:rsidR="007A591F" w:rsidRPr="00C147C8">
        <w:rPr>
          <w:color w:val="000000" w:themeColor="text1"/>
        </w:rPr>
        <w:object w:dxaOrig="1479" w:dyaOrig="680">
          <v:shape id="Object 787" o:spid="_x0000_i1349" type="#_x0000_t75" alt="eqIdaaf1e19cd203e271217c34d476da628d" style="width:64.8pt;height:30pt;mso-wrap-style:square;mso-position-horizontal-relative:page;mso-position-vertical-relative:page" o:ole="">
            <v:imagedata r:id="rId538" o:title="eqIdaaf1e19cd203e271217c34d476da628d"/>
          </v:shape>
          <o:OLEObject Type="Embed" ProgID="Equation.DSMT4" ShapeID="Object 787" DrawAspect="Content" ObjectID="_1722285407" r:id="rId53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所以</w:t>
      </w:r>
      <w:r w:rsidR="007A591F" w:rsidRPr="00C147C8">
        <w:rPr>
          <w:color w:val="000000" w:themeColor="text1"/>
        </w:rPr>
        <w:object w:dxaOrig="779" w:dyaOrig="320">
          <v:shape id="Object 788" o:spid="_x0000_i1350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788" DrawAspect="Content" ObjectID="_1722285408" r:id="rId540"/>
        </w:object>
      </w:r>
      <w:r w:rsidRPr="00C147C8">
        <w:rPr>
          <w:color w:val="000000" w:themeColor="text1"/>
        </w:rPr>
        <w:t>的周长为</w:t>
      </w:r>
      <w:r w:rsidR="007A591F" w:rsidRPr="00C147C8">
        <w:rPr>
          <w:color w:val="000000" w:themeColor="text1"/>
        </w:rPr>
        <w:object w:dxaOrig="6260" w:dyaOrig="680">
          <v:shape id="Object 789" o:spid="_x0000_i1351" type="#_x0000_t75" alt="eqId3e19943becf6cebde7b08e56997e887e" style="width:275.4pt;height:30pt;mso-wrap-style:square;mso-position-horizontal-relative:page;mso-position-vertical-relative:page" o:ole="">
            <v:imagedata r:id="rId541" o:title="eqId3e19943becf6cebde7b08e56997e887e"/>
          </v:shape>
          <o:OLEObject Type="Embed" ProgID="Equation.DSMT4" ShapeID="Object 789" DrawAspect="Content" ObjectID="_1722285409" r:id="rId54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①</w:t>
      </w: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斜率不存在时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520" w:dyaOrig="280">
          <v:shape id="Object 790" o:spid="_x0000_i1352" type="#_x0000_t75" alt="eqId9b384412acba251d87902ab928902f16" style="width:22.8pt;height:12.6pt;mso-wrap-style:square;mso-position-horizontal-relative:page;mso-position-vertical-relative:page" o:ole="">
            <v:imagedata r:id="rId543" o:title="eqId9b384412acba251d87902ab928902f16"/>
          </v:shape>
          <o:OLEObject Type="Embed" ProgID="Equation.DSMT4" ShapeID="Object 790" DrawAspect="Content" ObjectID="_1722285410" r:id="rId544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680" w:dyaOrig="280">
          <v:shape id="Object 791" o:spid="_x0000_i1353" type="#_x0000_t75" alt="eqId99c6875d552e9fff3c7d655f3a59b166" style="width:30pt;height:12.6pt;mso-wrap-style:square;mso-position-horizontal-relative:page;mso-position-vertical-relative:page" o:ole="">
            <v:imagedata r:id="rId545" o:title="eqId99c6875d552e9fff3c7d655f3a59b166"/>
          </v:shape>
          <o:OLEObject Type="Embed" ProgID="Equation.DSMT4" ShapeID="Object 791" DrawAspect="Content" ObjectID="_1722285411" r:id="rId546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520" w:dyaOrig="280">
          <v:shape id="Object 792" o:spid="_x0000_i1354" type="#_x0000_t75" alt="eqId9b384412acba251d87902ab928902f16" style="width:22.8pt;height:12.6pt;mso-wrap-style:square;mso-position-horizontal-relative:page;mso-position-vertical-relative:page" o:ole="">
            <v:imagedata r:id="rId543" o:title="eqId9b384412acba251d87902ab928902f16"/>
          </v:shape>
          <o:OLEObject Type="Embed" ProgID="Equation.DSMT4" ShapeID="Object 792" DrawAspect="Content" ObjectID="_1722285412" r:id="rId547"/>
        </w:object>
      </w:r>
      <w:r w:rsidRPr="00C147C8">
        <w:rPr>
          <w:color w:val="000000" w:themeColor="text1"/>
        </w:rPr>
        <w:t>时，不妨设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的坐标分别为</w:t>
      </w:r>
      <w:r w:rsidR="007A591F" w:rsidRPr="00C147C8">
        <w:rPr>
          <w:color w:val="000000" w:themeColor="text1"/>
        </w:rPr>
        <w:object w:dxaOrig="700" w:dyaOrig="700">
          <v:shape id="Object 793" o:spid="_x0000_i1355" type="#_x0000_t75" alt="eqId3ef233ad3db01fa3ce9ee94eaad8e64e" style="width:30.6pt;height:30.6pt;mso-wrap-style:square;mso-position-horizontal-relative:page;mso-position-vertical-relative:page" o:ole="">
            <v:imagedata r:id="rId548" o:title="eqId3ef233ad3db01fa3ce9ee94eaad8e64e"/>
          </v:shape>
          <o:OLEObject Type="Embed" ProgID="Equation.DSMT4" ShapeID="Object 793" DrawAspect="Content" ObjectID="_1722285413" r:id="rId54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60" w:dyaOrig="800">
          <v:shape id="Object 794" o:spid="_x0000_i1356" type="#_x0000_t75" alt="eqId8c7da9b335f99c94a64b314fbcd20e3c" style="width:42pt;height:34.8pt;mso-wrap-style:square;mso-position-horizontal-relative:page;mso-position-vertical-relative:page" o:ole="">
            <v:imagedata r:id="rId550" o:title="eqId8c7da9b335f99c94a64b314fbcd20e3c"/>
          </v:shape>
          <o:OLEObject Type="Embed" ProgID="Equation.DSMT4" ShapeID="Object 794" DrawAspect="Content" ObjectID="_1722285414" r:id="rId55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</w:t>
      </w:r>
      <w:r w:rsidR="007A591F" w:rsidRPr="00C147C8">
        <w:rPr>
          <w:color w:val="000000" w:themeColor="text1"/>
        </w:rPr>
        <w:object w:dxaOrig="779" w:dyaOrig="320">
          <v:shape id="Object 795" o:spid="_x0000_i1357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795" DrawAspect="Content" ObjectID="_1722285415" r:id="rId552"/>
        </w:object>
      </w:r>
      <w:r w:rsidRPr="00C147C8">
        <w:rPr>
          <w:color w:val="000000" w:themeColor="text1"/>
        </w:rPr>
        <w:t>的周长为</w:t>
      </w:r>
      <w:r w:rsidRPr="00C147C8">
        <w:rPr>
          <w:color w:val="000000" w:themeColor="text1"/>
        </w:rPr>
        <w:t>4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680" w:dyaOrig="280">
          <v:shape id="Object 796" o:spid="_x0000_i1358" type="#_x0000_t75" alt="eqId99c6875d552e9fff3c7d655f3a59b166" style="width:30pt;height:12.6pt;mso-wrap-style:square;mso-position-horizontal-relative:page;mso-position-vertical-relative:page" o:ole="">
            <v:imagedata r:id="rId545" o:title="eqId99c6875d552e9fff3c7d655f3a59b166"/>
          </v:shape>
          <o:OLEObject Type="Embed" ProgID="Equation.DSMT4" ShapeID="Object 796" DrawAspect="Content" ObjectID="_1722285416" r:id="rId553"/>
        </w:object>
      </w:r>
      <w:r w:rsidRPr="00C147C8">
        <w:rPr>
          <w:color w:val="000000" w:themeColor="text1"/>
        </w:rPr>
        <w:t>时，不妨设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的坐标分别为</w:t>
      </w:r>
      <w:r w:rsidR="007A591F" w:rsidRPr="00C147C8">
        <w:rPr>
          <w:color w:val="000000" w:themeColor="text1"/>
        </w:rPr>
        <w:object w:dxaOrig="960" w:dyaOrig="800">
          <v:shape id="Object 797" o:spid="_x0000_i1359" type="#_x0000_t75" alt="eqIdc59a1d3e6a94f1bcea354d37318fd003" style="width:42pt;height:34.8pt;mso-wrap-style:square;mso-position-horizontal-relative:page;mso-position-vertical-relative:page" o:ole="">
            <v:imagedata r:id="rId554" o:title="eqIdc59a1d3e6a94f1bcea354d37318fd003"/>
          </v:shape>
          <o:OLEObject Type="Embed" ProgID="Equation.DSMT4" ShapeID="Object 797" DrawAspect="Content" ObjectID="_1722285417" r:id="rId55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20" w:dyaOrig="800">
          <v:shape id="Object 798" o:spid="_x0000_i1360" type="#_x0000_t75" alt="eqId8cb41790d31c43cd8eb13c5305f8f242" style="width:49.2pt;height:34.8pt;mso-wrap-style:square;mso-position-horizontal-relative:page;mso-position-vertical-relative:page" o:ole="">
            <v:imagedata r:id="rId556" o:title="eqId8cb41790d31c43cd8eb13c5305f8f242"/>
          </v:shape>
          <o:OLEObject Type="Embed" ProgID="Equation.DSMT4" ShapeID="Object 798" DrawAspect="Content" ObjectID="_1722285418" r:id="rId55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</w:t>
      </w:r>
      <w:r w:rsidR="007A591F" w:rsidRPr="00C147C8">
        <w:rPr>
          <w:color w:val="000000" w:themeColor="text1"/>
        </w:rPr>
        <w:object w:dxaOrig="779" w:dyaOrig="320">
          <v:shape id="Object 799" o:spid="_x0000_i1361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799" DrawAspect="Content" ObjectID="_1722285419" r:id="rId558"/>
        </w:object>
      </w:r>
      <w:r w:rsidRPr="00C147C8">
        <w:rPr>
          <w:color w:val="000000" w:themeColor="text1"/>
        </w:rPr>
        <w:t>的周长为</w:t>
      </w:r>
      <w:r w:rsidR="007A591F" w:rsidRPr="00C147C8">
        <w:rPr>
          <w:color w:val="000000" w:themeColor="text1"/>
        </w:rPr>
        <w:object w:dxaOrig="820" w:dyaOrig="360">
          <v:shape id="Object 800" o:spid="_x0000_i1362" type="#_x0000_t75" alt="eqId7bb8fb6f3d7540831a9e97d3b184a491" style="width:36pt;height:15.6pt;mso-wrap-style:square;mso-position-horizontal-relative:page;mso-position-vertical-relative:page" o:ole="">
            <v:imagedata r:id="rId559" o:title="eqId7bb8fb6f3d7540831a9e97d3b184a491"/>
          </v:shape>
          <o:OLEObject Type="Embed" ProgID="Equation.DSMT4" ShapeID="Object 800" DrawAspect="Content" ObjectID="_1722285420" r:id="rId560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斜率存在时，设</w:t>
      </w: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960" w:dyaOrig="300">
          <v:shape id="Object 801" o:spid="_x0000_i1363" type="#_x0000_t75" alt="eqId15b256345d7109e081b7c895591e995d" style="width:42pt;height:13.2pt;mso-wrap-style:square;mso-position-horizontal-relative:page;mso-position-vertical-relative:page" o:ole="">
            <v:imagedata r:id="rId561" o:title="eqId15b256345d7109e081b7c895591e995d"/>
          </v:shape>
          <o:OLEObject Type="Embed" ProgID="Equation.DSMT4" ShapeID="Object 801" DrawAspect="Content" ObjectID="_1722285421" r:id="rId56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Q</w:t>
      </w:r>
      <w:r w:rsidRPr="00C147C8">
        <w:rPr>
          <w:color w:val="000000" w:themeColor="text1"/>
        </w:rPr>
        <w:t>与圆</w:t>
      </w:r>
      <w:r w:rsidR="007A591F" w:rsidRPr="00C147C8">
        <w:rPr>
          <w:color w:val="000000" w:themeColor="text1"/>
        </w:rPr>
        <w:object w:dxaOrig="1080" w:dyaOrig="360">
          <v:shape id="Object 802" o:spid="_x0000_i1364" type="#_x0000_t75" alt="eqIdf240cccaf24af8a796abb95cb42be52e" style="width:47.4pt;height:15.6pt;mso-wrap-style:square;mso-position-horizontal-relative:page;mso-position-vertical-relative:page" o:ole="">
            <v:imagedata r:id="rId563" o:title="eqIdf240cccaf24af8a796abb95cb42be52e"/>
          </v:shape>
          <o:OLEObject Type="Embed" ProgID="Equation.DSMT4" ShapeID="Object 802" DrawAspect="Content" ObjectID="_1722285422" r:id="rId564"/>
        </w:object>
      </w:r>
      <w:r w:rsidRPr="00C147C8">
        <w:rPr>
          <w:color w:val="000000" w:themeColor="text1"/>
        </w:rPr>
        <w:t>相切，得</w:t>
      </w:r>
      <w:r w:rsidR="007A591F" w:rsidRPr="00C147C8">
        <w:rPr>
          <w:color w:val="000000" w:themeColor="text1"/>
        </w:rPr>
        <w:object w:dxaOrig="1520" w:dyaOrig="680">
          <v:shape id="Object 803" o:spid="_x0000_i1365" type="#_x0000_t75" alt="eqIdd7dd9157c63bd5e5d76355199cfc19d6" style="width:67.2pt;height:29.4pt;mso-wrap-style:square;mso-position-horizontal-relative:page;mso-position-vertical-relative:page" o:ole="">
            <v:imagedata r:id="rId565" o:title="eqIdd7dd9157c63bd5e5d76355199cfc19d6"/>
          </v:shape>
          <o:OLEObject Type="Embed" ProgID="Equation.DSMT4" ShapeID="Object 803" DrawAspect="Content" ObjectID="_1722285423" r:id="rId566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080" w:dyaOrig="320">
          <v:shape id="Object 804" o:spid="_x0000_i1366" type="#_x0000_t75" alt="eqId56c023502880bfcf1c6eab8c6ba67495" style="width:47.4pt;height:14.4pt;mso-wrap-style:square;mso-position-horizontal-relative:page;mso-position-vertical-relative:page" o:ole="">
            <v:imagedata r:id="rId567" o:title="eqId56c023502880bfcf1c6eab8c6ba67495"/>
          </v:shape>
          <o:OLEObject Type="Embed" ProgID="Equation.DSMT4" ShapeID="Object 804" DrawAspect="Content" ObjectID="_1722285424" r:id="rId56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得</w:t>
      </w:r>
      <w:r w:rsidR="007A591F" w:rsidRPr="00C147C8">
        <w:rPr>
          <w:color w:val="000000" w:themeColor="text1"/>
        </w:rPr>
        <w:object w:dxaOrig="1240" w:dyaOrig="1040">
          <v:shape id="Object 805" o:spid="_x0000_i1367" type="#_x0000_t75" alt="eqId776305c58bf716c884a9d9331764e678" style="width:54.6pt;height:45pt;mso-wrap-style:square;mso-position-horizontal-relative:page;mso-position-vertical-relative:page" o:ole="">
            <v:imagedata r:id="rId569" o:title="eqId776305c58bf716c884a9d9331764e678"/>
          </v:shape>
          <o:OLEObject Type="Embed" ProgID="Equation.DSMT4" ShapeID="Object 805" DrawAspect="Content" ObjectID="_1722285425" r:id="rId570"/>
        </w:object>
      </w:r>
      <w:r w:rsidRPr="00C147C8">
        <w:rPr>
          <w:color w:val="000000" w:themeColor="text1"/>
        </w:rPr>
        <w:t>，化简得</w:t>
      </w:r>
      <w:r w:rsidR="007A591F" w:rsidRPr="00C147C8">
        <w:rPr>
          <w:color w:val="000000" w:themeColor="text1"/>
        </w:rPr>
        <w:object w:dxaOrig="3120" w:dyaOrig="360">
          <v:shape id="Object 806" o:spid="_x0000_i1368" type="#_x0000_t75" alt="eqIdedf2c1f2a5936bb5f7b98d5425513fd0" style="width:137.4pt;height:16.2pt;mso-wrap-style:square;mso-position-horizontal-relative:page;mso-position-vertical-relative:page" o:ole="">
            <v:imagedata r:id="rId571" o:title="eqIdedf2c1f2a5936bb5f7b98d5425513fd0"/>
          </v:shape>
          <o:OLEObject Type="Embed" ProgID="Equation.DSMT4" ShapeID="Object 806" DrawAspect="Content" ObjectID="_1722285426" r:id="rId57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1900" w:dyaOrig="1360">
          <v:shape id="Object 807" o:spid="_x0000_i1369" type="#_x0000_t75" alt="eqId0b5e6e73316ef1e65642e0feaa563285" style="width:83.4pt;height:60pt;mso-wrap-style:square;mso-position-horizontal-relative:page;mso-position-vertical-relative:page" o:ole="">
            <v:imagedata r:id="rId573" o:title="eqId0b5e6e73316ef1e65642e0feaa563285"/>
          </v:shape>
          <o:OLEObject Type="Embed" ProgID="Equation.DSMT4" ShapeID="Object 807" DrawAspect="Content" ObjectID="_1722285427" r:id="rId574"/>
        </w:object>
      </w:r>
      <w:r w:rsidRPr="00C147C8">
        <w:rPr>
          <w:color w:val="000000" w:themeColor="text1"/>
        </w:rPr>
        <w:t>，易知</w:t>
      </w:r>
      <w:r w:rsidR="007A591F" w:rsidRPr="00C147C8">
        <w:rPr>
          <w:color w:val="000000" w:themeColor="text1"/>
        </w:rPr>
        <w:object w:dxaOrig="580" w:dyaOrig="280">
          <v:shape id="Object 808" o:spid="_x0000_i1370" type="#_x0000_t75" alt="eqIddda1e6337ff7355c2fe9c19f9d619f5f" style="width:25.8pt;height:12.6pt;mso-wrap-style:square;mso-position-horizontal-relative:page;mso-position-vertical-relative:page" o:ole="">
            <v:imagedata r:id="rId575" o:title="eqIddda1e6337ff7355c2fe9c19f9d619f5f"/>
          </v:shape>
          <o:OLEObject Type="Embed" ProgID="Equation.DSMT4" ShapeID="Object 808" DrawAspect="Content" ObjectID="_1722285428" r:id="rId576"/>
        </w:object>
      </w:r>
      <w:proofErr w:type="gramStart"/>
      <w:r w:rsidRPr="00C147C8">
        <w:rPr>
          <w:color w:val="000000" w:themeColor="text1"/>
        </w:rPr>
        <w:t>恒</w:t>
      </w:r>
      <w:proofErr w:type="gramEnd"/>
      <w:r w:rsidRPr="00C147C8">
        <w:rPr>
          <w:color w:val="000000" w:themeColor="text1"/>
        </w:rPr>
        <w:t>成立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而</w:t>
      </w:r>
      <w:r w:rsidR="007A591F" w:rsidRPr="00C147C8">
        <w:rPr>
          <w:color w:val="000000" w:themeColor="text1"/>
        </w:rPr>
        <w:object w:dxaOrig="2740" w:dyaOrig="660">
          <v:shape id="Object 809" o:spid="_x0000_i1371" type="#_x0000_t75" alt="eqId0c562e764f26223baeb06b1065b7ceda" style="width:120.6pt;height:28.8pt;mso-wrap-style:square;mso-position-horizontal-relative:page;mso-position-vertical-relative:page" o:ole="">
            <v:imagedata r:id="rId577" o:title="eqId0c562e764f26223baeb06b1065b7ceda"/>
          </v:shape>
          <o:OLEObject Type="Embed" ProgID="Equation.DSMT4" ShapeID="Object 809" DrawAspect="Content" ObjectID="_1722285429" r:id="rId578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480" w:dyaOrig="320">
          <v:shape id="Object 810" o:spid="_x0000_i1372" type="#_x0000_t75" alt="eqId8ce7ae90d808f05e86ea063238e4b2f9" style="width:21pt;height:13.8pt;mso-wrap-style:square;mso-position-horizontal-relative:page;mso-position-vertical-relative:page" o:ole="">
            <v:imagedata r:id="rId579" o:title="eqId8ce7ae90d808f05e86ea063238e4b2f9"/>
          </v:shape>
          <o:OLEObject Type="Embed" ProgID="Equation.DSMT4" ShapeID="Object 810" DrawAspect="Content" ObjectID="_1722285430" r:id="rId580"/>
        </w:object>
      </w:r>
      <w:r w:rsidRPr="00C147C8">
        <w:rPr>
          <w:color w:val="000000" w:themeColor="text1"/>
        </w:rPr>
        <w:t>同号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2120" w:dyaOrig="620">
          <v:shape id="Object 811" o:spid="_x0000_i1373" type="#_x0000_t75" alt="eqIdbb9a19a6e56d107ab34506707451f8cc" style="width:93pt;height:27pt;mso-wrap-style:square;mso-position-horizontal-relative:page;mso-position-vertical-relative:page" o:ole="">
            <v:imagedata r:id="rId581" o:title="eqIdbb9a19a6e56d107ab34506707451f8cc"/>
          </v:shape>
          <o:OLEObject Type="Embed" ProgID="Equation.DSMT4" ShapeID="Object 811" DrawAspect="Content" ObjectID="_1722285431" r:id="rId582"/>
        </w:object>
      </w:r>
      <w:r w:rsidRPr="00C147C8">
        <w:rPr>
          <w:color w:val="000000" w:themeColor="text1"/>
        </w:rPr>
        <w:t>时，即</w:t>
      </w:r>
      <w:r w:rsidR="007A591F" w:rsidRPr="00C147C8">
        <w:rPr>
          <w:color w:val="000000" w:themeColor="text1"/>
        </w:rPr>
        <w:object w:dxaOrig="720" w:dyaOrig="280">
          <v:shape id="Object 812" o:spid="_x0000_i1374" type="#_x0000_t75" alt="eqId66af3ad6a1f4984224c4ebf199c5db0d" style="width:31.8pt;height:12.6pt;mso-wrap-style:square;mso-position-horizontal-relative:page;mso-position-vertical-relative:page" o:ole="">
            <v:imagedata r:id="rId583" o:title="eqId66af3ad6a1f4984224c4ebf199c5db0d"/>
          </v:shape>
          <o:OLEObject Type="Embed" ProgID="Equation.DSMT4" ShapeID="Object 812" DrawAspect="Content" ObjectID="_1722285432" r:id="rId584"/>
        </w:object>
      </w:r>
      <w:r w:rsidRPr="00C147C8">
        <w:rPr>
          <w:color w:val="000000" w:themeColor="text1"/>
        </w:rPr>
        <w:t>，此时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轴右侧，所以</w:t>
      </w:r>
      <w:r w:rsidR="007A591F" w:rsidRPr="00C147C8">
        <w:rPr>
          <w:color w:val="000000" w:themeColor="text1"/>
        </w:rPr>
        <w:object w:dxaOrig="540" w:dyaOrig="320">
          <v:shape id="Object 813" o:spid="_x0000_i1375" type="#_x0000_t75" alt="eqId6270bb08b90f72d5671ab8225f356c43" style="width:24pt;height:15pt;mso-wrap-style:square;mso-position-horizontal-relative:page;mso-position-vertical-relative:page" o:ole="">
            <v:imagedata r:id="rId585" o:title="eqId6270bb08b90f72d5671ab8225f356c43"/>
          </v:shape>
          <o:OLEObject Type="Embed" ProgID="Equation.DSMT4" ShapeID="Object 813" DrawAspect="Content" ObjectID="_1722285433" r:id="rId58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640" w:dyaOrig="360">
          <v:shape id="Object 814" o:spid="_x0000_i1376" type="#_x0000_t75" alt="eqIdc2fe3251e054fe97089806ba7033f802" style="width:28.2pt;height:15.6pt;mso-wrap-style:square;mso-position-horizontal-relative:page;mso-position-vertical-relative:page" o:ole="">
            <v:imagedata r:id="rId587" o:title="eqIdc2fe3251e054fe97089806ba7033f802"/>
          </v:shape>
          <o:OLEObject Type="Embed" ProgID="Equation.DSMT4" ShapeID="Object 814" DrawAspect="Content" ObjectID="_1722285434" r:id="rId58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</w:t>
      </w:r>
      <w:r w:rsidR="007A591F" w:rsidRPr="00C147C8">
        <w:rPr>
          <w:color w:val="000000" w:themeColor="text1"/>
        </w:rPr>
        <w:object w:dxaOrig="779" w:dyaOrig="320">
          <v:shape id="Object 815" o:spid="_x0000_i1377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815" DrawAspect="Content" ObjectID="_1722285435" r:id="rId589"/>
        </w:object>
      </w:r>
      <w:r w:rsidRPr="00C147C8">
        <w:rPr>
          <w:color w:val="000000" w:themeColor="text1"/>
        </w:rPr>
        <w:t>的周长</w:t>
      </w:r>
      <w:r w:rsidR="007A591F" w:rsidRPr="00C147C8">
        <w:rPr>
          <w:color w:val="000000" w:themeColor="text1"/>
        </w:rPr>
        <w:object w:dxaOrig="2900" w:dyaOrig="660">
          <v:shape id="Object 816" o:spid="_x0000_i1378" type="#_x0000_t75" alt="eqId09f767fef00b25ed318c1559f40120e0" style="width:127.8pt;height:28.8pt;mso-wrap-style:square;mso-position-horizontal-relative:page;mso-position-vertical-relative:page" o:ole="">
            <v:imagedata r:id="rId590" o:title="eqId09f767fef00b25ed318c1559f40120e0"/>
          </v:shape>
          <o:OLEObject Type="Embed" ProgID="Equation.DSMT4" ShapeID="Object 816" DrawAspect="Content" ObjectID="_1722285436" r:id="rId591"/>
        </w:object>
      </w:r>
      <w:r w:rsidRPr="00C147C8">
        <w:rPr>
          <w:color w:val="000000" w:themeColor="text1"/>
        </w:rPr>
        <w:t>为定值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2120" w:dyaOrig="620">
          <v:shape id="Object 817" o:spid="_x0000_i1379" type="#_x0000_t75" alt="eqIdd1b752730cbb12167a152d6d22323c67" style="width:93pt;height:27pt;mso-wrap-style:square;mso-position-horizontal-relative:page;mso-position-vertical-relative:page" o:ole="">
            <v:imagedata r:id="rId592" o:title="eqIdd1b752730cbb12167a152d6d22323c67"/>
          </v:shape>
          <o:OLEObject Type="Embed" ProgID="Equation.DSMT4" ShapeID="Object 817" DrawAspect="Content" ObjectID="_1722285437" r:id="rId593"/>
        </w:object>
      </w:r>
      <w:r w:rsidRPr="00C147C8">
        <w:rPr>
          <w:color w:val="000000" w:themeColor="text1"/>
        </w:rPr>
        <w:t>时，即</w:t>
      </w:r>
      <w:r w:rsidR="007A591F" w:rsidRPr="00C147C8">
        <w:rPr>
          <w:color w:val="000000" w:themeColor="text1"/>
        </w:rPr>
        <w:object w:dxaOrig="720" w:dyaOrig="280">
          <v:shape id="Object 818" o:spid="_x0000_i1380" type="#_x0000_t75" alt="eqId98bc3fb4b0e29d8c03cd41461701ba91" style="width:31.8pt;height:12pt;mso-wrap-style:square;mso-position-horizontal-relative:page;mso-position-vertical-relative:page" o:ole="">
            <v:imagedata r:id="rId594" o:title="eqId98bc3fb4b0e29d8c03cd41461701ba91"/>
          </v:shape>
          <o:OLEObject Type="Embed" ProgID="Equation.DSMT4" ShapeID="Object 818" DrawAspect="Content" ObjectID="_1722285438" r:id="rId595"/>
        </w:object>
      </w:r>
      <w:r w:rsidRPr="00C147C8">
        <w:rPr>
          <w:color w:val="000000" w:themeColor="text1"/>
        </w:rPr>
        <w:t>，此时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轴左侧，所以</w:t>
      </w:r>
      <w:r w:rsidR="007A591F" w:rsidRPr="00C147C8">
        <w:rPr>
          <w:color w:val="000000" w:themeColor="text1"/>
        </w:rPr>
        <w:object w:dxaOrig="620" w:dyaOrig="360">
          <v:shape id="Object 819" o:spid="_x0000_i1381" type="#_x0000_t75" alt="eqIda7a4e0d114afe36b3ad5eaac27ddee8d" style="width:27pt;height:15.6pt;mso-wrap-style:square;mso-position-horizontal-relative:page;mso-position-vertical-relative:page" o:ole="">
            <v:imagedata r:id="rId596" o:title="eqIda7a4e0d114afe36b3ad5eaac27ddee8d"/>
          </v:shape>
          <o:OLEObject Type="Embed" ProgID="Equation.DSMT4" ShapeID="Object 819" DrawAspect="Content" ObjectID="_1722285439" r:id="rId59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639" w:dyaOrig="360">
          <v:shape id="Object 820" o:spid="_x0000_i1382" type="#_x0000_t75" alt="eqIda6e8b230513c1934f2c29bb19b54d4c3" style="width:27.6pt;height:15.6pt;mso-wrap-style:square;mso-position-horizontal-relative:page;mso-position-vertical-relative:page" o:ole="">
            <v:imagedata r:id="rId598" o:title="eqIda6e8b230513c1934f2c29bb19b54d4c3"/>
          </v:shape>
          <o:OLEObject Type="Embed" ProgID="Equation.DSMT4" ShapeID="Object 820" DrawAspect="Content" ObjectID="_1722285440" r:id="rId59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</w:t>
      </w:r>
      <w:r w:rsidR="007A591F" w:rsidRPr="00C147C8">
        <w:rPr>
          <w:color w:val="000000" w:themeColor="text1"/>
        </w:rPr>
        <w:object w:dxaOrig="779" w:dyaOrig="320">
          <v:shape id="Object 821" o:spid="_x0000_i1383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821" DrawAspect="Content" ObjectID="_1722285441" r:id="rId600"/>
        </w:object>
      </w:r>
      <w:r w:rsidRPr="00C147C8">
        <w:rPr>
          <w:color w:val="000000" w:themeColor="text1"/>
        </w:rPr>
        <w:t>的周长</w:t>
      </w:r>
      <w:r w:rsidR="007A591F" w:rsidRPr="00C147C8">
        <w:rPr>
          <w:color w:val="000000" w:themeColor="text1"/>
        </w:rPr>
        <w:object w:dxaOrig="5440" w:dyaOrig="680">
          <v:shape id="Object 822" o:spid="_x0000_i1384" type="#_x0000_t75" alt="eqId9cdaa1bad92416126a28346159caba80" style="width:239.4pt;height:29.4pt;mso-wrap-style:square;mso-position-horizontal-relative:page;mso-position-vertical-relative:page" o:ole="">
            <v:imagedata r:id="rId601" o:title="eqId9cdaa1bad92416126a28346159caba80"/>
          </v:shape>
          <o:OLEObject Type="Embed" ProgID="Equation.DSMT4" ShapeID="Object 822" DrawAspect="Content" ObjectID="_1722285442" r:id="rId602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780" w:dyaOrig="980">
          <v:shape id="Object 823" o:spid="_x0000_i1385" type="#_x0000_t75" alt="eqId1ac11d0ecf6e996d1198bd309257019e" style="width:122.4pt;height:43.2pt;mso-wrap-style:square;mso-position-horizontal-relative:page;mso-position-vertical-relative:page" o:ole="">
            <v:imagedata r:id="rId603" o:title="eqId1ac11d0ecf6e996d1198bd309257019e"/>
          </v:shape>
          <o:OLEObject Type="Embed" ProgID="Equation.DSMT4" ShapeID="Object 823" DrawAspect="Content" ObjectID="_1722285443" r:id="rId604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720" w:dyaOrig="280">
          <v:shape id="Object 824" o:spid="_x0000_i1386" type="#_x0000_t75" alt="eqId98bc3fb4b0e29d8c03cd41461701ba91" style="width:31.8pt;height:12pt;mso-wrap-style:square;mso-position-horizontal-relative:page;mso-position-vertical-relative:page" o:ole="">
            <v:imagedata r:id="rId594" o:title="eqId98bc3fb4b0e29d8c03cd41461701ba91"/>
          </v:shape>
          <o:OLEObject Type="Embed" ProgID="Equation.DSMT4" ShapeID="Object 824" DrawAspect="Content" ObjectID="_1722285444" r:id="rId605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1380" w:dyaOrig="620">
          <v:shape id="Object 825" o:spid="_x0000_i1387" type="#_x0000_t75" alt="eqId74dafed34c22c4a7d2f61be93e33575c" style="width:60.6pt;height:27pt;mso-wrap-style:square;mso-position-horizontal-relative:page;mso-position-vertical-relative:page" o:ole="">
            <v:imagedata r:id="rId606" o:title="eqId74dafed34c22c4a7d2f61be93e33575c"/>
          </v:shape>
          <o:OLEObject Type="Embed" ProgID="Equation.DSMT4" ShapeID="Object 825" DrawAspect="Content" ObjectID="_1722285445" r:id="rId607"/>
        </w:object>
      </w:r>
      <w:r w:rsidRPr="00C147C8">
        <w:rPr>
          <w:color w:val="000000" w:themeColor="text1"/>
        </w:rPr>
        <w:t>，当且仅当</w:t>
      </w:r>
      <w:r w:rsidR="007A591F" w:rsidRPr="00C147C8">
        <w:rPr>
          <w:color w:val="000000" w:themeColor="text1"/>
        </w:rPr>
        <w:object w:dxaOrig="800" w:dyaOrig="620">
          <v:shape id="Object 826" o:spid="_x0000_i1388" type="#_x0000_t75" alt="eqId5abe7babd5d5c0d9b4c44f19c223ac10" style="width:34.8pt;height:27pt;mso-wrap-style:square;mso-position-horizontal-relative:page;mso-position-vertical-relative:page" o:ole="">
            <v:imagedata r:id="rId608" o:title="eqId5abe7babd5d5c0d9b4c44f19c223ac10"/>
          </v:shape>
          <o:OLEObject Type="Embed" ProgID="Equation.DSMT4" ShapeID="Object 826" DrawAspect="Content" ObjectID="_1722285446" r:id="rId60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即</w:t>
      </w:r>
      <w:r w:rsidR="007A591F" w:rsidRPr="00C147C8">
        <w:rPr>
          <w:color w:val="000000" w:themeColor="text1"/>
        </w:rPr>
        <w:object w:dxaOrig="960" w:dyaOrig="1400">
          <v:shape id="Object 827" o:spid="_x0000_i1389" type="#_x0000_t75" alt="eqId02693bf06817df03fb8685b60ee24a33" style="width:42pt;height:61.2pt;mso-wrap-style:square;mso-position-horizontal-relative:page;mso-position-vertical-relative:page" o:ole="">
            <v:imagedata r:id="rId610" o:title="eqId02693bf06817df03fb8685b60ee24a33"/>
          </v:shape>
          <o:OLEObject Type="Embed" ProgID="Equation.DSMT4" ShapeID="Object 827" DrawAspect="Content" ObjectID="_1722285447" r:id="rId611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1160" w:dyaOrig="1400">
          <v:shape id="Object 828" o:spid="_x0000_i1390" type="#_x0000_t75" alt="eqIda3cef6bb608a1ddd1ba677e0db3b7f05" style="width:51pt;height:61.8pt;mso-wrap-style:square;mso-position-horizontal-relative:page;mso-position-vertical-relative:page" o:ole="">
            <v:imagedata r:id="rId612" o:title="eqIda3cef6bb608a1ddd1ba677e0db3b7f05"/>
          </v:shape>
          <o:OLEObject Type="Embed" ProgID="Equation.DSMT4" ShapeID="Object 828" DrawAspect="Content" ObjectID="_1722285448" r:id="rId613"/>
        </w:object>
      </w:r>
      <w:r w:rsidRPr="00C147C8">
        <w:rPr>
          <w:color w:val="000000" w:themeColor="text1"/>
        </w:rPr>
        <w:t>时取等号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从而</w:t>
      </w:r>
      <w:r w:rsidR="007A591F" w:rsidRPr="00C147C8">
        <w:rPr>
          <w:color w:val="000000" w:themeColor="text1"/>
        </w:rPr>
        <w:object w:dxaOrig="1800" w:dyaOrig="980">
          <v:shape id="Object 829" o:spid="_x0000_i1391" type="#_x0000_t75" alt="eqIdebaab40b8716fc062fceb19b7fb36882" style="width:79.2pt;height:43.2pt;mso-wrap-style:square;mso-position-horizontal-relative:page;mso-position-vertical-relative:page" o:ole="">
            <v:imagedata r:id="rId614" o:title="eqIdebaab40b8716fc062fceb19b7fb36882"/>
          </v:shape>
          <o:OLEObject Type="Embed" ProgID="Equation.DSMT4" ShapeID="Object 829" DrawAspect="Content" ObjectID="_1722285449" r:id="rId615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779" w:dyaOrig="320">
          <v:shape id="Object 830" o:spid="_x0000_i1392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830" DrawAspect="Content" ObjectID="_1722285450" r:id="rId616"/>
        </w:object>
      </w:r>
      <w:r w:rsidRPr="00C147C8">
        <w:rPr>
          <w:color w:val="000000" w:themeColor="text1"/>
        </w:rPr>
        <w:t>周长的取值范围为（</w:t>
      </w:r>
      <w:r w:rsidRPr="00C147C8">
        <w:rPr>
          <w:color w:val="000000" w:themeColor="text1"/>
        </w:rPr>
        <w:t>4</w: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>8],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所述，</w:t>
      </w:r>
      <w:r w:rsidR="007A591F" w:rsidRPr="00C147C8">
        <w:rPr>
          <w:color w:val="000000" w:themeColor="text1"/>
        </w:rPr>
        <w:object w:dxaOrig="779" w:dyaOrig="320">
          <v:shape id="Object 831" o:spid="_x0000_i1393" type="#_x0000_t75" alt="eqId91a9bf6bda9363dbef5f6ff4bf6a5edf" style="width:34.2pt;height:13.2pt;mso-wrap-style:square;mso-position-horizontal-relative:page;mso-position-vertical-relative:page" o:ole="">
            <v:imagedata r:id="rId29" o:title="eqId91a9bf6bda9363dbef5f6ff4bf6a5edf"/>
          </v:shape>
          <o:OLEObject Type="Embed" ProgID="Equation.DSMT4" ShapeID="Object 831" DrawAspect="Content" ObjectID="_1722285451" r:id="rId617"/>
        </w:object>
      </w:r>
      <w:r w:rsidRPr="00C147C8">
        <w:rPr>
          <w:color w:val="000000" w:themeColor="text1"/>
        </w:rPr>
        <w:t>周长的取值范围为</w:t>
      </w:r>
      <w:r w:rsidR="007A591F" w:rsidRPr="00C147C8">
        <w:rPr>
          <w:color w:val="000000" w:themeColor="text1"/>
        </w:rPr>
        <w:object w:dxaOrig="520" w:dyaOrig="320">
          <v:shape id="Object 832" o:spid="_x0000_i1394" type="#_x0000_t75" alt="eqId299734b0edfa816b8f0317abde8634d0" style="width:22.8pt;height:14.4pt;mso-wrap-style:square;mso-position-horizontal-relative:page;mso-position-vertical-relative:page" o:ole="">
            <v:imagedata r:id="rId511" o:title="eqId299734b0edfa816b8f0317abde8634d0"/>
          </v:shape>
          <o:OLEObject Type="Embed" ProgID="Equation.DSMT4" ShapeID="Object 832" DrawAspect="Content" ObjectID="_1722285452" r:id="rId618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练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(2021·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新高考</w:t>
      </w:r>
      <w:r w:rsidRPr="00C147C8">
        <w:rPr>
          <w:rFonts w:eastAsia="楷体_GB2312" w:hAnsi="宋体"/>
          <w:bCs/>
          <w:color w:val="000000" w:themeColor="text1"/>
          <w:sz w:val="21"/>
        </w:rPr>
        <w:t>Ⅱ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卷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右焦点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且离心率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6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的两点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证明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三点共线的充要条件是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>解</w:t>
      </w:r>
      <w:r w:rsidRPr="00C147C8">
        <w:rPr>
          <w:rFonts w:ascii="Times New Roman" w:eastAsia="黑体" w:hAnsi="Times New Roman" w:hint="eastAsia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题意，得椭圆半焦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e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,a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6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又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椭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>证明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得，曲线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当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不存在时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显然不合题意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当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存在时，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必要性：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三点共线，可设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可得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解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±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联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±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可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6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·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必要性成立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充分性：设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m</w:t>
      </w:r>
      <w:r w:rsidRPr="00C147C8">
        <w:rPr>
          <w:rFonts w:ascii="Times New Roman" w:hAnsi="Times New Roman"/>
          <w:bCs/>
          <w:color w:val="000000" w:themeColor="text1"/>
          <w:sz w:val="21"/>
        </w:rPr>
        <w:t>&l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可得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m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联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m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可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6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m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其中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Δ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(6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m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(3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3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6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m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m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·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6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m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)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s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up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2(2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·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m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化简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3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±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m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或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m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或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过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三点共线，充分性成立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综上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N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三点共线的充要条件是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N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练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  <w:r w:rsidRPr="00C147C8">
        <w:rPr>
          <w:color w:val="000000" w:themeColor="text1"/>
        </w:rPr>
        <w:t>已知椭圆</w:t>
      </w:r>
      <w:r w:rsidR="007A591F" w:rsidRPr="00C147C8">
        <w:rPr>
          <w:color w:val="000000" w:themeColor="text1"/>
        </w:rPr>
        <w:object w:dxaOrig="2460" w:dyaOrig="660">
          <v:shape id="Object 1132" o:spid="_x0000_i1395" type="#_x0000_t75" alt="eqIdad523e69a1bf925e73a22900b9855df2" style="width:108pt;height:28.8pt;mso-wrap-style:square;mso-position-horizontal-relative:page;mso-position-vertical-relative:page" o:ole="">
            <v:imagedata r:id="rId7" o:title="eqIdad523e69a1bf925e73a22900b9855df2"/>
          </v:shape>
          <o:OLEObject Type="Embed" ProgID="Equation.DSMT4" ShapeID="Object 1132" DrawAspect="Content" ObjectID="_1722285453" r:id="rId619"/>
        </w:object>
      </w:r>
      <w:r w:rsidRPr="00C147C8">
        <w:rPr>
          <w:color w:val="000000" w:themeColor="text1"/>
        </w:rPr>
        <w:t>的上顶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､右顶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.</w:t>
      </w:r>
      <w:r w:rsidR="007A591F" w:rsidRPr="00C147C8">
        <w:rPr>
          <w:color w:val="000000" w:themeColor="text1"/>
        </w:rPr>
        <w:object w:dxaOrig="760" w:dyaOrig="280">
          <v:shape id="Object 1133" o:spid="_x0000_i1396" type="#_x0000_t75" alt="eqId25dd698d57d1cf239eb8752aecaaa4f4" style="width:33pt;height:12.6pt;mso-wrap-style:square;mso-position-horizontal-relative:page;mso-position-vertical-relative:page" o:ole="">
            <v:imagedata r:id="rId32" o:title="eqId25dd698d57d1cf239eb8752aecaaa4f4"/>
          </v:shape>
          <o:OLEObject Type="Embed" ProgID="Equation.DSMT4" ShapeID="Object 1133" DrawAspect="Content" ObjectID="_1722285454" r:id="rId620"/>
        </w:object>
      </w:r>
      <w:r w:rsidRPr="00C147C8">
        <w:rPr>
          <w:color w:val="000000" w:themeColor="text1"/>
        </w:rPr>
        <w:t>(</w:t>
      </w:r>
      <w:r w:rsidRPr="00C147C8">
        <w:rPr>
          <w:color w:val="000000" w:themeColor="text1"/>
        </w:rPr>
        <w:t>点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为坐标原点</w:t>
      </w:r>
      <w:r w:rsidRPr="00C147C8">
        <w:rPr>
          <w:color w:val="000000" w:themeColor="text1"/>
        </w:rPr>
        <w:t>)</w:t>
      </w:r>
      <w:r w:rsidRPr="00C147C8">
        <w:rPr>
          <w:color w:val="000000" w:themeColor="text1"/>
        </w:rPr>
        <w:t>的面积为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，直线</w:t>
      </w:r>
      <w:r w:rsidR="007A591F" w:rsidRPr="00C147C8">
        <w:rPr>
          <w:color w:val="000000" w:themeColor="text1"/>
        </w:rPr>
        <w:object w:dxaOrig="580" w:dyaOrig="260">
          <v:shape id="Object 1134" o:spid="_x0000_i1397" type="#_x0000_t75" alt="eqIdd77f5191798242b7b9b88a75e17e4425" style="width:25.8pt;height:11.4pt;mso-wrap-style:square;mso-position-horizontal-relative:page;mso-position-vertical-relative:page" o:ole="">
            <v:imagedata r:id="rId34" o:title="eqIdd77f5191798242b7b9b88a75e17e4425"/>
          </v:shape>
          <o:OLEObject Type="Embed" ProgID="Equation.DSMT4" ShapeID="Object 1134" DrawAspect="Content" ObjectID="_1722285455" r:id="rId621"/>
        </w:object>
      </w:r>
      <w:r w:rsidRPr="00C147C8">
        <w:rPr>
          <w:color w:val="000000" w:themeColor="text1"/>
        </w:rPr>
        <w:t>被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所截得的线段长度为</w:t>
      </w:r>
      <w:r w:rsidR="007A591F" w:rsidRPr="00C147C8">
        <w:rPr>
          <w:color w:val="000000" w:themeColor="text1"/>
        </w:rPr>
        <w:object w:dxaOrig="640" w:dyaOrig="680">
          <v:shape id="Object 1135" o:spid="_x0000_i1398" type="#_x0000_t75" alt="eqIdc22f960164d44169ba30d4e15227ddab" style="width:28.2pt;height:29.4pt;mso-wrap-style:square;mso-position-horizontal-relative:page;mso-position-vertical-relative:page" o:ole="">
            <v:imagedata r:id="rId36" o:title="eqIdc22f960164d44169ba30d4e15227ddab"/>
          </v:shape>
          <o:OLEObject Type="Embed" ProgID="Equation.DSMT4" ShapeID="Object 1135" DrawAspect="Content" ObjectID="_1722285456" r:id="rId622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标准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试判断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内是否存在圆</w:t>
      </w:r>
      <w:r w:rsidR="007A591F" w:rsidRPr="00C147C8">
        <w:rPr>
          <w:color w:val="000000" w:themeColor="text1"/>
        </w:rPr>
        <w:object w:dxaOrig="2160" w:dyaOrig="360">
          <v:shape id="Object 1136" o:spid="_x0000_i1399" type="#_x0000_t75" alt="eqIdd3285a2383fa18025034cf9876175295" style="width:94.8pt;height:15.6pt;mso-wrap-style:square;mso-position-horizontal-relative:page;mso-position-vertical-relative:page" o:ole="">
            <v:imagedata r:id="rId38" o:title="eqIdd3285a2383fa18025034cf9876175295"/>
          </v:shape>
          <o:OLEObject Type="Embed" ProgID="Equation.DSMT4" ShapeID="Object 1136" DrawAspect="Content" ObjectID="_1722285457" r:id="rId623"/>
        </w:object>
      </w:r>
      <w:r w:rsidRPr="00C147C8">
        <w:rPr>
          <w:color w:val="000000" w:themeColor="text1"/>
        </w:rPr>
        <w:t>，使得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的任意一条切线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时，满足</w:t>
      </w:r>
      <w:r w:rsidR="007A591F" w:rsidRPr="00C147C8">
        <w:rPr>
          <w:color w:val="000000" w:themeColor="text1"/>
        </w:rPr>
        <w:object w:dxaOrig="820" w:dyaOrig="340">
          <v:shape id="Object 1137" o:spid="_x0000_i1400" type="#_x0000_t75" alt="eqId3ace585d3cc2e113a0927cdf9e56756a" style="width:36pt;height:15pt;mso-wrap-style:square;mso-position-horizontal-relative:page;mso-position-vertical-relative:page" o:ole="">
            <v:imagedata r:id="rId624" o:title="eqId3ace585d3cc2e113a0927cdf9e56756a"/>
          </v:shape>
          <o:OLEObject Type="Embed" ProgID="Equation.DSMT4" ShapeID="Object 1137" DrawAspect="Content" ObjectID="_1722285458" r:id="rId625"/>
        </w:object>
      </w:r>
      <w:r w:rsidRPr="00C147C8">
        <w:rPr>
          <w:color w:val="000000" w:themeColor="text1"/>
        </w:rPr>
        <w:t>为定值？若存在，求出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的方程；若不存在，请说明理由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100" w:dyaOrig="660">
          <v:shape id="Object 1138" o:spid="_x0000_i1401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1138" DrawAspect="Content" ObjectID="_1722285459" r:id="rId626"/>
        </w:object>
      </w:r>
      <w:r w:rsidRPr="00C147C8">
        <w:rPr>
          <w:color w:val="000000" w:themeColor="text1"/>
        </w:rPr>
        <w:t>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存在，方程为</w:t>
      </w:r>
      <w:r w:rsidR="007A591F" w:rsidRPr="00C147C8">
        <w:rPr>
          <w:color w:val="000000" w:themeColor="text1"/>
        </w:rPr>
        <w:object w:dxaOrig="1160" w:dyaOrig="620">
          <v:shape id="Object 1139" o:spid="_x0000_i1402" type="#_x0000_t75" alt="eqId2845cff59808d0945644a6c867e40740" style="width:51pt;height:27pt;mso-wrap-style:square;mso-position-horizontal-relative:page;mso-position-vertical-relative:page" o:ole="">
            <v:imagedata r:id="rId627" o:title="eqId2845cff59808d0945644a6c867e40740"/>
          </v:shape>
          <o:OLEObject Type="Embed" ProgID="Equation.DSMT4" ShapeID="Object 1139" DrawAspect="Content" ObjectID="_1722285460" r:id="rId628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根据条件，列出关于</w:t>
      </w:r>
      <w:r w:rsidR="007A591F" w:rsidRPr="00C147C8">
        <w:rPr>
          <w:color w:val="000000" w:themeColor="text1"/>
        </w:rPr>
        <w:object w:dxaOrig="400" w:dyaOrig="320">
          <v:shape id="Object 1140" o:spid="_x0000_i1403" type="#_x0000_t75" alt="eqId632244ea6931507f8656e1cc3437d392" style="width:17.4pt;height:14.4pt;mso-wrap-style:square;mso-position-horizontal-relative:page;mso-position-vertical-relative:page" o:ole="">
            <v:imagedata r:id="rId629" o:title="eqId632244ea6931507f8656e1cc3437d392"/>
          </v:shape>
          <o:OLEObject Type="Embed" ProgID="Equation.DSMT4" ShapeID="Object 1140" DrawAspect="Content" ObjectID="_1722285461" r:id="rId630"/>
        </w:object>
      </w:r>
      <w:r w:rsidRPr="00C147C8">
        <w:rPr>
          <w:color w:val="000000" w:themeColor="text1"/>
        </w:rPr>
        <w:t>的方程组，求椭圆的标准方程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当斜率存在时，设直线</w:t>
      </w:r>
      <w:r w:rsidR="007A591F" w:rsidRPr="00C147C8">
        <w:rPr>
          <w:color w:val="000000" w:themeColor="text1"/>
        </w:rPr>
        <w:object w:dxaOrig="960" w:dyaOrig="300">
          <v:shape id="Object 1141" o:spid="_x0000_i1404" type="#_x0000_t75" alt="eqId15b256345d7109e081b7c895591e995d" style="width:42pt;height:13.2pt;mso-wrap-style:square;mso-position-horizontal-relative:page;mso-position-vertical-relative:page" o:ole="">
            <v:imagedata r:id="rId561" o:title="eqId15b256345d7109e081b7c895591e995d"/>
          </v:shape>
          <o:OLEObject Type="Embed" ProgID="Equation.DSMT4" ShapeID="Object 1141" DrawAspect="Content" ObjectID="_1722285462" r:id="rId631"/>
        </w:object>
      </w:r>
      <w:r w:rsidRPr="00C147C8">
        <w:rPr>
          <w:color w:val="000000" w:themeColor="text1"/>
        </w:rPr>
        <w:t>，与椭圆方程联立，得到韦达定理，结合直线与圆相切，得到</w:t>
      </w:r>
      <w:r w:rsidR="007A591F" w:rsidRPr="00C147C8">
        <w:rPr>
          <w:color w:val="000000" w:themeColor="text1"/>
        </w:rPr>
        <w:object w:dxaOrig="1080" w:dyaOrig="660">
          <v:shape id="Object 1142" o:spid="_x0000_i1405" type="#_x0000_t75" alt="eqId46d974ac7ecace62920100be9a95b300" style="width:47.4pt;height:29.4pt;mso-wrap-style:square;mso-position-horizontal-relative:page;mso-position-vertical-relative:page" o:ole="">
            <v:imagedata r:id="rId632" o:title="eqId46d974ac7ecace62920100be9a95b300"/>
          </v:shape>
          <o:OLEObject Type="Embed" ProgID="Equation.DSMT4" ShapeID="Object 1142" DrawAspect="Content" ObjectID="_1722285463" r:id="rId633"/>
        </w:object>
      </w:r>
      <w:r w:rsidRPr="00C147C8">
        <w:rPr>
          <w:color w:val="000000" w:themeColor="text1"/>
        </w:rPr>
        <w:t>，并代入</w:t>
      </w:r>
      <w:r w:rsidR="007A591F" w:rsidRPr="00C147C8">
        <w:rPr>
          <w:color w:val="000000" w:themeColor="text1"/>
        </w:rPr>
        <w:object w:dxaOrig="820" w:dyaOrig="340">
          <v:shape id="Object 1143" o:spid="_x0000_i1406" type="#_x0000_t75" alt="eqId3ace585d3cc2e113a0927cdf9e56756a" style="width:36pt;height:15pt;mso-wrap-style:square;mso-position-horizontal-relative:page;mso-position-vertical-relative:page" o:ole="">
            <v:imagedata r:id="rId624" o:title="eqId3ace585d3cc2e113a0927cdf9e56756a"/>
          </v:shape>
          <o:OLEObject Type="Embed" ProgID="Equation.DSMT4" ShapeID="Object 1143" DrawAspect="Content" ObjectID="_1722285464" r:id="rId634"/>
        </w:object>
      </w:r>
      <w:r w:rsidRPr="00C147C8">
        <w:rPr>
          <w:color w:val="000000" w:themeColor="text1"/>
        </w:rPr>
        <w:t>的坐标表示，利用定值与</w:t>
      </w:r>
      <w:r w:rsidR="007A591F" w:rsidRPr="00C147C8">
        <w:rPr>
          <w:color w:val="000000" w:themeColor="text1"/>
        </w:rPr>
        <w:object w:dxaOrig="200" w:dyaOrig="280">
          <v:shape id="Object 1144" o:spid="_x0000_i1407" type="#_x0000_t75" alt="eqIdf0a532e15e232cb4b99a8d4d07c89575" style="width:9pt;height:12.6pt;mso-wrap-style:square;mso-position-horizontal-relative:page;mso-position-vertical-relative:page" o:ole="">
            <v:imagedata r:id="rId635" o:title="eqIdf0a532e15e232cb4b99a8d4d07c89575"/>
          </v:shape>
          <o:OLEObject Type="Embed" ProgID="Equation.DSMT4" ShapeID="Object 1144" DrawAspect="Content" ObjectID="_1722285465" r:id="rId636"/>
        </w:object>
      </w:r>
      <w:r w:rsidRPr="00C147C8">
        <w:rPr>
          <w:color w:val="000000" w:themeColor="text1"/>
        </w:rPr>
        <w:t>无关，求得圆的方程，当斜率不存在时，可直接求得点</w:t>
      </w:r>
      <w:r w:rsidR="007A591F" w:rsidRPr="00C147C8">
        <w:rPr>
          <w:color w:val="000000" w:themeColor="text1"/>
        </w:rPr>
        <w:object w:dxaOrig="480" w:dyaOrig="320">
          <v:shape id="Object 1145" o:spid="_x0000_i1408" type="#_x0000_t75" alt="eqId01c74a907dda6bb7d9d56d009d9df253" style="width:21pt;height:13.8pt;mso-wrap-style:square;mso-position-horizontal-relative:page;mso-position-vertical-relative:page" o:ole="">
            <v:imagedata r:id="rId67" o:title="eqId01c74a907dda6bb7d9d56d009d9df253"/>
          </v:shape>
          <o:OLEObject Type="Embed" ProgID="Equation.DSMT4" ShapeID="Object 1145" DrawAspect="Content" ObjectID="_1722285466" r:id="rId637"/>
        </w:object>
      </w:r>
      <w:r w:rsidRPr="00C147C8">
        <w:rPr>
          <w:color w:val="000000" w:themeColor="text1"/>
        </w:rPr>
        <w:t>的坐标，得到</w:t>
      </w:r>
      <w:r w:rsidR="007A591F" w:rsidRPr="00C147C8">
        <w:rPr>
          <w:color w:val="000000" w:themeColor="text1"/>
        </w:rPr>
        <w:object w:dxaOrig="820" w:dyaOrig="340">
          <v:shape id="Object 1146" o:spid="_x0000_i1409" type="#_x0000_t75" alt="eqId3ace585d3cc2e113a0927cdf9e56756a" style="width:36pt;height:15pt;mso-wrap-style:square;mso-position-horizontal-relative:page;mso-position-vertical-relative:page" o:ole="">
            <v:imagedata r:id="rId624" o:title="eqId3ace585d3cc2e113a0927cdf9e56756a"/>
          </v:shape>
          <o:OLEObject Type="Embed" ProgID="Equation.DSMT4" ShapeID="Object 1146" DrawAspect="Content" ObjectID="_1722285467" r:id="rId638"/>
        </w:object>
      </w:r>
      <w:r w:rsidRPr="00C147C8">
        <w:rPr>
          <w:color w:val="000000" w:themeColor="text1"/>
        </w:rPr>
        <w:t>的值，求得圆的</w:t>
      </w:r>
      <w:proofErr w:type="gramStart"/>
      <w:r w:rsidRPr="00C147C8">
        <w:rPr>
          <w:color w:val="000000" w:themeColor="text1"/>
        </w:rPr>
        <w:t>的</w:t>
      </w:r>
      <w:proofErr w:type="gramEnd"/>
      <w:r w:rsidRPr="00C147C8">
        <w:rPr>
          <w:color w:val="000000" w:themeColor="text1"/>
        </w:rPr>
        <w:t>方程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详解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题意知</w:t>
      </w:r>
      <w:r w:rsidR="007A591F" w:rsidRPr="00C147C8">
        <w:rPr>
          <w:color w:val="000000" w:themeColor="text1"/>
        </w:rPr>
        <w:object w:dxaOrig="800" w:dyaOrig="320">
          <v:shape id="Object 1147" o:spid="_x0000_i1410" type="#_x0000_t75" alt="eqIdbda168b06cad171bf06d1251897622b7" style="width:35.4pt;height:14.4pt;mso-wrap-style:square;mso-position-horizontal-relative:page;mso-position-vertical-relative:page" o:ole="">
            <v:imagedata r:id="rId639" o:title="eqIdbda168b06cad171bf06d1251897622b7"/>
          </v:shape>
          <o:OLEObject Type="Embed" ProgID="Equation.DSMT4" ShapeID="Object 1147" DrawAspect="Content" ObjectID="_1722285468" r:id="rId64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79" w:dyaOrig="320">
          <v:shape id="Object 1148" o:spid="_x0000_i1411" type="#_x0000_t75" alt="eqIdbe6214b125be1a9950a6c3d5999829d7" style="width:34.2pt;height:13.8pt;mso-wrap-style:square;mso-position-horizontal-relative:page;mso-position-vertical-relative:page" o:ole="">
            <v:imagedata r:id="rId641" o:title="eqIdbe6214b125be1a9950a6c3d5999829d7"/>
          </v:shape>
          <o:OLEObject Type="Embed" ProgID="Equation.DSMT4" ShapeID="Object 1148" DrawAspect="Content" ObjectID="_1722285469" r:id="rId642"/>
        </w:object>
      </w:r>
      <w:r w:rsidRPr="00C147C8">
        <w:rPr>
          <w:color w:val="000000" w:themeColor="text1"/>
        </w:rPr>
        <w:t>，由</w:t>
      </w:r>
      <w:r w:rsidR="007A591F" w:rsidRPr="00C147C8">
        <w:rPr>
          <w:color w:val="000000" w:themeColor="text1"/>
        </w:rPr>
        <w:object w:dxaOrig="820" w:dyaOrig="620">
          <v:shape id="Object 1149" o:spid="_x0000_i1412" type="#_x0000_t75" alt="eqId42a71a11854b14d75d73969e3c3cc8f1" style="width:36pt;height:27pt;mso-wrap-style:square;mso-position-horizontal-relative:page;mso-position-vertical-relative:page" o:ole="">
            <v:imagedata r:id="rId643" o:title="eqId42a71a11854b14d75d73969e3c3cc8f1"/>
          </v:shape>
          <o:OLEObject Type="Embed" ProgID="Equation.DSMT4" ShapeID="Object 1149" DrawAspect="Content" ObjectID="_1722285470" r:id="rId644"/>
        </w:objec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1080" w:dyaOrig="340">
          <v:shape id="Object 1150" o:spid="_x0000_i1413" type="#_x0000_t75" alt="eqIdb72fe73272f0ba5dae3f1b8c7e60569f" style="width:47.4pt;height:15pt;mso-wrap-style:square;mso-position-horizontal-relative:page;mso-position-vertical-relative:page" o:ole="">
            <v:imagedata r:id="rId645" o:title="eqIdb72fe73272f0ba5dae3f1b8c7e60569f"/>
          </v:shape>
          <o:OLEObject Type="Embed" ProgID="Equation.DSMT4" ShapeID="Object 1150" DrawAspect="Content" ObjectID="_1722285471" r:id="rId646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直线</w:t>
      </w:r>
      <w:r w:rsidR="007A591F" w:rsidRPr="00C147C8">
        <w:rPr>
          <w:color w:val="000000" w:themeColor="text1"/>
        </w:rPr>
        <w:object w:dxaOrig="580" w:dyaOrig="260">
          <v:shape id="Object 1151" o:spid="_x0000_i1414" type="#_x0000_t75" alt="eqIdd77f5191798242b7b9b88a75e17e4425" style="width:25.8pt;height:11.4pt;mso-wrap-style:square;mso-position-horizontal-relative:page;mso-position-vertical-relative:page" o:ole="">
            <v:imagedata r:id="rId34" o:title="eqIdd77f5191798242b7b9b88a75e17e4425"/>
          </v:shape>
          <o:OLEObject Type="Embed" ProgID="Equation.DSMT4" ShapeID="Object 1151" DrawAspect="Content" ObjectID="_1722285472" r:id="rId647"/>
        </w:objec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交于点</w:t>
      </w:r>
      <w:r w:rsidR="007A591F" w:rsidRPr="00C147C8">
        <w:rPr>
          <w:color w:val="000000" w:themeColor="text1"/>
        </w:rPr>
        <w:object w:dxaOrig="960" w:dyaOrig="400">
          <v:shape id="Object 1152" o:spid="_x0000_i1415" type="#_x0000_t75" alt="eqIda720a63e7b8020d1a3d0bc7790360136" style="width:42pt;height:17.4pt;mso-wrap-style:square;mso-position-horizontal-relative:page;mso-position-vertical-relative:page" o:ole="">
            <v:imagedata r:id="rId648" o:title="eqIda720a63e7b8020d1a3d0bc7790360136"/>
          </v:shape>
          <o:OLEObject Type="Embed" ProgID="Equation.DSMT4" ShapeID="Object 1152" DrawAspect="Content" ObjectID="_1722285473" r:id="rId64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00" w:dyaOrig="340">
          <v:shape id="Object 1153" o:spid="_x0000_i1416" type="#_x0000_t75" alt="eqId0e7564d0ba3c0087ce0695a6c59c929f" style="width:48.6pt;height:15pt;mso-wrap-style:square;mso-position-horizontal-relative:page;mso-position-vertical-relative:page" o:ole="">
            <v:imagedata r:id="rId650" o:title="eqId0e7564d0ba3c0087ce0695a6c59c929f"/>
          </v:shape>
          <o:OLEObject Type="Embed" ProgID="Equation.DSMT4" ShapeID="Object 1153" DrawAspect="Content" ObjectID="_1722285474" r:id="rId651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040" w:dyaOrig="340">
          <v:shape id="Object 1154" o:spid="_x0000_i1417" type="#_x0000_t75" alt="eqId55fa2dc99296644bbe7d0fa194d97306" style="width:45.6pt;height:15pt;mso-wrap-style:square;mso-position-horizontal-relative:page;mso-position-vertical-relative:page" o:ole="">
            <v:imagedata r:id="rId652" o:title="eqId55fa2dc99296644bbe7d0fa194d97306"/>
          </v:shape>
          <o:OLEObject Type="Embed" ProgID="Equation.DSMT4" ShapeID="Object 1154" DrawAspect="Content" ObjectID="_1722285475" r:id="rId65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把</w:t>
      </w:r>
      <w:r w:rsidR="007A591F" w:rsidRPr="00C147C8">
        <w:rPr>
          <w:color w:val="000000" w:themeColor="text1"/>
        </w:rPr>
        <w:object w:dxaOrig="960" w:dyaOrig="400">
          <v:shape id="Object 1155" o:spid="_x0000_i1418" type="#_x0000_t75" alt="eqIda720a63e7b8020d1a3d0bc7790360136" style="width:42pt;height:17.4pt;mso-wrap-style:square;mso-position-horizontal-relative:page;mso-position-vertical-relative:page" o:ole="">
            <v:imagedata r:id="rId648" o:title="eqIda720a63e7b8020d1a3d0bc7790360136"/>
          </v:shape>
          <o:OLEObject Type="Embed" ProgID="Equation.DSMT4" ShapeID="Object 1155" DrawAspect="Content" ObjectID="_1722285476" r:id="rId654"/>
        </w:object>
      </w:r>
      <w:r w:rsidRPr="00C147C8">
        <w:rPr>
          <w:color w:val="000000" w:themeColor="text1"/>
        </w:rPr>
        <w:t>代入椭圆方程，得</w:t>
      </w:r>
      <w:r w:rsidR="007A591F" w:rsidRPr="00C147C8">
        <w:rPr>
          <w:color w:val="000000" w:themeColor="text1"/>
        </w:rPr>
        <w:object w:dxaOrig="1120" w:dyaOrig="580">
          <v:shape id="Object 1156" o:spid="_x0000_i1419" type="#_x0000_t75" alt="eqIdbc8ee232a401a506e45dbfdf8fdba203" style="width:49.2pt;height:25.8pt;mso-wrap-style:square;mso-position-horizontal-relative:page;mso-position-vertical-relative:page" o:ole="">
            <v:imagedata r:id="rId655" o:title="eqIdbc8ee232a401a506e45dbfdf8fdba203"/>
          </v:shape>
          <o:OLEObject Type="Embed" ProgID="Equation.DSMT4" ShapeID="Object 1156" DrawAspect="Content" ObjectID="_1722285477" r:id="rId65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2360" w:dyaOrig="740">
          <v:shape id="Object 1157" o:spid="_x0000_i1420" type="#_x0000_t75" alt="eqId2670560387bb21bfa3bff351251a6b2b" style="width:103.8pt;height:32.4pt;mso-wrap-style:square;mso-position-horizontal-relative:page;mso-position-vertical-relative:page" o:ole="">
            <v:imagedata r:id="rId657" o:title="eqId2670560387bb21bfa3bff351251a6b2b"/>
          </v:shape>
          <o:OLEObject Type="Embed" ProgID="Equation.DSMT4" ShapeID="Object 1157" DrawAspect="Content" ObjectID="_1722285478" r:id="rId658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620" w:dyaOrig="660">
          <v:shape id="Object 1158" o:spid="_x0000_i1421" type="#_x0000_t75" alt="eqId22ba572f115bf7f6c5ac1be9e26a7697" style="width:71.4pt;height:28.8pt;mso-wrap-style:square;mso-position-horizontal-relative:page;mso-position-vertical-relative:page" o:ole="">
            <v:imagedata r:id="rId659" o:title="eqId22ba572f115bf7f6c5ac1be9e26a7697"/>
          </v:shape>
          <o:OLEObject Type="Embed" ProgID="Equation.DSMT4" ShapeID="Object 1158" DrawAspect="Content" ObjectID="_1722285479" r:id="rId660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Pr="00C147C8">
        <w:rPr>
          <w:color w:val="000000" w:themeColor="text1"/>
        </w:rPr>
        <w:t>①②</w: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780" w:dyaOrig="760">
          <v:shape id="Object 1159" o:spid="_x0000_i1422" type="#_x0000_t75" alt="eqId0632a5f9c0aff87cf0340af845603924" style="width:34.2pt;height:33.6pt;mso-wrap-style:square;mso-position-horizontal-relative:page;mso-position-vertical-relative:page" o:ole="">
            <v:imagedata r:id="rId661" o:title="eqId0632a5f9c0aff87cf0340af845603924"/>
          </v:shape>
          <o:OLEObject Type="Embed" ProgID="Equation.DSMT4" ShapeID="Object 1159" DrawAspect="Content" ObjectID="_1722285480" r:id="rId662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780" w:dyaOrig="760">
          <v:shape id="Object 1160" o:spid="_x0000_i1423" type="#_x0000_t75" alt="eqIded5a0bdcc750b7e6fa718c9499e5862a" style="width:34.2pt;height:33.6pt;mso-wrap-style:square;mso-position-horizontal-relative:page;mso-position-vertical-relative:page" o:ole="">
            <v:imagedata r:id="rId663" o:title="eqIded5a0bdcc750b7e6fa718c9499e5862a"/>
          </v:shape>
          <o:OLEObject Type="Embed" ProgID="Equation.DSMT4" ShapeID="Object 1160" DrawAspect="Content" ObjectID="_1722285481" r:id="rId664"/>
        </w:object>
      </w:r>
      <w:r w:rsidRPr="00C147C8">
        <w:rPr>
          <w:color w:val="000000" w:themeColor="text1"/>
        </w:rPr>
        <w:t>(</w:t>
      </w:r>
      <w:r w:rsidRPr="00C147C8">
        <w:rPr>
          <w:color w:val="000000" w:themeColor="text1"/>
        </w:rPr>
        <w:t>舍去</w:t>
      </w:r>
      <w:r w:rsidRPr="00C147C8">
        <w:rPr>
          <w:color w:val="000000" w:themeColor="text1"/>
        </w:rPr>
        <w:t>)</w:t>
      </w:r>
      <w:r w:rsidRPr="00C147C8">
        <w:rPr>
          <w:color w:val="000000" w:themeColor="text1"/>
        </w:rPr>
        <w:t>，所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标准方程为</w:t>
      </w:r>
      <w:r w:rsidR="007A591F" w:rsidRPr="00C147C8">
        <w:rPr>
          <w:color w:val="000000" w:themeColor="text1"/>
        </w:rPr>
        <w:object w:dxaOrig="1100" w:dyaOrig="660">
          <v:shape id="Object 1161" o:spid="_x0000_i1424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1161" DrawAspect="Content" ObjectID="_1722285482" r:id="rId665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假设存在这样的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，设</w:t>
      </w:r>
      <w:r w:rsidR="007A591F" w:rsidRPr="00C147C8">
        <w:rPr>
          <w:color w:val="000000" w:themeColor="text1"/>
        </w:rPr>
        <w:object w:dxaOrig="1200" w:dyaOrig="340">
          <v:shape id="Object 1162" o:spid="_x0000_i1425" type="#_x0000_t75" alt="eqId83d06ebde414ebef0439f43232e1d3f5" style="width:52.8pt;height:15pt;mso-wrap-style:square;mso-position-horizontal-relative:page;mso-position-vertical-relative:page" o:ole="">
            <v:imagedata r:id="rId666" o:title="eqId83d06ebde414ebef0439f43232e1d3f5"/>
          </v:shape>
          <o:OLEObject Type="Embed" ProgID="Equation.DSMT4" ShapeID="Object 1162" DrawAspect="Content" ObjectID="_1722285483" r:id="rId667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斜率存在时，设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960" w:dyaOrig="300">
          <v:shape id="Object 1163" o:spid="_x0000_i1426" type="#_x0000_t75" alt="eqId15b256345d7109e081b7c895591e995d" style="width:42pt;height:13.2pt;mso-wrap-style:square;mso-position-horizontal-relative:page;mso-position-vertical-relative:page" o:ole="">
            <v:imagedata r:id="rId561" o:title="eqId15b256345d7109e081b7c895591e995d"/>
          </v:shape>
          <o:OLEObject Type="Embed" ProgID="Equation.DSMT4" ShapeID="Object 1163" DrawAspect="Content" ObjectID="_1722285484" r:id="rId668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240" w:dyaOrig="1040">
          <v:shape id="Object 1164" o:spid="_x0000_i1427" type="#_x0000_t75" alt="eqId776305c58bf716c884a9d9331764e678" style="width:54.6pt;height:45pt;mso-wrap-style:square;mso-position-horizontal-relative:page;mso-position-vertical-relative:page" o:ole="">
            <v:imagedata r:id="rId569" o:title="eqId776305c58bf716c884a9d9331764e678"/>
          </v:shape>
          <o:OLEObject Type="Embed" ProgID="Equation.DSMT4" ShapeID="Object 1164" DrawAspect="Content" ObjectID="_1722285485" r:id="rId669"/>
        </w:objec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3180" w:dyaOrig="440">
          <v:shape id="Object 1165" o:spid="_x0000_i1428" type="#_x0000_t75" alt="eqId433bebcf7dacf4d4bd2a8c0713194646" style="width:140.4pt;height:19.2pt;mso-wrap-style:square;mso-position-horizontal-relative:page;mso-position-vertical-relative:page" o:ole="">
            <v:imagedata r:id="rId670" o:title="eqId433bebcf7dacf4d4bd2a8c0713194646"/>
          </v:shape>
          <o:OLEObject Type="Embed" ProgID="Equation.DSMT4" ShapeID="Object 1165" DrawAspect="Content" ObjectID="_1722285486" r:id="rId67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920" w:dyaOrig="400">
          <v:shape id="Object 1166" o:spid="_x0000_i1429" type="#_x0000_t75" alt="eqId12a3efb79f35db8448f3391252ab7d4e" style="width:40.2pt;height:17.4pt;mso-wrap-style:square;mso-position-horizontal-relative:page;mso-position-vertical-relative:page" o:ole="">
            <v:imagedata r:id="rId672" o:title="eqId12a3efb79f35db8448f3391252ab7d4e"/>
          </v:shape>
          <o:OLEObject Type="Embed" ProgID="Equation.DSMT4" ShapeID="Object 1166" DrawAspect="Content" ObjectID="_1722285487" r:id="rId67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1167" o:spid="_x0000_i1430" type="#_x0000_t75" alt="eqId8df332f01628130c084fd46aaca0a4b7" style="width:43.2pt;height:17.4pt;mso-wrap-style:square;mso-position-horizontal-relative:page;mso-position-vertical-relative:page" o:ole="">
            <v:imagedata r:id="rId674" o:title="eqId8df332f01628130c084fd46aaca0a4b7"/>
          </v:shape>
          <o:OLEObject Type="Embed" ProgID="Equation.DSMT4" ShapeID="Object 1167" DrawAspect="Content" ObjectID="_1722285488" r:id="rId675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640" w:dyaOrig="580">
          <v:shape id="Object 1168" o:spid="_x0000_i1431" type="#_x0000_t75" alt="eqIdc3da220f0b071ef93d1219c49e7b546c" style="width:1in;height:25.8pt;mso-wrap-style:square;mso-position-horizontal-relative:page;mso-position-vertical-relative:page" o:ole="">
            <v:imagedata r:id="rId676" o:title="eqIdc3da220f0b071ef93d1219c49e7b546c"/>
          </v:shape>
          <o:OLEObject Type="Embed" ProgID="Equation.DSMT4" ShapeID="Object 1168" DrawAspect="Content" ObjectID="_1722285489" r:id="rId67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460" w:dyaOrig="660">
          <v:shape id="Object 1169" o:spid="_x0000_i1432" type="#_x0000_t75" alt="eqId667e7dd2a78f4694dd58c97931b72baa" style="width:64.2pt;height:28.8pt;mso-wrap-style:square;mso-position-horizontal-relative:page;mso-position-vertical-relative:page" o:ole="">
            <v:imagedata r:id="rId678" o:title="eqId667e7dd2a78f4694dd58c97931b72baa"/>
          </v:shape>
          <o:OLEObject Type="Embed" ProgID="Equation.DSMT4" ShapeID="Object 1169" DrawAspect="Content" ObjectID="_1722285490" r:id="rId679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8280" w:dyaOrig="620">
          <v:shape id="Object 1170" o:spid="_x0000_i1433" type="#_x0000_t75" alt="eqId062cc0109e7d07b55d1c57135f377c3d" style="width:364.2pt;height:27pt;mso-wrap-style:square;mso-position-horizontal-relative:page;mso-position-vertical-relative:page" o:ole="">
            <v:imagedata r:id="rId680" o:title="eqId062cc0109e7d07b55d1c57135f377c3d"/>
          </v:shape>
          <o:OLEObject Type="Embed" ProgID="Equation.DSMT4" ShapeID="Object 1170" DrawAspect="Content" ObjectID="_1722285491" r:id="rId681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240" w:dyaOrig="660">
          <v:shape id="Object 1171" o:spid="_x0000_i1434" type="#_x0000_t75" alt="eqId1a7d4b9144e9332267e2e1dcb7242e92" style="width:99pt;height:28.8pt;mso-wrap-style:square;mso-position-horizontal-relative:page;mso-position-vertical-relative:page" o:ole="">
            <v:imagedata r:id="rId682" o:title="eqId1a7d4b9144e9332267e2e1dcb7242e92"/>
          </v:shape>
          <o:OLEObject Type="Embed" ProgID="Equation.DSMT4" ShapeID="Object 1171" DrawAspect="Content" ObjectID="_1722285492" r:id="rId683"/>
        </w:object>
      </w:r>
      <w:r w:rsidR="007F2A8F"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60" w:dyaOrig="680">
          <v:shape id="Object 1172" o:spid="_x0000_i1435" type="#_x0000_t75" alt="eqId3ad01b6706e52c02a529649b8b195d3e" style="width:51pt;height:30.6pt;mso-wrap-style:square;mso-position-horizontal-relative:page;mso-position-vertical-relative:page" o:ole="">
            <v:imagedata r:id="rId684" o:title="eqId3ad01b6706e52c02a529649b8b195d3e"/>
          </v:shape>
          <o:OLEObject Type="Embed" ProgID="Equation.DSMT4" ShapeID="Object 1172" DrawAspect="Content" ObjectID="_1722285493" r:id="rId685"/>
        </w:objec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1440" w:dyaOrig="660">
          <v:shape id="Object 1173" o:spid="_x0000_i1436" type="#_x0000_t75" alt="eqIde2d2f6aa8a970e5de56a8a1c40c12afd" style="width:63pt;height:28.8pt;mso-wrap-style:square;mso-position-horizontal-relative:page;mso-position-vertical-relative:page" o:ole="">
            <v:imagedata r:id="rId686" o:title="eqIde2d2f6aa8a970e5de56a8a1c40c12afd"/>
          </v:shape>
          <o:OLEObject Type="Embed" ProgID="Equation.DSMT4" ShapeID="Object 1173" DrawAspect="Content" ObjectID="_1722285494" r:id="rId687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Pr="00C147C8">
        <w:rPr>
          <w:color w:val="000000" w:themeColor="text1"/>
        </w:rPr>
        <w:t>③④</w: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1840" w:dyaOrig="660">
          <v:shape id="Object 1174" o:spid="_x0000_i1437" type="#_x0000_t75" alt="eqIdfff81364e2fe9d988337468a9c2b0671" style="width:81pt;height:28.8pt;mso-wrap-style:square;mso-position-horizontal-relative:page;mso-position-vertical-relative:page" o:ole="">
            <v:imagedata r:id="rId688" o:title="eqIdfff81364e2fe9d988337468a9c2b0671"/>
          </v:shape>
          <o:OLEObject Type="Embed" ProgID="Equation.DSMT4" ShapeID="Object 1174" DrawAspect="Content" ObjectID="_1722285495" r:id="rId689"/>
        </w:object>
      </w:r>
      <w:r w:rsidRPr="00C147C8">
        <w:rPr>
          <w:color w:val="000000" w:themeColor="text1"/>
        </w:rPr>
        <w:t>，当</w:t>
      </w:r>
      <w:r w:rsidR="007A591F" w:rsidRPr="00C147C8">
        <w:rPr>
          <w:color w:val="000000" w:themeColor="text1"/>
        </w:rPr>
        <w:object w:dxaOrig="320" w:dyaOrig="320">
          <v:shape id="Object 1175" o:spid="_x0000_i1438" type="#_x0000_t75" alt="eqId6ae6a984d0418586a476e56b81d3d54a" style="width:14.4pt;height:14.4pt;mso-wrap-style:square;mso-position-horizontal-relative:page;mso-position-vertical-relative:page" o:ole="">
            <v:imagedata r:id="rId690" o:title="eqId6ae6a984d0418586a476e56b81d3d54a"/>
          </v:shape>
          <o:OLEObject Type="Embed" ProgID="Equation.DSMT4" ShapeID="Object 1175" DrawAspect="Content" ObjectID="_1722285496" r:id="rId691"/>
        </w:object>
      </w:r>
      <w:r w:rsidRPr="00C147C8">
        <w:rPr>
          <w:color w:val="000000" w:themeColor="text1"/>
        </w:rPr>
        <w:t>与</w:t>
      </w:r>
      <w:r w:rsidRPr="00C147C8">
        <w:rPr>
          <w:rFonts w:ascii="Times New Roman" w:eastAsia="Times New Roman" w:hAnsi="Times New Roman"/>
          <w:i/>
          <w:color w:val="000000" w:themeColor="text1"/>
        </w:rPr>
        <w:t>k</w:t>
      </w:r>
      <w:r w:rsidRPr="00C147C8">
        <w:rPr>
          <w:color w:val="000000" w:themeColor="text1"/>
        </w:rPr>
        <w:t>无关时，</w:t>
      </w:r>
      <w:r w:rsidR="007A591F" w:rsidRPr="00C147C8">
        <w:rPr>
          <w:color w:val="000000" w:themeColor="text1"/>
        </w:rPr>
        <w:object w:dxaOrig="520" w:dyaOrig="260">
          <v:shape id="Object 1176" o:spid="_x0000_i1439" type="#_x0000_t75" alt="eqId558e11d700481dc414d5d073b4b88a3d" style="width:22.8pt;height:10.8pt;mso-wrap-style:square;mso-position-horizontal-relative:page;mso-position-vertical-relative:page" o:ole="">
            <v:imagedata r:id="rId692" o:title="eqId558e11d700481dc414d5d073b4b88a3d"/>
          </v:shape>
          <o:OLEObject Type="Embed" ProgID="Equation.DSMT4" ShapeID="Object 1176" DrawAspect="Content" ObjectID="_1722285497" r:id="rId69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680" w:dyaOrig="620">
          <v:shape id="Object 1177" o:spid="_x0000_i1440" type="#_x0000_t75" alt="eqId3c537920c27c5df64b934fda4b6c3efb" style="width:30pt;height:27pt;mso-wrap-style:square;mso-position-horizontal-relative:page;mso-position-vertical-relative:page" o:ole="">
            <v:imagedata r:id="rId694" o:title="eqId3c537920c27c5df64b934fda4b6c3efb"/>
          </v:shape>
          <o:OLEObject Type="Embed" ProgID="Equation.DSMT4" ShapeID="Object 1177" DrawAspect="Content" ObjectID="_1722285498" r:id="rId69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即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的半径为</w:t>
      </w:r>
      <w:r w:rsidR="007A591F" w:rsidRPr="00C147C8">
        <w:rPr>
          <w:color w:val="000000" w:themeColor="text1"/>
        </w:rPr>
        <w:object w:dxaOrig="480" w:dyaOrig="600">
          <v:shape id="Object 1178" o:spid="_x0000_i1441" type="#_x0000_t75" alt="eqId9868f77d5ab5073b6145f1c6d272122e" style="width:21pt;height:26.4pt;mso-wrap-style:square;mso-position-horizontal-relative:page;mso-position-vertical-relative:page" o:ole="">
            <v:imagedata r:id="rId696" o:title="eqId9868f77d5ab5073b6145f1c6d272122e"/>
          </v:shape>
          <o:OLEObject Type="Embed" ProgID="Equation.DSMT4" ShapeID="Object 1178" DrawAspect="Content" ObjectID="_1722285499" r:id="rId697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斜率不存在时，若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880" w:dyaOrig="680">
          <v:shape id="Object 1179" o:spid="_x0000_i1442" type="#_x0000_t75" alt="eqId336c99aef42b18792a41cb19480bd235" style="width:39pt;height:29.4pt;mso-wrap-style:square;mso-position-horizontal-relative:page;mso-position-vertical-relative:page" o:ole="">
            <v:imagedata r:id="rId698" o:title="eqId336c99aef42b18792a41cb19480bd235"/>
          </v:shape>
          <o:OLEObject Type="Embed" ProgID="Equation.DSMT4" ShapeID="Object 1179" DrawAspect="Content" ObjectID="_1722285500" r:id="rId69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将其代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，得</w:t>
      </w:r>
      <w:r w:rsidR="007A591F" w:rsidRPr="00C147C8">
        <w:rPr>
          <w:color w:val="000000" w:themeColor="text1"/>
        </w:rPr>
        <w:object w:dxaOrig="1520" w:dyaOrig="800">
          <v:shape id="Object 1180" o:spid="_x0000_i1443" type="#_x0000_t75" alt="eqId77024f98a315fe9604931f74967539b2" style="width:67.2pt;height:34.8pt;mso-wrap-style:square;mso-position-horizontal-relative:page;mso-position-vertical-relative:page" o:ole="">
            <v:imagedata r:id="rId700" o:title="eqId77024f98a315fe9604931f74967539b2"/>
          </v:shape>
          <o:OLEObject Type="Embed" ProgID="Equation.DSMT4" ShapeID="Object 1180" DrawAspect="Content" ObjectID="_1722285501" r:id="rId70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479" w:dyaOrig="700">
          <v:shape id="Object 1181" o:spid="_x0000_i1444" type="#_x0000_t75" alt="eqId12ffa381bcaeff6dccbfa86b26d01367" style="width:64.8pt;height:31.2pt;mso-wrap-style:square;mso-position-horizontal-relative:page;mso-position-vertical-relative:page" o:ole="">
            <v:imagedata r:id="rId702" o:title="eqId12ffa381bcaeff6dccbfa86b26d01367"/>
          </v:shape>
          <o:OLEObject Type="Embed" ProgID="Equation.DSMT4" ShapeID="Object 1181" DrawAspect="Content" ObjectID="_1722285502" r:id="rId70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</w:t>
      </w:r>
      <w:r w:rsidR="007A591F" w:rsidRPr="00C147C8">
        <w:rPr>
          <w:color w:val="000000" w:themeColor="text1"/>
        </w:rPr>
        <w:object w:dxaOrig="1180" w:dyaOrig="340">
          <v:shape id="Object 1182" o:spid="_x0000_i1445" type="#_x0000_t75" alt="eqId1695034a4c212e5568fe41625fd2a417" style="width:51.6pt;height:15pt;mso-wrap-style:square;mso-position-horizontal-relative:page;mso-position-vertical-relative:page" o:ole="">
            <v:imagedata r:id="rId704" o:title="eqId1695034a4c212e5568fe41625fd2a417"/>
          </v:shape>
          <o:OLEObject Type="Embed" ProgID="Equation.DSMT4" ShapeID="Object 1182" DrawAspect="Content" ObjectID="_1722285503" r:id="rId705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若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060" w:dyaOrig="680">
          <v:shape id="Object 1183" o:spid="_x0000_i1446" type="#_x0000_t75" alt="eqIdce204d76c86000df26b3b5928209ccfc" style="width:46.2pt;height:29.4pt;mso-wrap-style:square;mso-position-horizontal-relative:page;mso-position-vertical-relative:page" o:ole="">
            <v:imagedata r:id="rId706" o:title="eqIdce204d76c86000df26b3b5928209ccfc"/>
          </v:shape>
          <o:OLEObject Type="Embed" ProgID="Equation.DSMT4" ShapeID="Object 1183" DrawAspect="Content" ObjectID="_1722285504" r:id="rId707"/>
        </w:object>
      </w:r>
      <w:r w:rsidRPr="00C147C8">
        <w:rPr>
          <w:color w:val="000000" w:themeColor="text1"/>
        </w:rPr>
        <w:t>，同理可得</w:t>
      </w:r>
      <w:r w:rsidR="007A591F" w:rsidRPr="00C147C8">
        <w:rPr>
          <w:color w:val="000000" w:themeColor="text1"/>
        </w:rPr>
        <w:object w:dxaOrig="1180" w:dyaOrig="340">
          <v:shape id="Object 1184" o:spid="_x0000_i1447" type="#_x0000_t75" alt="eqId1695034a4c212e5568fe41625fd2a417" style="width:51.6pt;height:15pt;mso-wrap-style:square;mso-position-horizontal-relative:page;mso-position-vertical-relative:page" o:ole="">
            <v:imagedata r:id="rId704" o:title="eqId1695034a4c212e5568fe41625fd2a417"/>
          </v:shape>
          <o:OLEObject Type="Embed" ProgID="Equation.DSMT4" ShapeID="Object 1184" DrawAspect="Content" ObjectID="_1722285505" r:id="rId708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，存在满足题意的圆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，其方程为</w:t>
      </w:r>
      <w:r w:rsidR="007A591F" w:rsidRPr="00C147C8">
        <w:rPr>
          <w:color w:val="000000" w:themeColor="text1"/>
        </w:rPr>
        <w:object w:dxaOrig="1160" w:dyaOrig="620">
          <v:shape id="Object 1185" o:spid="_x0000_i1448" type="#_x0000_t75" alt="eqId2845cff59808d0945644a6c867e40740" style="width:51pt;height:27pt;mso-wrap-style:square;mso-position-horizontal-relative:page;mso-position-vertical-relative:page" o:ole="">
            <v:imagedata r:id="rId627" o:title="eqId2845cff59808d0945644a6c867e40740"/>
          </v:shape>
          <o:OLEObject Type="Embed" ProgID="Equation.DSMT4" ShapeID="Object 1185" DrawAspect="Content" ObjectID="_1722285506" r:id="rId709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解决存在性问题的注意事项：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存在性问题，先假设存在，推证满足条件的结论，若结论正确则存在，若结论不正确则不存</w:t>
      </w:r>
      <w:r w:rsidRPr="00C147C8">
        <w:rPr>
          <w:color w:val="000000" w:themeColor="text1"/>
        </w:rPr>
        <w:lastRenderedPageBreak/>
        <w:t>在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当条件和结论</w:t>
      </w:r>
      <w:proofErr w:type="gramStart"/>
      <w:r w:rsidRPr="00C147C8">
        <w:rPr>
          <w:color w:val="000000" w:themeColor="text1"/>
        </w:rPr>
        <w:t>不</w:t>
      </w:r>
      <w:proofErr w:type="gramEnd"/>
      <w:r w:rsidRPr="00C147C8">
        <w:rPr>
          <w:color w:val="000000" w:themeColor="text1"/>
        </w:rPr>
        <w:t>唯一时，要分类讨论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当给出结论而要推导出存在的条件时，先假设成立，再推出条件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当条件和结论都未知，按常规方法解题很难时，要思维开放，采取另外的途径。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 xml:space="preserve">1-2 </w:t>
      </w:r>
      <w:r w:rsidRPr="00C147C8">
        <w:rPr>
          <w:color w:val="000000" w:themeColor="text1"/>
        </w:rPr>
        <w:t>．已知</w:t>
      </w:r>
      <w:r w:rsidR="007A591F" w:rsidRPr="00C147C8">
        <w:rPr>
          <w:color w:val="000000" w:themeColor="text1"/>
        </w:rPr>
        <w:object w:dxaOrig="1700" w:dyaOrig="360">
          <v:shape id="Object 1186" o:spid="_x0000_i1449" type="#_x0000_t75" alt="eqId475a3fdc7b27d5ffa8c864dc478903d4" style="width:75pt;height:15.6pt;mso-wrap-style:square;mso-position-horizontal-relative:page;mso-position-vertical-relative:page" o:ole="">
            <v:imagedata r:id="rId42" o:title="eqId475a3fdc7b27d5ffa8c864dc478903d4"/>
          </v:shape>
          <o:OLEObject Type="Embed" ProgID="Equation.DSMT4" ShapeID="Object 1186" DrawAspect="Content" ObjectID="_1722285507" r:id="rId710"/>
        </w:object>
      </w:r>
      <w:r w:rsidRPr="00C147C8">
        <w:rPr>
          <w:color w:val="000000" w:themeColor="text1"/>
        </w:rPr>
        <w:t>为双曲线</w:t>
      </w:r>
      <w:r w:rsidR="007A591F" w:rsidRPr="00C147C8">
        <w:rPr>
          <w:color w:val="000000" w:themeColor="text1"/>
        </w:rPr>
        <w:object w:dxaOrig="2060" w:dyaOrig="660">
          <v:shape id="Object 1187" o:spid="_x0000_i1450" type="#_x0000_t75" alt="eqId176569a223942b06f78d81633e2467b4" style="width:90.6pt;height:28.8pt;mso-wrap-style:square;mso-position-horizontal-relative:page;mso-position-vertical-relative:page" o:ole="">
            <v:imagedata r:id="rId44" o:title="eqId176569a223942b06f78d81633e2467b4"/>
          </v:shape>
          <o:OLEObject Type="Embed" ProgID="Equation.DSMT4" ShapeID="Object 1187" DrawAspect="Content" ObjectID="_1722285508" r:id="rId711"/>
        </w:object>
      </w:r>
      <w:r w:rsidRPr="00C147C8">
        <w:rPr>
          <w:color w:val="000000" w:themeColor="text1"/>
        </w:rPr>
        <w:t>的左、右焦点，过点</w:t>
      </w:r>
      <w:r w:rsidR="007A591F" w:rsidRPr="00C147C8">
        <w:rPr>
          <w:color w:val="000000" w:themeColor="text1"/>
        </w:rPr>
        <w:object w:dxaOrig="280" w:dyaOrig="360">
          <v:shape id="Object 1188" o:spid="_x0000_i1451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Object 1188" DrawAspect="Content" ObjectID="_1722285509" r:id="rId712"/>
        </w:object>
      </w:r>
      <w:r w:rsidRPr="00C147C8">
        <w:rPr>
          <w:color w:val="000000" w:themeColor="text1"/>
        </w:rPr>
        <w:t>作垂直于</w:t>
      </w:r>
      <w:r w:rsidR="007A591F" w:rsidRPr="00C147C8">
        <w:rPr>
          <w:color w:val="000000" w:themeColor="text1"/>
        </w:rPr>
        <w:object w:dxaOrig="300" w:dyaOrig="240">
          <v:shape id="Object 1189" o:spid="_x0000_i1452" type="#_x0000_t75" alt="eqIdab602e98726976d4f3549f8388daa3c6" style="width:13.2pt;height:10.2pt;mso-wrap-style:square;mso-position-horizontal-relative:page;mso-position-vertical-relative:page" o:ole="">
            <v:imagedata r:id="rId48" o:title="eqIdab602e98726976d4f3549f8388daa3c6"/>
          </v:shape>
          <o:OLEObject Type="Embed" ProgID="Equation.DSMT4" ShapeID="Object 1189" DrawAspect="Content" ObjectID="_1722285510" r:id="rId713"/>
        </w:object>
      </w:r>
      <w:r w:rsidRPr="00C147C8">
        <w:rPr>
          <w:color w:val="000000" w:themeColor="text1"/>
        </w:rPr>
        <w:t>轴的直线，并在</w:t>
      </w:r>
      <w:r w:rsidR="007A591F" w:rsidRPr="00C147C8">
        <w:rPr>
          <w:color w:val="000000" w:themeColor="text1"/>
        </w:rPr>
        <w:object w:dxaOrig="300" w:dyaOrig="240">
          <v:shape id="Object 1190" o:spid="_x0000_i1453" type="#_x0000_t75" alt="eqIdab602e98726976d4f3549f8388daa3c6" style="width:13.2pt;height:10.2pt;mso-wrap-style:square;mso-position-horizontal-relative:page;mso-position-vertical-relative:page" o:ole="">
            <v:imagedata r:id="rId48" o:title="eqIdab602e98726976d4f3549f8388daa3c6"/>
          </v:shape>
          <o:OLEObject Type="Embed" ProgID="Equation.DSMT4" ShapeID="Object 1190" DrawAspect="Content" ObjectID="_1722285511" r:id="rId714"/>
        </w:object>
      </w:r>
      <w:r w:rsidRPr="00C147C8">
        <w:rPr>
          <w:color w:val="000000" w:themeColor="text1"/>
        </w:rPr>
        <w:t>轴上方交双曲线</w:t>
      </w:r>
      <w:r w:rsidR="007A591F" w:rsidRPr="00C147C8">
        <w:rPr>
          <w:color w:val="000000" w:themeColor="text1"/>
        </w:rPr>
        <w:object w:dxaOrig="340" w:dyaOrig="300">
          <v:shape id="Object 1191" o:spid="_x0000_i1454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Object 1191" DrawAspect="Content" ObjectID="_1722285512" r:id="rId715"/>
        </w:object>
      </w:r>
      <w:r w:rsidRPr="00C147C8">
        <w:rPr>
          <w:color w:val="000000" w:themeColor="text1"/>
        </w:rPr>
        <w:t>于点</w:t>
      </w:r>
      <w:r w:rsidR="007A591F" w:rsidRPr="00C147C8">
        <w:rPr>
          <w:color w:val="000000" w:themeColor="text1"/>
        </w:rPr>
        <w:object w:dxaOrig="400" w:dyaOrig="300">
          <v:shape id="Object 1192" o:spid="_x0000_i1455" type="#_x0000_t75" alt="eqId49ec759a505244c8cfa6c280586159a1" style="width:17.4pt;height:13.2pt;mso-wrap-style:square;mso-position-horizontal-relative:page;mso-position-vertical-relative:page" o:ole="">
            <v:imagedata r:id="rId53" o:title="eqId49ec759a505244c8cfa6c280586159a1"/>
          </v:shape>
          <o:OLEObject Type="Embed" ProgID="Equation.DSMT4" ShapeID="Object 1192" DrawAspect="Content" ObjectID="_1722285513" r:id="rId716"/>
        </w:object>
      </w:r>
      <w:r w:rsidRPr="00C147C8">
        <w:rPr>
          <w:color w:val="000000" w:themeColor="text1"/>
        </w:rPr>
        <w:t>，且</w:t>
      </w:r>
      <w:r w:rsidR="007A591F" w:rsidRPr="00C147C8">
        <w:rPr>
          <w:color w:val="000000" w:themeColor="text1"/>
        </w:rPr>
        <w:object w:dxaOrig="1440" w:dyaOrig="360">
          <v:shape id="Object 1193" o:spid="_x0000_i1456" type="#_x0000_t75" alt="eqIdbdb81ce45a5864b1cff5ca9bc4cf5349" style="width:63pt;height:15.6pt;mso-wrap-style:square;mso-position-horizontal-relative:page;mso-position-vertical-relative:page" o:ole="">
            <v:imagedata r:id="rId55" o:title="eqIdbdb81ce45a5864b1cff5ca9bc4cf5349"/>
          </v:shape>
          <o:OLEObject Type="Embed" ProgID="Equation.DSMT4" ShapeID="Object 1193" DrawAspect="Content" ObjectID="_1722285514" r:id="rId717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双曲线</w:t>
      </w:r>
      <w:r w:rsidR="007A591F" w:rsidRPr="00C147C8">
        <w:rPr>
          <w:color w:val="000000" w:themeColor="text1"/>
        </w:rPr>
        <w:object w:dxaOrig="340" w:dyaOrig="300">
          <v:shape id="Object 1194" o:spid="_x0000_i1457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Object 1194" DrawAspect="Content" ObjectID="_1722285515" r:id="rId718"/>
        </w:objec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过圆</w:t>
      </w:r>
      <w:r w:rsidR="007A591F" w:rsidRPr="00C147C8">
        <w:rPr>
          <w:color w:val="000000" w:themeColor="text1"/>
        </w:rPr>
        <w:object w:dxaOrig="1500" w:dyaOrig="360">
          <v:shape id="Object 1195" o:spid="_x0000_i1458" type="#_x0000_t75" alt="eqIdb7b4bcb812c997db47214cb52c905f99" style="width:66pt;height:15.6pt;mso-wrap-style:square;mso-position-horizontal-relative:page;mso-position-vertical-relative:page" o:ole="">
            <v:imagedata r:id="rId58" o:title="eqIdb7b4bcb812c997db47214cb52c905f99"/>
          </v:shape>
          <o:OLEObject Type="Embed" ProgID="Equation.DSMT4" ShapeID="Object 1195" DrawAspect="Content" ObjectID="_1722285516" r:id="rId719"/>
        </w:object>
      </w:r>
      <w:r w:rsidRPr="00C147C8">
        <w:rPr>
          <w:color w:val="000000" w:themeColor="text1"/>
        </w:rPr>
        <w:t>上任意一点</w:t>
      </w:r>
      <w:r w:rsidR="007A591F" w:rsidRPr="00C147C8">
        <w:rPr>
          <w:color w:val="000000" w:themeColor="text1"/>
        </w:rPr>
        <w:object w:dxaOrig="980" w:dyaOrig="400">
          <v:shape id="Object 1196" o:spid="_x0000_i1459" type="#_x0000_t75" alt="eqId2752e086b85f9fbb95010bf771072af9" style="width:43.2pt;height:17.4pt;mso-wrap-style:square;mso-position-horizontal-relative:page;mso-position-vertical-relative:page" o:ole="">
            <v:imagedata r:id="rId60" o:title="eqId2752e086b85f9fbb95010bf771072af9"/>
          </v:shape>
          <o:OLEObject Type="Embed" ProgID="Equation.DSMT4" ShapeID="Object 1196" DrawAspect="Content" ObjectID="_1722285517" r:id="rId720"/>
        </w:object>
      </w:r>
      <w:r w:rsidRPr="00C147C8">
        <w:rPr>
          <w:color w:val="000000" w:themeColor="text1"/>
        </w:rPr>
        <w:t>作圆</w:t>
      </w:r>
      <w:r w:rsidR="007A591F" w:rsidRPr="00C147C8">
        <w:rPr>
          <w:color w:val="000000" w:themeColor="text1"/>
        </w:rPr>
        <w:object w:dxaOrig="340" w:dyaOrig="300">
          <v:shape id="Object 1197" o:spid="_x0000_i1460" type="#_x0000_t75" alt="eqId4b405aa932921379709cb82a48bd73b8" style="width:15pt;height:13.2pt;mso-wrap-style:square;mso-position-horizontal-relative:page;mso-position-vertical-relative:page" o:ole="">
            <v:imagedata r:id="rId62" o:title="eqId4b405aa932921379709cb82a48bd73b8"/>
          </v:shape>
          <o:OLEObject Type="Embed" ProgID="Equation.DSMT4" ShapeID="Object 1197" DrawAspect="Content" ObjectID="_1722285518" r:id="rId721"/>
        </w:object>
      </w:r>
      <w:r w:rsidRPr="00C147C8">
        <w:rPr>
          <w:color w:val="000000" w:themeColor="text1"/>
        </w:rPr>
        <w:t>的切线</w:t>
      </w:r>
      <w:r w:rsidR="007A591F" w:rsidRPr="00C147C8">
        <w:rPr>
          <w:color w:val="000000" w:themeColor="text1"/>
        </w:rPr>
        <w:object w:dxaOrig="260" w:dyaOrig="300">
          <v:shape id="Object 1198" o:spid="_x0000_i1461" type="#_x0000_t75" alt="eqId8e3817951bd48d8b8727dd124572c220" style="width:11.4pt;height:13.8pt;mso-wrap-style:square;mso-position-horizontal-relative:page;mso-position-vertical-relative:page" o:ole="">
            <v:imagedata r:id="rId64" o:title="eqId8e3817951bd48d8b8727dd124572c220"/>
          </v:shape>
          <o:OLEObject Type="Embed" ProgID="Equation.DSMT4" ShapeID="Object 1198" DrawAspect="Content" ObjectID="_1722285519" r:id="rId722"/>
        </w:object>
      </w:r>
      <w:r w:rsidRPr="00C147C8">
        <w:rPr>
          <w:color w:val="000000" w:themeColor="text1"/>
        </w:rPr>
        <w:t>，交双曲线</w:t>
      </w:r>
      <w:r w:rsidR="007A591F" w:rsidRPr="00C147C8">
        <w:rPr>
          <w:color w:val="000000" w:themeColor="text1"/>
        </w:rPr>
        <w:object w:dxaOrig="340" w:dyaOrig="300">
          <v:shape id="Object 1199" o:spid="_x0000_i1462" type="#_x0000_t75" alt="eqIdb8f460425b30df9e69c5c5a07cc97e56" style="width:15pt;height:13.2pt;mso-wrap-style:square;mso-position-horizontal-relative:page;mso-position-vertical-relative:page" o:ole="">
            <v:imagedata r:id="rId51" o:title="eqIdb8f460425b30df9e69c5c5a07cc97e56"/>
          </v:shape>
          <o:OLEObject Type="Embed" ProgID="Equation.DSMT4" ShapeID="Object 1199" DrawAspect="Content" ObjectID="_1722285520" r:id="rId723"/>
        </w:object>
      </w:r>
      <w:r w:rsidRPr="00C147C8">
        <w:rPr>
          <w:color w:val="000000" w:themeColor="text1"/>
        </w:rPr>
        <w:t>于</w:t>
      </w:r>
      <w:r w:rsidR="007A591F" w:rsidRPr="00C147C8">
        <w:rPr>
          <w:color w:val="000000" w:themeColor="text1"/>
        </w:rPr>
        <w:object w:dxaOrig="480" w:dyaOrig="320">
          <v:shape id="Object 1200" o:spid="_x0000_i1463" type="#_x0000_t75" alt="eqId01c74a907dda6bb7d9d56d009d9df253" style="width:21pt;height:13.8pt;mso-wrap-style:square;mso-position-horizontal-relative:page;mso-position-vertical-relative:page" o:ole="">
            <v:imagedata r:id="rId67" o:title="eqId01c74a907dda6bb7d9d56d009d9df253"/>
          </v:shape>
          <o:OLEObject Type="Embed" ProgID="Equation.DSMT4" ShapeID="Object 1200" DrawAspect="Content" ObjectID="_1722285521" r:id="rId724"/>
        </w:object>
      </w:r>
      <w:r w:rsidRPr="00C147C8">
        <w:rPr>
          <w:color w:val="000000" w:themeColor="text1"/>
        </w:rPr>
        <w:t>两个不同的点，</w:t>
      </w:r>
      <w:r w:rsidR="007A591F" w:rsidRPr="00C147C8">
        <w:rPr>
          <w:color w:val="000000" w:themeColor="text1"/>
        </w:rPr>
        <w:object w:dxaOrig="400" w:dyaOrig="260">
          <v:shape id="Object 1201" o:spid="_x0000_i1464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201" DrawAspect="Content" ObjectID="_1722285522" r:id="rId725"/>
        </w:object>
      </w:r>
      <w:r w:rsidRPr="00C147C8">
        <w:rPr>
          <w:color w:val="000000" w:themeColor="text1"/>
        </w:rPr>
        <w:t>的中点为</w:t>
      </w:r>
      <w:r w:rsidR="007A591F" w:rsidRPr="00C147C8">
        <w:rPr>
          <w:color w:val="000000" w:themeColor="text1"/>
        </w:rPr>
        <w:object w:dxaOrig="360" w:dyaOrig="300">
          <v:shape id="Object 1202" o:spid="_x0000_i1465" type="#_x0000_t75" alt="eqIdf2804e72fa40c79696a0c04ed420aa8e" style="width:15.6pt;height:13.2pt;mso-wrap-style:square;mso-position-horizontal-relative:page;mso-position-vertical-relative:page" o:ole="">
            <v:imagedata r:id="rId71" o:title="eqIdf2804e72fa40c79696a0c04ed420aa8e"/>
          </v:shape>
          <o:OLEObject Type="Embed" ProgID="Equation.DSMT4" ShapeID="Object 1202" DrawAspect="Content" ObjectID="_1722285523" r:id="rId726"/>
        </w:object>
      </w:r>
      <w:r w:rsidRPr="00C147C8">
        <w:rPr>
          <w:color w:val="000000" w:themeColor="text1"/>
        </w:rPr>
        <w:t>，证明：</w:t>
      </w:r>
      <w:r w:rsidR="007A591F" w:rsidRPr="00C147C8">
        <w:rPr>
          <w:color w:val="000000" w:themeColor="text1"/>
        </w:rPr>
        <w:object w:dxaOrig="1420" w:dyaOrig="320">
          <v:shape id="Object 1203" o:spid="_x0000_i1466" type="#_x0000_t75" alt="eqIdd2260415102415b12efe70f11719d73f" style="width:63pt;height:14.4pt;mso-wrap-style:square;mso-position-horizontal-relative:page;mso-position-vertical-relative:page" o:ole="">
            <v:imagedata r:id="rId73" o:title="eqIdd2260415102415b12efe70f11719d73f"/>
          </v:shape>
          <o:OLEObject Type="Embed" ProgID="Equation.DSMT4" ShapeID="Object 1203" DrawAspect="Content" ObjectID="_1722285524" r:id="rId727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100" w:dyaOrig="660">
          <v:shape id="Object 1204" o:spid="_x0000_i1467" type="#_x0000_t75" alt="eqId2d34cf4ed961f4052ed35c7475c7d32e" style="width:48.6pt;height:28.8pt;mso-wrap-style:square;mso-position-horizontal-relative:page;mso-position-vertical-relative:page" o:ole="">
            <v:imagedata r:id="rId728" o:title="eqId2d34cf4ed961f4052ed35c7475c7d32e"/>
          </v:shape>
          <o:OLEObject Type="Embed" ProgID="Equation.DSMT4" ShapeID="Object 1204" DrawAspect="Content" ObjectID="_1722285525" r:id="rId729"/>
        </w:object>
      </w:r>
      <w:r w:rsidRPr="00C147C8">
        <w:rPr>
          <w:color w:val="000000" w:themeColor="text1"/>
        </w:rPr>
        <w:t>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证明见解析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color w:val="000000" w:themeColor="text1"/>
        </w:rPr>
        <w:t>【解析】</w:t>
      </w:r>
      <w:r w:rsidRPr="00C147C8">
        <w:rPr>
          <w:rFonts w:ascii="新宋体" w:eastAsia="新宋体" w:hAnsi="新宋体" w:cs="新宋体"/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rFonts w:ascii="新宋体" w:eastAsia="新宋体" w:hAnsi="新宋体" w:cs="新宋体"/>
          <w:color w:val="000000" w:themeColor="text1"/>
        </w:rPr>
        <w:t>）确定</w:t>
      </w:r>
      <w:r w:rsidR="007A591F" w:rsidRPr="00C147C8">
        <w:rPr>
          <w:color w:val="000000" w:themeColor="text1"/>
        </w:rPr>
        <w:object w:dxaOrig="1040" w:dyaOrig="380">
          <v:shape id="Object 1205" o:spid="_x0000_i1468" type="#_x0000_t75" alt="eqId3c8480ac62f099e0bafc897625b585a9" style="width:45.6pt;height:16.8pt;mso-wrap-style:square;mso-position-horizontal-relative:page;mso-position-vertical-relative:page" o:ole="">
            <v:imagedata r:id="rId730" o:title="eqId3c8480ac62f099e0bafc897625b585a9"/>
          </v:shape>
          <o:OLEObject Type="Embed" ProgID="Equation.DSMT4" ShapeID="Object 1205" DrawAspect="Content" ObjectID="_1722285526" r:id="rId731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40" w:dyaOrig="380">
          <v:shape id="Object 1206" o:spid="_x0000_i1469" type="#_x0000_t75" alt="eqId97f126c8c9c7f19af626d1115a07a6d0" style="width:50.4pt;height:16.8pt;mso-wrap-style:square;mso-position-horizontal-relative:page;mso-position-vertical-relative:page" o:ole="">
            <v:imagedata r:id="rId732" o:title="eqId97f126c8c9c7f19af626d1115a07a6d0"/>
          </v:shape>
          <o:OLEObject Type="Embed" ProgID="Equation.DSMT4" ShapeID="Object 1206" DrawAspect="Content" ObjectID="_1722285527" r:id="rId733"/>
        </w:object>
      </w:r>
      <w:r w:rsidRPr="00C147C8">
        <w:rPr>
          <w:rFonts w:ascii="新宋体" w:eastAsia="新宋体" w:hAnsi="新宋体" w:cs="新宋体"/>
          <w:color w:val="000000" w:themeColor="text1"/>
        </w:rPr>
        <w:t>，由双曲线的定义可知：</w:t>
      </w:r>
      <w:r w:rsidR="007A591F" w:rsidRPr="00C147C8">
        <w:rPr>
          <w:color w:val="000000" w:themeColor="text1"/>
        </w:rPr>
        <w:object w:dxaOrig="2219" w:dyaOrig="380">
          <v:shape id="Object 1207" o:spid="_x0000_i1470" type="#_x0000_t75" alt="eqId235d17713b19cd4c7f8e3b2bf37b5359" style="width:97.8pt;height:16.8pt;mso-wrap-style:square;mso-position-horizontal-relative:page;mso-position-vertical-relative:page" o:ole="">
            <v:imagedata r:id="rId734" o:title="eqId235d17713b19cd4c7f8e3b2bf37b5359"/>
          </v:shape>
          <o:OLEObject Type="Embed" ProgID="Equation.DSMT4" ShapeID="Object 1207" DrawAspect="Content" ObjectID="_1722285528" r:id="rId735"/>
        </w:object>
      </w:r>
      <w:r w:rsidRPr="00C147C8">
        <w:rPr>
          <w:rFonts w:ascii="新宋体" w:eastAsia="新宋体" w:hAnsi="新宋体" w:cs="新宋体"/>
          <w:color w:val="000000" w:themeColor="text1"/>
        </w:rPr>
        <w:t>，从而可得双曲线</w:t>
      </w:r>
      <w:r w:rsidR="007A591F" w:rsidRPr="00C147C8">
        <w:rPr>
          <w:color w:val="000000" w:themeColor="text1"/>
        </w:rPr>
        <w:object w:dxaOrig="243" w:dyaOrig="284">
          <v:shape id="Object 1208" o:spid="_x0000_i1471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08" DrawAspect="Content" ObjectID="_1722285529" r:id="rId736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rFonts w:ascii="新宋体" w:eastAsia="新宋体" w:hAnsi="新宋体" w:cs="新宋体"/>
          <w:color w:val="000000" w:themeColor="text1"/>
        </w:rPr>
        <w:t>）分类讨论：</w:t>
      </w:r>
      <w:r w:rsidRPr="00C147C8">
        <w:rPr>
          <w:color w:val="000000" w:themeColor="text1"/>
        </w:rPr>
        <w:t>①</w:t>
      </w:r>
      <w:r w:rsidRPr="00C147C8">
        <w:rPr>
          <w:rFonts w:ascii="新宋体" w:eastAsia="新宋体" w:hAnsi="新宋体" w:cs="新宋体"/>
          <w:color w:val="000000" w:themeColor="text1"/>
        </w:rPr>
        <w:t>当切线</w:t>
      </w:r>
      <w:r w:rsidR="007A591F" w:rsidRPr="00C147C8">
        <w:rPr>
          <w:color w:val="000000" w:themeColor="text1"/>
        </w:rPr>
        <w:object w:dxaOrig="140" w:dyaOrig="279">
          <v:shape id="Object 1209" o:spid="_x0000_i1472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09" DrawAspect="Content" ObjectID="_1722285530" r:id="rId737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斜率存在，设切线</w:t>
      </w:r>
      <w:r w:rsidR="007A591F" w:rsidRPr="00C147C8">
        <w:rPr>
          <w:color w:val="000000" w:themeColor="text1"/>
        </w:rPr>
        <w:object w:dxaOrig="140" w:dyaOrig="279">
          <v:shape id="Object 1210" o:spid="_x0000_i1473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10" DrawAspect="Content" ObjectID="_1722285531" r:id="rId738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方程代入双曲线</w:t>
      </w:r>
      <w:r w:rsidR="007A591F" w:rsidRPr="00C147C8">
        <w:rPr>
          <w:color w:val="000000" w:themeColor="text1"/>
        </w:rPr>
        <w:object w:dxaOrig="243" w:dyaOrig="284">
          <v:shape id="Object 1211" o:spid="_x0000_i1474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11" DrawAspect="Content" ObjectID="_1722285532" r:id="rId739"/>
        </w:object>
      </w:r>
      <w:r w:rsidRPr="00C147C8">
        <w:rPr>
          <w:rFonts w:ascii="新宋体" w:eastAsia="新宋体" w:hAnsi="新宋体" w:cs="新宋体"/>
          <w:color w:val="000000" w:themeColor="text1"/>
        </w:rPr>
        <w:t>中，利用韦达定理，结合直线</w:t>
      </w:r>
      <w:r w:rsidR="007A591F" w:rsidRPr="00C147C8">
        <w:rPr>
          <w:color w:val="000000" w:themeColor="text1"/>
        </w:rPr>
        <w:object w:dxaOrig="140" w:dyaOrig="279">
          <v:shape id="Object 1212" o:spid="_x0000_i1475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12" DrawAspect="Content" ObjectID="_1722285533" r:id="rId740"/>
        </w:object>
      </w:r>
      <w:r w:rsidRPr="00C147C8">
        <w:rPr>
          <w:rFonts w:ascii="新宋体" w:eastAsia="新宋体" w:hAnsi="新宋体" w:cs="新宋体"/>
          <w:color w:val="000000" w:themeColor="text1"/>
        </w:rPr>
        <w:t>与圆</w:t>
      </w:r>
      <w:r w:rsidR="007A591F" w:rsidRPr="00C147C8">
        <w:rPr>
          <w:color w:val="000000" w:themeColor="text1"/>
        </w:rPr>
        <w:object w:dxaOrig="240" w:dyaOrig="280">
          <v:shape id="Object 1213" o:spid="_x0000_i1476" type="#_x0000_t75" alt="eqId1dde8112e8eb968fd042418dd632759e" style="width:10.2pt;height:12.6pt;mso-wrap-style:square;mso-position-horizontal-relative:page;mso-position-vertical-relative:page" o:ole="">
            <v:imagedata r:id="rId84" o:title="eqId1dde8112e8eb968fd042418dd632759e"/>
          </v:shape>
          <o:OLEObject Type="Embed" ProgID="Equation.DSMT4" ShapeID="Object 1213" DrawAspect="Content" ObjectID="_1722285534" r:id="rId741"/>
        </w:object>
      </w:r>
      <w:r w:rsidRPr="00C147C8">
        <w:rPr>
          <w:rFonts w:ascii="新宋体" w:eastAsia="新宋体" w:hAnsi="新宋体" w:cs="新宋体"/>
          <w:color w:val="000000" w:themeColor="text1"/>
        </w:rPr>
        <w:t>相切，可得</w:t>
      </w:r>
      <w:r w:rsidR="007A591F" w:rsidRPr="00C147C8">
        <w:rPr>
          <w:color w:val="000000" w:themeColor="text1"/>
        </w:rPr>
        <w:object w:dxaOrig="1420" w:dyaOrig="320">
          <v:shape id="Object 1214" o:spid="_x0000_i1477" type="#_x0000_t75" alt="eqIdd2260415102415b12efe70f11719d73f" style="width:63pt;height:14.4pt;mso-wrap-style:square;mso-position-horizontal-relative:page;mso-position-vertical-relative:page" o:ole="">
            <v:imagedata r:id="rId73" o:title="eqIdd2260415102415b12efe70f11719d73f"/>
          </v:shape>
          <o:OLEObject Type="Embed" ProgID="Equation.DSMT4" ShapeID="Object 1214" DrawAspect="Content" ObjectID="_1722285535" r:id="rId742"/>
        </w:object>
      </w:r>
      <w:r w:rsidRPr="00C147C8">
        <w:rPr>
          <w:rFonts w:ascii="新宋体" w:eastAsia="新宋体" w:hAnsi="新宋体" w:cs="新宋体"/>
          <w:color w:val="000000" w:themeColor="text1"/>
        </w:rPr>
        <w:t>成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rFonts w:ascii="新宋体" w:eastAsia="新宋体" w:hAnsi="新宋体" w:cs="新宋体"/>
          <w:color w:val="000000" w:themeColor="text1"/>
        </w:rPr>
        <w:t>当切线</w:t>
      </w:r>
      <w:r w:rsidR="007A591F" w:rsidRPr="00C147C8">
        <w:rPr>
          <w:color w:val="000000" w:themeColor="text1"/>
        </w:rPr>
        <w:object w:dxaOrig="140" w:dyaOrig="279">
          <v:shape id="Object 1215" o:spid="_x0000_i1478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15" DrawAspect="Content" ObjectID="_1722285536" r:id="rId743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斜率不存在时，求出</w:t>
      </w:r>
      <w:r w:rsidR="007A591F" w:rsidRPr="00C147C8">
        <w:rPr>
          <w:color w:val="000000" w:themeColor="text1"/>
        </w:rPr>
        <w:object w:dxaOrig="240" w:dyaOrig="240">
          <v:shape id="Object 1216" o:spid="_x0000_i1479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216" DrawAspect="Content" ObjectID="_1722285537" r:id="rId744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20" w:dyaOrig="240">
          <v:shape id="Object 1217" o:spid="_x0000_i1480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217" DrawAspect="Content" ObjectID="_1722285538" r:id="rId745"/>
        </w:object>
      </w:r>
      <w:r w:rsidRPr="00C147C8">
        <w:rPr>
          <w:rFonts w:ascii="新宋体" w:eastAsia="新宋体" w:hAnsi="新宋体" w:cs="新宋体"/>
          <w:color w:val="000000" w:themeColor="text1"/>
        </w:rPr>
        <w:t>的坐标，即可得到结论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解：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题意，</w:t>
      </w:r>
      <w:r w:rsidRPr="00C147C8">
        <w:rPr>
          <w:rFonts w:ascii="新宋体" w:eastAsia="新宋体" w:hAnsi="新宋体" w:cs="新宋体"/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280" w:dyaOrig="360">
          <v:shape id="Object 1218" o:spid="_x0000_i1481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Object 1218" DrawAspect="Content" ObjectID="_1722285539" r:id="rId746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20" w:dyaOrig="240">
          <v:shape id="Object 1219" o:spid="_x0000_i1482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219" DrawAspect="Content" ObjectID="_1722285540" r:id="rId747"/>
        </w:object>
      </w:r>
      <w:r w:rsidRPr="00C147C8">
        <w:rPr>
          <w:rFonts w:ascii="新宋体" w:eastAsia="新宋体" w:hAnsi="新宋体" w:cs="新宋体"/>
          <w:color w:val="000000" w:themeColor="text1"/>
        </w:rPr>
        <w:t>的坐标分别为</w:t>
      </w:r>
      <w:r w:rsidR="007A591F" w:rsidRPr="00C147C8">
        <w:rPr>
          <w:color w:val="000000" w:themeColor="text1"/>
        </w:rPr>
        <w:object w:dxaOrig="760" w:dyaOrig="380">
          <v:shape id="Object 1220" o:spid="_x0000_i1483" type="#_x0000_t75" alt="eqIdd77631afd57765c10a6baa73c51b0395" style="width:33pt;height:16.2pt;mso-wrap-style:square;mso-position-horizontal-relative:page;mso-position-vertical-relative:page" o:ole="">
            <v:imagedata r:id="rId748" o:title="eqIdd77631afd57765c10a6baa73c51b0395"/>
          </v:shape>
          <o:OLEObject Type="Embed" ProgID="Equation.DSMT4" ShapeID="Object 1220" DrawAspect="Content" ObjectID="_1722285541" r:id="rId749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00">
          <v:shape id="Object 1221" o:spid="_x0000_i1484" type="#_x0000_t75" alt="eqId72fb378d6bf91902efa15881985c5e69" style="width:11.4pt;height:11.4pt;mso-wrap-style:square;mso-position-horizontal-relative:page;mso-position-vertical-relative:page" o:ole="">
            <v:imagedata r:id="rId750" o:title="eqId72fb378d6bf91902efa15881985c5e69"/>
          </v:shape>
          <o:OLEObject Type="Embed" ProgID="Equation.DSMT4" ShapeID="Object 1221" DrawAspect="Content" ObjectID="_1722285542" r:id="rId751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60" w:dyaOrig="380">
          <v:shape id="Object 1222" o:spid="_x0000_i1485" type="#_x0000_t75" alt="eqIdd77631afd57765c10a6baa73c51b0395" style="width:33pt;height:16.2pt;mso-wrap-style:square;mso-position-horizontal-relative:page;mso-position-vertical-relative:page" o:ole="">
            <v:imagedata r:id="rId748" o:title="eqIdd77631afd57765c10a6baa73c51b0395"/>
          </v:shape>
          <o:OLEObject Type="Embed" ProgID="Equation.DSMT4" ShapeID="Object 1222" DrawAspect="Content" ObjectID="_1722285543" r:id="rId752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40" w:dyaOrig="320">
          <v:shape id="Object 1223" o:spid="_x0000_i1486" type="#_x0000_t75" alt="eqIdcbb554264d6838229cf2920a9bd99cc6" style="width:15pt;height:13.8pt;mso-wrap-style:square;mso-position-horizontal-relative:page;mso-position-vertical-relative:page" o:ole="">
            <v:imagedata r:id="rId753" o:title="eqIdcbb554264d6838229cf2920a9bd99cc6"/>
          </v:shape>
          <o:OLEObject Type="Embed" ProgID="Equation.DSMT4" ShapeID="Object 1223" DrawAspect="Content" ObjectID="_1722285544" r:id="rId75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因为点</w:t>
      </w:r>
      <w:r w:rsidR="007A591F" w:rsidRPr="00C147C8">
        <w:rPr>
          <w:color w:val="000000" w:themeColor="text1"/>
        </w:rPr>
        <w:object w:dxaOrig="320" w:dyaOrig="240">
          <v:shape id="Object 1224" o:spid="_x0000_i1487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224" DrawAspect="Content" ObjectID="_1722285545" r:id="rId755"/>
        </w:object>
      </w:r>
      <w:r w:rsidRPr="00C147C8">
        <w:rPr>
          <w:rFonts w:ascii="新宋体" w:eastAsia="新宋体" w:hAnsi="新宋体" w:cs="新宋体"/>
          <w:color w:val="000000" w:themeColor="text1"/>
        </w:rPr>
        <w:t>在双曲线</w:t>
      </w:r>
      <w:r w:rsidR="007A591F" w:rsidRPr="00C147C8">
        <w:rPr>
          <w:color w:val="000000" w:themeColor="text1"/>
        </w:rPr>
        <w:object w:dxaOrig="243" w:dyaOrig="284">
          <v:shape id="Object 1225" o:spid="_x0000_i148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25" DrawAspect="Content" ObjectID="_1722285546" r:id="rId756"/>
        </w:object>
      </w:r>
      <w:r w:rsidRPr="00C147C8">
        <w:rPr>
          <w:rFonts w:ascii="新宋体" w:eastAsia="新宋体" w:hAnsi="新宋体" w:cs="新宋体"/>
          <w:color w:val="000000" w:themeColor="text1"/>
        </w:rPr>
        <w:t>上，所以</w:t>
      </w:r>
      <w:r w:rsidR="007A591F" w:rsidRPr="00C147C8">
        <w:rPr>
          <w:color w:val="000000" w:themeColor="text1"/>
        </w:rPr>
        <w:object w:dxaOrig="1440" w:dyaOrig="660">
          <v:shape id="Object 1226" o:spid="_x0000_i1489" type="#_x0000_t75" alt="eqId5cd13779080f83b9801722fdb15a7f2b" style="width:63pt;height:28.8pt;mso-wrap-style:square;mso-position-horizontal-relative:page;mso-position-vertical-relative:page" o:ole="">
            <v:imagedata r:id="rId757" o:title="eqId5cd13779080f83b9801722fdb15a7f2b"/>
          </v:shape>
          <o:OLEObject Type="Embed" ProgID="Equation.DSMT4" ShapeID="Object 1226" DrawAspect="Content" ObjectID="_1722285547" r:id="rId758"/>
        </w:object>
      </w:r>
      <w:r w:rsidRPr="00C147C8">
        <w:rPr>
          <w:rFonts w:ascii="新宋体" w:eastAsia="新宋体" w:hAnsi="新宋体" w:cs="新宋体"/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880" w:dyaOrig="380">
          <v:shape id="Object 1227" o:spid="_x0000_i1490" type="#_x0000_t75" alt="eqId6317eee3de22668e2cc9db6ab4e326ff" style="width:39pt;height:16.2pt;mso-wrap-style:square;mso-position-horizontal-relative:page;mso-position-vertical-relative:page" o:ole="">
            <v:imagedata r:id="rId759" o:title="eqId6317eee3de22668e2cc9db6ab4e326ff"/>
          </v:shape>
          <o:OLEObject Type="Embed" ProgID="Equation.DSMT4" ShapeID="Object 1227" DrawAspect="Content" ObjectID="_1722285548" r:id="rId760"/>
        </w:object>
      </w:r>
      <w:r w:rsidRPr="00C147C8">
        <w:rPr>
          <w:rFonts w:ascii="新宋体" w:eastAsia="新宋体" w:hAnsi="新宋体" w:cs="新宋体"/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1040" w:dyaOrig="380">
          <v:shape id="Object 1228" o:spid="_x0000_i1491" type="#_x0000_t75" alt="eqId3c8480ac62f099e0bafc897625b585a9" style="width:45.6pt;height:16.8pt;mso-wrap-style:square;mso-position-horizontal-relative:page;mso-position-vertical-relative:page" o:ole="">
            <v:imagedata r:id="rId730" o:title="eqId3c8480ac62f099e0bafc897625b585a9"/>
          </v:shape>
          <o:OLEObject Type="Embed" ProgID="Equation.DSMT4" ShapeID="Object 1228" DrawAspect="Content" ObjectID="_1722285549" r:id="rId761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在</w:t>
      </w:r>
      <w:r w:rsidR="007A591F" w:rsidRPr="00C147C8">
        <w:rPr>
          <w:color w:val="000000" w:themeColor="text1"/>
        </w:rPr>
        <w:object w:dxaOrig="320" w:dyaOrig="280">
          <v:shape id="Object 1229" o:spid="_x0000_i1492" type="#_x0000_t75" alt="eqId3b73071db1b5fa051c88f7093fed12a4" style="width:14.4pt;height:12pt;mso-wrap-style:square;mso-position-horizontal-relative:page;mso-position-vertical-relative:page" o:ole="">
            <v:imagedata r:id="rId762" o:title="eqId3b73071db1b5fa051c88f7093fed12a4"/>
          </v:shape>
          <o:OLEObject Type="Embed" ProgID="Equation.DSMT4" ShapeID="Object 1229" DrawAspect="Content" ObjectID="_1722285550" r:id="rId763"/>
        </w:object>
      </w:r>
      <w:r w:rsidR="007A591F" w:rsidRPr="00C147C8">
        <w:rPr>
          <w:color w:val="000000" w:themeColor="text1"/>
        </w:rPr>
        <w:object w:dxaOrig="800" w:dyaOrig="360">
          <v:shape id="Object 1230" o:spid="_x0000_i1493" type="#_x0000_t75" alt="eqIdd6175c60c789a564684f020bf585f295" style="width:35.4pt;height:15.6pt;mso-wrap-style:square;mso-position-horizontal-relative:page;mso-position-vertical-relative:page" o:ole="">
            <v:imagedata r:id="rId764" o:title="eqIdd6175c60c789a564684f020bf585f295"/>
          </v:shape>
          <o:OLEObject Type="Embed" ProgID="Equation.DSMT4" ShapeID="Object 1230" DrawAspect="Content" ObjectID="_1722285551" r:id="rId765"/>
        </w:object>
      </w:r>
      <w:r w:rsidRPr="00C147C8">
        <w:rPr>
          <w:rFonts w:ascii="新宋体" w:eastAsia="新宋体" w:hAnsi="新宋体" w:cs="新宋体"/>
          <w:color w:val="000000" w:themeColor="text1"/>
        </w:rPr>
        <w:t>中，</w:t>
      </w:r>
      <w:r w:rsidR="007A591F" w:rsidRPr="00C147C8">
        <w:rPr>
          <w:color w:val="000000" w:themeColor="text1"/>
        </w:rPr>
        <w:object w:dxaOrig="1440" w:dyaOrig="360">
          <v:shape id="Object 1231" o:spid="_x0000_i1494" type="#_x0000_t75" alt="eqIdbdb81ce45a5864b1cff5ca9bc4cf5349" style="width:63pt;height:15.6pt;mso-wrap-style:square;mso-position-horizontal-relative:page;mso-position-vertical-relative:page" o:ole="">
            <v:imagedata r:id="rId55" o:title="eqIdbdb81ce45a5864b1cff5ca9bc4cf5349"/>
          </v:shape>
          <o:OLEObject Type="Embed" ProgID="Equation.DSMT4" ShapeID="Object 1231" DrawAspect="Content" ObjectID="_1722285552" r:id="rId766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40" w:dyaOrig="380">
          <v:shape id="Object 1232" o:spid="_x0000_i1495" type="#_x0000_t75" alt="eqId3c8480ac62f099e0bafc897625b585a9" style="width:45.6pt;height:16.8pt;mso-wrap-style:square;mso-position-horizontal-relative:page;mso-position-vertical-relative:page" o:ole="">
            <v:imagedata r:id="rId730" o:title="eqId3c8480ac62f099e0bafc897625b585a9"/>
          </v:shape>
          <o:OLEObject Type="Embed" ProgID="Equation.DSMT4" ShapeID="Object 1232" DrawAspect="Content" ObjectID="_1722285553" r:id="rId767"/>
        </w:object>
      </w:r>
      <w:r w:rsidRPr="00C147C8">
        <w:rPr>
          <w:rFonts w:ascii="新宋体" w:eastAsia="新宋体" w:hAnsi="新宋体" w:cs="新宋体"/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1140" w:dyaOrig="380">
          <v:shape id="Object 1233" o:spid="_x0000_i1496" type="#_x0000_t75" alt="eqId97f126c8c9c7f19af626d1115a07a6d0" style="width:50.4pt;height:16.8pt;mso-wrap-style:square;mso-position-horizontal-relative:page;mso-position-vertical-relative:page" o:ole="">
            <v:imagedata r:id="rId732" o:title="eqId97f126c8c9c7f19af626d1115a07a6d0"/>
          </v:shape>
          <o:OLEObject Type="Embed" ProgID="Equation.DSMT4" ShapeID="Object 1233" DrawAspect="Content" ObjectID="_1722285554" r:id="rId76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由双曲线的定义可知：</w:t>
      </w:r>
      <w:r w:rsidR="007A591F" w:rsidRPr="00C147C8">
        <w:rPr>
          <w:color w:val="000000" w:themeColor="text1"/>
        </w:rPr>
        <w:object w:dxaOrig="2219" w:dyaOrig="380">
          <v:shape id="Object 1234" o:spid="_x0000_i1497" type="#_x0000_t75" alt="eqId235d17713b19cd4c7f8e3b2bf37b5359" style="width:97.8pt;height:16.8pt;mso-wrap-style:square;mso-position-horizontal-relative:page;mso-position-vertical-relative:page" o:ole="">
            <v:imagedata r:id="rId734" o:title="eqId235d17713b19cd4c7f8e3b2bf37b5359"/>
          </v:shape>
          <o:OLEObject Type="Embed" ProgID="Equation.DSMT4" ShapeID="Object 1234" DrawAspect="Content" ObjectID="_1722285555" r:id="rId76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故双曲线</w:t>
      </w:r>
      <w:r w:rsidR="007A591F" w:rsidRPr="00C147C8">
        <w:rPr>
          <w:color w:val="000000" w:themeColor="text1"/>
        </w:rPr>
        <w:object w:dxaOrig="243" w:dyaOrig="284">
          <v:shape id="Object 1235" o:spid="_x0000_i149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35" DrawAspect="Content" ObjectID="_1722285556" r:id="rId770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方程为：</w:t>
      </w:r>
      <w:r w:rsidR="007A591F" w:rsidRPr="00C147C8">
        <w:rPr>
          <w:color w:val="000000" w:themeColor="text1"/>
        </w:rPr>
        <w:object w:dxaOrig="1100" w:dyaOrig="660">
          <v:shape id="Object 1236" o:spid="_x0000_i1499" type="#_x0000_t75" alt="eqId2d34cf4ed961f4052ed35c7475c7d32e" style="width:48.6pt;height:28.8pt;mso-wrap-style:square;mso-position-horizontal-relative:page;mso-position-vertical-relative:page" o:ole="">
            <v:imagedata r:id="rId728" o:title="eqId2d34cf4ed961f4052ed35c7475c7d32e"/>
          </v:shape>
          <o:OLEObject Type="Embed" ProgID="Equation.DSMT4" ShapeID="Object 1236" DrawAspect="Content" ObjectID="_1722285557" r:id="rId771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</w:t>
      </w:r>
      <w:r w:rsidRPr="00C147C8">
        <w:rPr>
          <w:rFonts w:ascii="新宋体" w:eastAsia="新宋体" w:hAnsi="新宋体" w:cs="新宋体"/>
          <w:color w:val="000000" w:themeColor="text1"/>
        </w:rPr>
        <w:t>证明：由题意，即证：</w:t>
      </w:r>
      <w:r w:rsidR="007A591F" w:rsidRPr="00C147C8">
        <w:rPr>
          <w:color w:val="000000" w:themeColor="text1"/>
        </w:rPr>
        <w:object w:dxaOrig="960" w:dyaOrig="280">
          <v:shape id="Object 1237" o:spid="_x0000_i1500" type="#_x0000_t75" alt="eqId3825ccc273ef9a672a606432d165b866" style="width:42pt;height:12pt;mso-wrap-style:square;mso-position-horizontal-relative:page;mso-position-vertical-relative:page" o:ole="">
            <v:imagedata r:id="rId772" o:title="eqId3825ccc273ef9a672a606432d165b866"/>
          </v:shape>
          <o:OLEObject Type="Embed" ProgID="Equation.DSMT4" ShapeID="Object 1237" DrawAspect="Content" ObjectID="_1722285558" r:id="rId773"/>
        </w:object>
      </w:r>
      <w:r w:rsidRPr="00C147C8">
        <w:rPr>
          <w:rFonts w:ascii="新宋体" w:eastAsia="新宋体" w:hAnsi="新宋体" w:cs="新宋体"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440" w:dyaOrig="320">
          <v:shape id="Object 1238" o:spid="_x0000_i1501" type="#_x0000_t75" alt="eqIdb5a54e0b4872cabdc0b07ea9380e4de5" style="width:19.2pt;height:14.4pt;mso-wrap-style:square;mso-position-horizontal-relative:page;mso-position-vertical-relative:page" o:ole="">
            <v:imagedata r:id="rId774" o:title="eqIdb5a54e0b4872cabdc0b07ea9380e4de5"/>
          </v:shape>
          <o:OLEObject Type="Embed" ProgID="Equation.DSMT4" ShapeID="Object 1238" DrawAspect="Content" ObjectID="_1722285559" r:id="rId775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20" w:dyaOrig="320">
          <v:shape id="Object 1239" o:spid="_x0000_i1502" type="#_x0000_t75" alt="eqId9a350eb41c3b7e4face9c3299eff9d49" style="width:14.4pt;height:14.4pt;mso-wrap-style:square;mso-position-horizontal-relative:page;mso-position-vertical-relative:page" o:ole="">
            <v:imagedata r:id="rId776" o:title="eqId9a350eb41c3b7e4face9c3299eff9d49"/>
          </v:shape>
          <o:OLEObject Type="Embed" ProgID="Equation.DSMT4" ShapeID="Object 1239" DrawAspect="Content" ObjectID="_1722285560" r:id="rId777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460" w:dyaOrig="320">
          <v:shape id="Object 1240" o:spid="_x0000_i1503" type="#_x0000_t75" alt="eqId4b8e72f73db207c3040f143d837d5995" style="width:20.4pt;height:15pt;mso-wrap-style:square;mso-position-horizontal-relative:page;mso-position-vertical-relative:page" o:ole="">
            <v:imagedata r:id="rId778" o:title="eqId4b8e72f73db207c3040f143d837d5995"/>
          </v:shape>
          <o:OLEObject Type="Embed" ProgID="Equation.DSMT4" ShapeID="Object 1240" DrawAspect="Content" ObjectID="_1722285561" r:id="rId779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40" w:dyaOrig="320">
          <v:shape id="Object 1241" o:spid="_x0000_i1504" type="#_x0000_t75" alt="eqId24529eadaef974ec0625f8ca40682e51" style="width:15pt;height:14.4pt;mso-wrap-style:square;mso-position-horizontal-relative:page;mso-position-vertical-relative:page" o:ole="">
            <v:imagedata r:id="rId780" o:title="eqId24529eadaef974ec0625f8ca40682e51"/>
          </v:shape>
          <o:OLEObject Type="Embed" ProgID="Equation.DSMT4" ShapeID="Object 1241" DrawAspect="Content" ObjectID="_1722285562" r:id="rId781"/>
        </w:object>
      </w:r>
      <w:r w:rsidRPr="00C147C8">
        <w:rPr>
          <w:rFonts w:ascii="新宋体" w:eastAsia="新宋体" w:hAnsi="新宋体" w:cs="新宋体"/>
          <w:color w:val="000000" w:themeColor="text1"/>
        </w:rPr>
        <w:t>，切线</w:t>
      </w:r>
      <w:r w:rsidR="007A591F" w:rsidRPr="00C147C8">
        <w:rPr>
          <w:color w:val="000000" w:themeColor="text1"/>
        </w:rPr>
        <w:object w:dxaOrig="140" w:dyaOrig="279">
          <v:shape id="Object 1242" o:spid="_x0000_i1505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42" DrawAspect="Content" ObjectID="_1722285563" r:id="rId782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方程为：</w:t>
      </w:r>
      <w:r w:rsidR="007A591F" w:rsidRPr="00C147C8">
        <w:rPr>
          <w:color w:val="000000" w:themeColor="text1"/>
        </w:rPr>
        <w:object w:dxaOrig="1320" w:dyaOrig="360">
          <v:shape id="Object 1243" o:spid="_x0000_i1506" type="#_x0000_t75" alt="eqIdb7311109597abbe1d0157f5a8a35a1fd" style="width:57.6pt;height:15.6pt;mso-wrap-style:square;mso-position-horizontal-relative:page;mso-position-vertical-relative:page" o:ole="">
            <v:imagedata r:id="rId783" o:title="eqIdb7311109597abbe1d0157f5a8a35a1fd"/>
          </v:shape>
          <o:OLEObject Type="Embed" ProgID="Equation.DSMT4" ShapeID="Object 1243" DrawAspect="Content" ObjectID="_1722285564" r:id="rId784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①</w:t>
      </w:r>
      <w:r w:rsidRPr="00C147C8">
        <w:rPr>
          <w:rFonts w:ascii="新宋体" w:eastAsia="新宋体" w:hAnsi="新宋体" w:cs="新宋体"/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660" w:dyaOrig="360">
          <v:shape id="Object 1244" o:spid="_x0000_i1507" type="#_x0000_t75" alt="eqIdb3a316a2b1f46d69ed4257e37f2d97cc" style="width:28.8pt;height:15.6pt;mso-wrap-style:square;mso-position-horizontal-relative:page;mso-position-vertical-relative:page" o:ole="">
            <v:imagedata r:id="rId785" o:title="eqIdb3a316a2b1f46d69ed4257e37f2d97cc"/>
          </v:shape>
          <o:OLEObject Type="Embed" ProgID="Equation.DSMT4" ShapeID="Object 1244" DrawAspect="Content" ObjectID="_1722285565" r:id="rId786"/>
        </w:object>
      </w:r>
      <w:r w:rsidRPr="00C147C8">
        <w:rPr>
          <w:rFonts w:ascii="新宋体" w:eastAsia="新宋体" w:hAnsi="新宋体" w:cs="新宋体"/>
          <w:color w:val="000000" w:themeColor="text1"/>
        </w:rPr>
        <w:t>时，切线</w:t>
      </w:r>
      <w:r w:rsidR="007A591F" w:rsidRPr="00C147C8">
        <w:rPr>
          <w:color w:val="000000" w:themeColor="text1"/>
        </w:rPr>
        <w:object w:dxaOrig="140" w:dyaOrig="279">
          <v:shape id="Object 1245" o:spid="_x0000_i1508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245" DrawAspect="Content" ObjectID="_1722285566" r:id="rId787"/>
        </w:object>
      </w:r>
      <w:r w:rsidRPr="00C147C8">
        <w:rPr>
          <w:rFonts w:ascii="新宋体" w:eastAsia="新宋体" w:hAnsi="新宋体" w:cs="新宋体"/>
          <w:color w:val="000000" w:themeColor="text1"/>
        </w:rPr>
        <w:t>的方程代入双曲线</w:t>
      </w:r>
      <w:r w:rsidR="007A591F" w:rsidRPr="00C147C8">
        <w:rPr>
          <w:color w:val="000000" w:themeColor="text1"/>
        </w:rPr>
        <w:object w:dxaOrig="243" w:dyaOrig="284">
          <v:shape id="Object 1246" o:spid="_x0000_i1509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46" DrawAspect="Content" ObjectID="_1722285567" r:id="rId788"/>
        </w:object>
      </w:r>
      <w:r w:rsidRPr="00C147C8">
        <w:rPr>
          <w:rFonts w:ascii="新宋体" w:eastAsia="新宋体" w:hAnsi="新宋体" w:cs="新宋体"/>
          <w:color w:val="000000" w:themeColor="text1"/>
        </w:rPr>
        <w:t>中，化简得：</w:t>
      </w:r>
      <w:r w:rsidR="007A591F" w:rsidRPr="00C147C8">
        <w:rPr>
          <w:color w:val="000000" w:themeColor="text1"/>
        </w:rPr>
        <w:object w:dxaOrig="3360" w:dyaOrig="380">
          <v:shape id="Object 1247" o:spid="_x0000_i1510" type="#_x0000_t75" alt="eqId5edcdcac3cd50aa15177f7b6900e71db" style="width:147.6pt;height:16.2pt;mso-wrap-style:square;mso-position-horizontal-relative:page;mso-position-vertical-relative:page" o:ole="">
            <v:imagedata r:id="rId789" o:title="eqId5edcdcac3cd50aa15177f7b6900e71db"/>
          </v:shape>
          <o:OLEObject Type="Embed" ProgID="Equation.DSMT4" ShapeID="Object 1247" DrawAspect="Content" ObjectID="_1722285568" r:id="rId79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所以：</w:t>
      </w:r>
      <w:r w:rsidR="007A591F" w:rsidRPr="00C147C8">
        <w:rPr>
          <w:color w:val="000000" w:themeColor="text1"/>
        </w:rPr>
        <w:object w:dxaOrig="1840" w:dyaOrig="620">
          <v:shape id="Object 1248" o:spid="_x0000_i1511" type="#_x0000_t75" alt="eqIde767e2ff9b31158afd075d771200a9c6" style="width:81pt;height:27pt;mso-wrap-style:square;mso-position-horizontal-relative:page;mso-position-vertical-relative:page" o:ole="">
            <v:imagedata r:id="rId791" o:title="eqIde767e2ff9b31158afd075d771200a9c6"/>
          </v:shape>
          <o:OLEObject Type="Embed" ProgID="Equation.DSMT4" ShapeID="Object 1248" DrawAspect="Content" ObjectID="_1722285569" r:id="rId792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620" w:dyaOrig="660">
          <v:shape id="Object 1249" o:spid="_x0000_i1512" type="#_x0000_t75" alt="eqId8cf19e56831230f7b5b266625d7362a2" style="width:71.4pt;height:28.8pt;mso-wrap-style:square;mso-position-horizontal-relative:page;mso-position-vertical-relative:page" o:ole="">
            <v:imagedata r:id="rId793" o:title="eqId8cf19e56831230f7b5b266625d7362a2"/>
          </v:shape>
          <o:OLEObject Type="Embed" ProgID="Equation.DSMT4" ShapeID="Object 1249" DrawAspect="Content" ObjectID="_1722285570" r:id="rId79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又</w:t>
      </w:r>
      <w:r w:rsidR="007A591F" w:rsidRPr="00C147C8">
        <w:rPr>
          <w:color w:val="000000" w:themeColor="text1"/>
        </w:rPr>
        <w:object w:dxaOrig="1520" w:dyaOrig="660">
          <v:shape id="Object 1250" o:spid="_x0000_i1513" type="#_x0000_t75" alt="eqIdb387ce5673b56898489d55b779fc86c5" style="width:67.2pt;height:28.8pt;mso-wrap-style:square;mso-position-horizontal-relative:page;mso-position-vertical-relative:page" o:ole="">
            <v:imagedata r:id="rId795" o:title="eqIdb387ce5673b56898489d55b779fc86c5"/>
          </v:shape>
          <o:OLEObject Type="Embed" ProgID="Equation.DSMT4" ShapeID="Object 1250" DrawAspect="Content" ObjectID="_1722285571" r:id="rId79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lastRenderedPageBreak/>
        <w:t>所以</w:t>
      </w:r>
      <w:r w:rsidR="007A591F" w:rsidRPr="00C147C8">
        <w:rPr>
          <w:color w:val="000000" w:themeColor="text1"/>
        </w:rPr>
        <w:object w:dxaOrig="4440" w:dyaOrig="660">
          <v:shape id="Object 1251" o:spid="_x0000_i1514" type="#_x0000_t75" alt="eqId51b912996462113b059371bd256062fa" style="width:195.6pt;height:28.8pt;mso-wrap-style:square;mso-position-horizontal-relative:page;mso-position-vertical-relative:page" o:ole="">
            <v:imagedata r:id="rId797" o:title="eqId51b912996462113b059371bd256062fa"/>
          </v:shape>
          <o:OLEObject Type="Embed" ProgID="Equation.DSMT4" ShapeID="Object 1251" DrawAspect="Content" ObjectID="_1722285572" r:id="rId798"/>
        </w:object>
      </w:r>
      <w:r w:rsidRPr="00C147C8">
        <w:rPr>
          <w:rFonts w:ascii="新宋体" w:eastAsia="新宋体" w:hAnsi="新宋体" w:cs="新宋体"/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rFonts w:ascii="新宋体" w:eastAsia="新宋体" w:hAnsi="新宋体" w:cs="新宋体"/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660" w:dyaOrig="360">
          <v:shape id="Object 1252" o:spid="_x0000_i1515" type="#_x0000_t75" alt="eqIde7e1f7355b75ffa35680037ac95bd788" style="width:28.8pt;height:15.6pt;mso-wrap-style:square;mso-position-horizontal-relative:page;mso-position-vertical-relative:page" o:ole="">
            <v:imagedata r:id="rId799" o:title="eqIde7e1f7355b75ffa35680037ac95bd788"/>
          </v:shape>
          <o:OLEObject Type="Embed" ProgID="Equation.DSMT4" ShapeID="Object 1252" DrawAspect="Content" ObjectID="_1722285573" r:id="rId800"/>
        </w:object>
      </w:r>
      <w:r w:rsidRPr="00C147C8">
        <w:rPr>
          <w:rFonts w:ascii="新宋体" w:eastAsia="新宋体" w:hAnsi="新宋体" w:cs="新宋体"/>
          <w:color w:val="000000" w:themeColor="text1"/>
        </w:rPr>
        <w:t>时，易知</w:t>
      </w:r>
      <w:r w:rsidR="007A591F" w:rsidRPr="00C147C8">
        <w:rPr>
          <w:color w:val="000000" w:themeColor="text1"/>
        </w:rPr>
        <w:object w:dxaOrig="3180" w:dyaOrig="480">
          <v:shape id="Object 1253" o:spid="_x0000_i1516" type="#_x0000_t75" alt="eqId1de12dea558917f91209fde8566c913f" style="width:140.4pt;height:21pt;mso-wrap-style:square;mso-position-horizontal-relative:page;mso-position-vertical-relative:page" o:ole="">
            <v:imagedata r:id="rId801" o:title="eqId1de12dea558917f91209fde8566c913f"/>
          </v:shape>
          <o:OLEObject Type="Embed" ProgID="Equation.DSMT4" ShapeID="Object 1253" DrawAspect="Content" ObjectID="_1722285574" r:id="rId802"/>
        </w:object>
      </w:r>
      <w:r w:rsidRPr="00C147C8">
        <w:rPr>
          <w:rFonts w:ascii="新宋体" w:eastAsia="新宋体" w:hAnsi="新宋体" w:cs="新宋体"/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2419" w:dyaOrig="400">
          <v:shape id="Object 1254" o:spid="_x0000_i1517" type="#_x0000_t75" alt="eqId367e6d6f248819e29126890b91cce4cc" style="width:106.2pt;height:17.4pt;mso-wrap-style:square;mso-position-horizontal-relative:page;mso-position-vertical-relative:page" o:ole="">
            <v:imagedata r:id="rId803" o:title="eqId367e6d6f248819e29126890b91cce4cc"/>
          </v:shape>
          <o:OLEObject Type="Embed" ProgID="Equation.DSMT4" ShapeID="Object 1254" DrawAspect="Content" ObjectID="_1722285575" r:id="rId804"/>
        </w:object>
      </w:r>
      <w:r w:rsidRPr="00C147C8">
        <w:rPr>
          <w:rFonts w:ascii="新宋体" w:eastAsia="新宋体" w:hAnsi="新宋体" w:cs="新宋体"/>
          <w:color w:val="000000" w:themeColor="text1"/>
        </w:rPr>
        <w:t>也成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综上，</w:t>
      </w:r>
      <w:r w:rsidR="007A591F" w:rsidRPr="00C147C8">
        <w:rPr>
          <w:color w:val="000000" w:themeColor="text1"/>
        </w:rPr>
        <w:object w:dxaOrig="2419" w:dyaOrig="400">
          <v:shape id="Object 1255" o:spid="_x0000_i1518" type="#_x0000_t75" alt="eqId367e6d6f248819e29126890b91cce4cc" style="width:106.2pt;height:17.4pt;mso-wrap-style:square;mso-position-horizontal-relative:page;mso-position-vertical-relative:page" o:ole="">
            <v:imagedata r:id="rId803" o:title="eqId367e6d6f248819e29126890b91cce4cc"/>
          </v:shape>
          <o:OLEObject Type="Embed" ProgID="Equation.DSMT4" ShapeID="Object 1255" DrawAspect="Content" ObjectID="_1722285576" r:id="rId805"/>
        </w:object>
      </w:r>
      <w:r w:rsidRPr="00C147C8">
        <w:rPr>
          <w:rFonts w:ascii="新宋体" w:eastAsia="新宋体" w:hAnsi="新宋体" w:cs="新宋体"/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960" w:dyaOrig="280">
          <v:shape id="Object 1256" o:spid="_x0000_i1519" type="#_x0000_t75" alt="eqId3825ccc273ef9a672a606432d165b866" style="width:42pt;height:12pt;mso-wrap-style:square;mso-position-horizontal-relative:page;mso-position-vertical-relative:page" o:ole="">
            <v:imagedata r:id="rId772" o:title="eqId3825ccc273ef9a672a606432d165b866"/>
          </v:shape>
          <o:OLEObject Type="Embed" ProgID="Equation.DSMT4" ShapeID="Object 1256" DrawAspect="Content" ObjectID="_1722285577" r:id="rId806"/>
        </w:object>
      </w:r>
      <w:r w:rsidRPr="00C147C8">
        <w:rPr>
          <w:rFonts w:ascii="新宋体" w:eastAsia="新宋体" w:hAnsi="新宋体" w:cs="新宋体"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新宋体" w:eastAsia="新宋体" w:hAnsi="新宋体" w:cs="新宋体"/>
          <w:color w:val="000000" w:themeColor="text1"/>
        </w:rPr>
      </w:pPr>
      <w:r w:rsidRPr="00C147C8">
        <w:rPr>
          <w:rFonts w:ascii="新宋体" w:eastAsia="新宋体" w:hAnsi="新宋体" w:cs="新宋体"/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140" w:dyaOrig="340">
          <v:shape id="Object 1257" o:spid="_x0000_i1520" type="#_x0000_t75" alt="eqIdef0ac56ec2e2397676df7b52c44ad921" style="width:50.4pt;height:15pt;mso-wrap-style:square;mso-position-horizontal-relative:page;mso-position-vertical-relative:page" o:ole="">
            <v:imagedata r:id="rId807" o:title="eqIdef0ac56ec2e2397676df7b52c44ad921"/>
          </v:shape>
          <o:OLEObject Type="Embed" ProgID="Equation.DSMT4" ShapeID="Object 1257" DrawAspect="Content" ObjectID="_1722285578" r:id="rId808"/>
        </w:object>
      </w:r>
      <w:r w:rsidRPr="00C147C8">
        <w:rPr>
          <w:rFonts w:ascii="新宋体" w:eastAsia="新宋体" w:hAnsi="新宋体" w:cs="新宋体"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 xml:space="preserve">1-3 </w:t>
      </w:r>
      <w:r w:rsidRPr="00C147C8">
        <w:rPr>
          <w:color w:val="000000" w:themeColor="text1"/>
        </w:rPr>
        <w:t>．已知椭圆</w:t>
      </w:r>
      <w:r w:rsidR="007A591F" w:rsidRPr="00C147C8">
        <w:rPr>
          <w:color w:val="000000" w:themeColor="text1"/>
        </w:rPr>
        <w:object w:dxaOrig="2500" w:dyaOrig="660">
          <v:shape id="Object 1258" o:spid="_x0000_i1521" type="#_x0000_t75" alt="eqId851a5d6ec23256f9b4a9e98aa92945fe" style="width:110.4pt;height:28.8pt;mso-wrap-style:square;mso-position-horizontal-relative:page;mso-position-vertical-relative:page" o:ole="">
            <v:imagedata r:id="rId75" o:title="eqId851a5d6ec23256f9b4a9e98aa92945fe"/>
          </v:shape>
          <o:OLEObject Type="Embed" ProgID="Equation.DSMT4" ShapeID="Object 1258" DrawAspect="Content" ObjectID="_1722285579" r:id="rId809"/>
        </w:object>
      </w:r>
      <w:r w:rsidRPr="00C147C8">
        <w:rPr>
          <w:color w:val="000000" w:themeColor="text1"/>
        </w:rPr>
        <w:t>的</w:t>
      </w:r>
      <w:proofErr w:type="gramStart"/>
      <w:r w:rsidRPr="00C147C8">
        <w:rPr>
          <w:color w:val="000000" w:themeColor="text1"/>
        </w:rPr>
        <w:t>一</w:t>
      </w:r>
      <w:proofErr w:type="gramEnd"/>
      <w:r w:rsidRPr="00C147C8">
        <w:rPr>
          <w:color w:val="000000" w:themeColor="text1"/>
        </w:rPr>
        <w:t>焦点与短轴的两个端点组成的三角形是等边三角形，直线</w:t>
      </w:r>
      <w:r w:rsidR="007A591F" w:rsidRPr="00C147C8">
        <w:rPr>
          <w:color w:val="000000" w:themeColor="text1"/>
        </w:rPr>
        <w:object w:dxaOrig="520" w:dyaOrig="320">
          <v:shape id="Object 1259" o:spid="_x0000_i1522" type="#_x0000_t75" alt="eqIdc50866229ec5a3640fb250f9bd2192b3" style="width:22.8pt;height:13.8pt;mso-wrap-style:square;mso-position-horizontal-relative:page;mso-position-vertical-relative:page" o:ole="">
            <v:imagedata r:id="rId77" o:title="eqIdc50866229ec5a3640fb250f9bd2192b3"/>
          </v:shape>
          <o:OLEObject Type="Embed" ProgID="Equation.DSMT4" ShapeID="Object 1259" DrawAspect="Content" ObjectID="_1722285580" r:id="rId810"/>
        </w:object>
      </w:r>
      <w:r w:rsidRPr="00C147C8">
        <w:rPr>
          <w:color w:val="000000" w:themeColor="text1"/>
        </w:rPr>
        <w:t>与椭圆</w:t>
      </w:r>
      <w:r w:rsidR="007A591F" w:rsidRPr="00C147C8">
        <w:rPr>
          <w:color w:val="000000" w:themeColor="text1"/>
        </w:rPr>
        <w:object w:dxaOrig="243" w:dyaOrig="284">
          <v:shape id="Object 1260" o:spid="_x0000_i1523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60" DrawAspect="Content" ObjectID="_1722285581" r:id="rId811"/>
        </w:object>
      </w:r>
      <w:r w:rsidRPr="00C147C8">
        <w:rPr>
          <w:color w:val="000000" w:themeColor="text1"/>
        </w:rPr>
        <w:t>的两交点间的距离为</w:t>
      </w:r>
      <w:r w:rsidRPr="00C147C8">
        <w:rPr>
          <w:color w:val="000000" w:themeColor="text1"/>
        </w:rPr>
        <w:t>8.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621155" cy="1350645"/>
            <wp:effectExtent l="19050" t="0" r="0" b="0"/>
            <wp:docPr id="207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350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="007A591F" w:rsidRPr="00C147C8">
        <w:rPr>
          <w:color w:val="000000" w:themeColor="text1"/>
        </w:rPr>
        <w:object w:dxaOrig="243" w:dyaOrig="284">
          <v:shape id="Object 1261" o:spid="_x0000_i1524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61" DrawAspect="Content" ObjectID="_1722285582" r:id="rId812"/>
        </w:objec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如图，设</w:t>
      </w:r>
      <w:r w:rsidR="007A591F" w:rsidRPr="00C147C8">
        <w:rPr>
          <w:color w:val="000000" w:themeColor="text1"/>
        </w:rPr>
        <w:object w:dxaOrig="980" w:dyaOrig="400">
          <v:shape id="Object 1262" o:spid="_x0000_i1525" type="#_x0000_t75" alt="eqId4b79ca81f286d8aeed52f91ee13ce0d8" style="width:43.2pt;height:18pt;mso-wrap-style:square;mso-position-horizontal-relative:page;mso-position-vertical-relative:page" o:ole="">
            <v:imagedata r:id="rId81" o:title="eqId4b79ca81f286d8aeed52f91ee13ce0d8"/>
          </v:shape>
          <o:OLEObject Type="Embed" ProgID="Equation.DSMT4" ShapeID="Object 1262" DrawAspect="Content" ObjectID="_1722285583" r:id="rId813"/>
        </w:object>
      </w:r>
      <w:r w:rsidRPr="00C147C8">
        <w:rPr>
          <w:color w:val="000000" w:themeColor="text1"/>
        </w:rPr>
        <w:t>是椭圆</w:t>
      </w:r>
      <w:r w:rsidR="007A591F" w:rsidRPr="00C147C8">
        <w:rPr>
          <w:color w:val="000000" w:themeColor="text1"/>
        </w:rPr>
        <w:object w:dxaOrig="243" w:dyaOrig="284">
          <v:shape id="Object 1263" o:spid="_x0000_i1526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63" DrawAspect="Content" ObjectID="_1722285584" r:id="rId814"/>
        </w:object>
      </w:r>
      <w:r w:rsidRPr="00C147C8">
        <w:rPr>
          <w:color w:val="000000" w:themeColor="text1"/>
        </w:rPr>
        <w:t>上的一动点，由原点</w:t>
      </w:r>
      <w:r w:rsidR="007A591F" w:rsidRPr="00C147C8">
        <w:rPr>
          <w:color w:val="000000" w:themeColor="text1"/>
        </w:rPr>
        <w:object w:dxaOrig="240" w:dyaOrig="280">
          <v:shape id="Object 1264" o:spid="_x0000_i1527" type="#_x0000_t75" alt="eqId1dde8112e8eb968fd042418dd632759e" style="width:10.2pt;height:12.6pt;mso-wrap-style:square;mso-position-horizontal-relative:page;mso-position-vertical-relative:page" o:ole="">
            <v:imagedata r:id="rId84" o:title="eqId1dde8112e8eb968fd042418dd632759e"/>
          </v:shape>
          <o:OLEObject Type="Embed" ProgID="Equation.DSMT4" ShapeID="Object 1264" DrawAspect="Content" ObjectID="_1722285585" r:id="rId815"/>
        </w:object>
      </w:r>
      <w:proofErr w:type="gramStart"/>
      <w:r w:rsidRPr="00C147C8">
        <w:rPr>
          <w:color w:val="000000" w:themeColor="text1"/>
        </w:rPr>
        <w:t>向圆</w:t>
      </w:r>
      <w:proofErr w:type="gramEnd"/>
      <w:r w:rsidR="007A591F" w:rsidRPr="00C147C8">
        <w:rPr>
          <w:color w:val="000000" w:themeColor="text1"/>
        </w:rPr>
        <w:object w:dxaOrig="2340" w:dyaOrig="440">
          <v:shape id="Object 1265" o:spid="_x0000_i1528" type="#_x0000_t75" alt="eqIdb4f4a3876f06ced9b3a872428ccc8e59" style="width:103.2pt;height:19.2pt;mso-wrap-style:square;mso-position-horizontal-relative:page;mso-position-vertical-relative:page" o:ole="">
            <v:imagedata r:id="rId86" o:title="eqIdb4f4a3876f06ced9b3a872428ccc8e59"/>
          </v:shape>
          <o:OLEObject Type="Embed" ProgID="Equation.DSMT4" ShapeID="Object 1265" DrawAspect="Content" ObjectID="_1722285586" r:id="rId816"/>
        </w:object>
      </w:r>
      <w:r w:rsidRPr="00C147C8">
        <w:rPr>
          <w:color w:val="000000" w:themeColor="text1"/>
        </w:rPr>
        <w:t>引两条切线，分别交椭圆</w:t>
      </w:r>
      <w:r w:rsidR="007A591F" w:rsidRPr="00C147C8">
        <w:rPr>
          <w:color w:val="000000" w:themeColor="text1"/>
        </w:rPr>
        <w:object w:dxaOrig="243" w:dyaOrig="284">
          <v:shape id="Object 1266" o:spid="_x0000_i1529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266" DrawAspect="Content" ObjectID="_1722285587" r:id="rId817"/>
        </w:object>
      </w:r>
      <w:r w:rsidRPr="00C147C8">
        <w:rPr>
          <w:color w:val="000000" w:themeColor="text1"/>
        </w:rPr>
        <w:t>于点</w:t>
      </w:r>
      <w:r w:rsidR="007A591F" w:rsidRPr="00C147C8">
        <w:rPr>
          <w:color w:val="000000" w:themeColor="text1"/>
        </w:rPr>
        <w:object w:dxaOrig="220" w:dyaOrig="240">
          <v:shape id="Object 1267" o:spid="_x0000_i1530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267" DrawAspect="Content" ObjectID="_1722285588" r:id="rId81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40" w:dyaOrig="320">
          <v:shape id="Object 1268" o:spid="_x0000_i1531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Object 1268" DrawAspect="Content" ObjectID="_1722285589" r:id="rId819"/>
        </w:object>
      </w:r>
      <w:r w:rsidRPr="00C147C8">
        <w:rPr>
          <w:color w:val="000000" w:themeColor="text1"/>
        </w:rPr>
        <w:t>，若直线</w:t>
      </w:r>
      <w:r w:rsidR="007A591F" w:rsidRPr="00C147C8">
        <w:rPr>
          <w:color w:val="000000" w:themeColor="text1"/>
        </w:rPr>
        <w:object w:dxaOrig="400" w:dyaOrig="280">
          <v:shape id="Object 1269" o:spid="_x0000_i1532" type="#_x0000_t75" alt="eqIdabd13974aebe38eb2a1d744a01ea5aa5" style="width:17.4pt;height:12.6pt;mso-wrap-style:square;mso-position-horizontal-relative:page;mso-position-vertical-relative:page" o:ole="">
            <v:imagedata r:id="rId91" o:title="eqIdabd13974aebe38eb2a1d744a01ea5aa5"/>
          </v:shape>
          <o:OLEObject Type="Embed" ProgID="Equation.DSMT4" ShapeID="Object 1269" DrawAspect="Content" ObjectID="_1722285590" r:id="rId82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80" w:dyaOrig="300">
          <v:shape id="Object 1270" o:spid="_x0000_i1533" type="#_x0000_t75" alt="eqId9f0009063fe00277645aff1be6e32471" style="width:16.8pt;height:13.2pt;mso-wrap-style:square;mso-position-horizontal-relative:page;mso-position-vertical-relative:page" o:ole="">
            <v:imagedata r:id="rId93" o:title="eqId9f0009063fe00277645aff1be6e32471"/>
          </v:shape>
          <o:OLEObject Type="Embed" ProgID="Equation.DSMT4" ShapeID="Object 1270" DrawAspect="Content" ObjectID="_1722285591" r:id="rId821"/>
        </w:object>
      </w:r>
      <w:r w:rsidRPr="00C147C8">
        <w:rPr>
          <w:color w:val="000000" w:themeColor="text1"/>
        </w:rPr>
        <w:t>的斜率均存在，并分别记为</w:t>
      </w:r>
      <w:r w:rsidR="007A591F" w:rsidRPr="00C147C8">
        <w:rPr>
          <w:color w:val="000000" w:themeColor="text1"/>
        </w:rPr>
        <w:object w:dxaOrig="240" w:dyaOrig="360">
          <v:shape id="Object 1271" o:spid="_x0000_i1534" type="#_x0000_t75" alt="eqId6defc43285a40f7ccb74c1cc04265eba" style="width:10.2pt;height:16.2pt;mso-wrap-style:square;mso-position-horizontal-relative:page;mso-position-vertical-relative:page" o:ole="">
            <v:imagedata r:id="rId95" o:title="eqId6defc43285a40f7ccb74c1cc04265eba"/>
          </v:shape>
          <o:OLEObject Type="Embed" ProgID="Equation.DSMT4" ShapeID="Object 1271" DrawAspect="Content" ObjectID="_1722285592" r:id="rId82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60">
          <v:shape id="Object 1272" o:spid="_x0000_i1535" type="#_x0000_t75" alt="eqId423b7ae39db552e60ee8b1d27312306f" style="width:11.4pt;height:15.6pt;mso-wrap-style:square;mso-position-horizontal-relative:page;mso-position-vertical-relative:page" o:ole="">
            <v:imagedata r:id="rId97" o:title="eqId423b7ae39db552e60ee8b1d27312306f"/>
          </v:shape>
          <o:OLEObject Type="Embed" ProgID="Equation.DSMT4" ShapeID="Object 1272" DrawAspect="Content" ObjectID="_1722285593" r:id="rId823"/>
        </w:object>
      </w:r>
      <w:r w:rsidRPr="00C147C8">
        <w:rPr>
          <w:color w:val="000000" w:themeColor="text1"/>
        </w:rPr>
        <w:t>，求证：</w:t>
      </w:r>
      <w:r w:rsidR="007A591F" w:rsidRPr="00C147C8">
        <w:rPr>
          <w:color w:val="000000" w:themeColor="text1"/>
        </w:rPr>
        <w:object w:dxaOrig="560" w:dyaOrig="360">
          <v:shape id="Object 1273" o:spid="_x0000_i1536" type="#_x0000_t75" alt="eqId6b881044b5c73db6fcce110525741b02" style="width:24.6pt;height:15.6pt;mso-wrap-style:square;mso-position-horizontal-relative:page;mso-position-vertical-relative:page" o:ole="">
            <v:imagedata r:id="rId99" o:title="eqId6b881044b5c73db6fcce110525741b02"/>
          </v:shape>
          <o:OLEObject Type="Embed" ProgID="Equation.DSMT4" ShapeID="Object 1273" DrawAspect="Content" ObjectID="_1722285594" r:id="rId824"/>
        </w:object>
      </w:r>
      <w:r w:rsidRPr="00C147C8">
        <w:rPr>
          <w:color w:val="000000" w:themeColor="text1"/>
        </w:rPr>
        <w:t>为定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在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的条件下，试问</w:t>
      </w:r>
      <w:r w:rsidR="007A591F" w:rsidRPr="00C147C8">
        <w:rPr>
          <w:color w:val="000000" w:themeColor="text1"/>
        </w:rPr>
        <w:object w:dxaOrig="1279" w:dyaOrig="440">
          <v:shape id="Object 1274" o:spid="_x0000_i1537" type="#_x0000_t75" alt="eqIdf5f6c5fd93aed88bec58002a20ea2e90" style="width:56.4pt;height:19.2pt;mso-wrap-style:square;mso-position-horizontal-relative:page;mso-position-vertical-relative:page" o:ole="">
            <v:imagedata r:id="rId101" o:title="eqIdf5f6c5fd93aed88bec58002a20ea2e90"/>
          </v:shape>
          <o:OLEObject Type="Embed" ProgID="Equation.DSMT4" ShapeID="Object 1274" DrawAspect="Content" ObjectID="_1722285595" r:id="rId825"/>
        </w:object>
      </w:r>
      <w:r w:rsidRPr="00C147C8">
        <w:rPr>
          <w:color w:val="000000" w:themeColor="text1"/>
        </w:rPr>
        <w:t>是否为定值？若是，求出该值；若不是，请说明理由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160" w:dyaOrig="660">
          <v:shape id="Object 1275" o:spid="_x0000_i1538" type="#_x0000_t75" alt="eqIda547081b16493d2086da6c6128f38d5c" style="width:51pt;height:28.8pt;mso-wrap-style:square;mso-position-horizontal-relative:page;mso-position-vertical-relative:page" o:ole="">
            <v:imagedata r:id="rId826" o:title="eqIda547081b16493d2086da6c6128f38d5c"/>
          </v:shape>
          <o:OLEObject Type="Embed" ProgID="Equation.DSMT4" ShapeID="Object 1275" DrawAspect="Content" ObjectID="_1722285596" r:id="rId827"/>
        </w:object>
      </w:r>
      <w:r w:rsidRPr="00C147C8">
        <w:rPr>
          <w:color w:val="000000" w:themeColor="text1"/>
        </w:rPr>
        <w:t>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证明见解析；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是定值，定值为</w:t>
      </w:r>
      <w:r w:rsidRPr="00C147C8">
        <w:rPr>
          <w:color w:val="000000" w:themeColor="text1"/>
        </w:rPr>
        <w:t>25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椭圆的离心率公式求得</w:t>
      </w:r>
      <w:r w:rsidR="007A591F" w:rsidRPr="00C147C8">
        <w:rPr>
          <w:color w:val="000000" w:themeColor="text1"/>
        </w:rPr>
        <w:object w:dxaOrig="859" w:dyaOrig="320">
          <v:shape id="Object 1276" o:spid="_x0000_i1539" type="#_x0000_t75" alt="eqId4040701bebbe0d61a27c0925a8d92577" style="width:37.8pt;height:14.4pt;mso-wrap-style:square;mso-position-horizontal-relative:page;mso-position-vertical-relative:page" o:ole="">
            <v:imagedata r:id="rId828" o:title="eqId4040701bebbe0d61a27c0925a8d92577"/>
          </v:shape>
          <o:OLEObject Type="Embed" ProgID="Equation.DSMT4" ShapeID="Object 1276" DrawAspect="Content" ObjectID="_1722285597" r:id="rId829"/>
        </w:object>
      </w:r>
      <w:r w:rsidRPr="00C147C8">
        <w:rPr>
          <w:color w:val="000000" w:themeColor="text1"/>
        </w:rPr>
        <w:t>，由椭圆过点</w:t>
      </w:r>
      <w:r w:rsidR="007A591F" w:rsidRPr="00C147C8">
        <w:rPr>
          <w:color w:val="000000" w:themeColor="text1"/>
        </w:rPr>
        <w:object w:dxaOrig="540" w:dyaOrig="400">
          <v:shape id="Object 1277" o:spid="_x0000_i1540" type="#_x0000_t75" alt="eqIdd8ce2830528c2ea6b5d4df0c77644e33" style="width:24pt;height:17.4pt;mso-wrap-style:square;mso-position-horizontal-relative:page;mso-position-vertical-relative:page" o:ole="">
            <v:imagedata r:id="rId830" o:title="eqIdd8ce2830528c2ea6b5d4df0c77644e33"/>
          </v:shape>
          <o:OLEObject Type="Embed" ProgID="Equation.DSMT4" ShapeID="Object 1277" DrawAspect="Content" ObjectID="_1722285598" r:id="rId831"/>
        </w:object>
      </w:r>
      <w:r w:rsidRPr="00C147C8">
        <w:rPr>
          <w:color w:val="000000" w:themeColor="text1"/>
        </w:rPr>
        <w:t>，代入椭圆方程，即可求得</w:t>
      </w:r>
      <w:r w:rsidR="007A591F" w:rsidRPr="00C147C8">
        <w:rPr>
          <w:color w:val="000000" w:themeColor="text1"/>
        </w:rPr>
        <w:object w:dxaOrig="200" w:dyaOrig="220">
          <v:shape id="Object 1278" o:spid="_x0000_i1541" type="#_x0000_t75" alt="eqId0a6936d370d6a238a608ca56f87198de" style="width:9pt;height:10.2pt;mso-wrap-style:square;mso-position-horizontal-relative:page;mso-position-vertical-relative:page" o:ole="">
            <v:imagedata r:id="rId832" o:title="eqId0a6936d370d6a238a608ca56f87198de"/>
          </v:shape>
          <o:OLEObject Type="Embed" ProgID="Equation.DSMT4" ShapeID="Object 1278" DrawAspect="Content" ObjectID="_1722285599" r:id="rId833"/>
        </w:objec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200" w:dyaOrig="280">
          <v:shape id="Object 1279" o:spid="_x0000_i1542" type="#_x0000_t75" alt="eqId2c94bb12cee76221e13f9ef955b0aab1" style="width:9pt;height:12.6pt;mso-wrap-style:square;mso-position-horizontal-relative:page;mso-position-vertical-relative:page" o:ole="">
            <v:imagedata r:id="rId834" o:title="eqId2c94bb12cee76221e13f9ef955b0aab1"/>
          </v:shape>
          <o:OLEObject Type="Embed" ProgID="Equation.DSMT4" ShapeID="Object 1279" DrawAspect="Content" ObjectID="_1722285600" r:id="rId835"/>
        </w:object>
      </w:r>
      <w:r w:rsidRPr="00C147C8">
        <w:rPr>
          <w:color w:val="000000" w:themeColor="text1"/>
        </w:rPr>
        <w:t>的值，求得椭圆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利用点到直线距离公式</w:t>
      </w:r>
      <w:r w:rsidR="007A591F" w:rsidRPr="00C147C8">
        <w:rPr>
          <w:color w:val="000000" w:themeColor="text1"/>
        </w:rPr>
        <w:object w:dxaOrig="3480" w:dyaOrig="440">
          <v:shape id="Object 1280" o:spid="_x0000_i1543" type="#_x0000_t75" alt="eqId1cdd16ef54471de0a916a8f615b32298" style="width:153pt;height:19.2pt;mso-wrap-style:square;mso-position-horizontal-relative:page;mso-position-vertical-relative:page" o:ole="">
            <v:imagedata r:id="rId836" o:title="eqId1cdd16ef54471de0a916a8f615b32298"/>
          </v:shape>
          <o:OLEObject Type="Embed" ProgID="Equation.DSMT4" ShapeID="Object 1280" DrawAspect="Content" ObjectID="_1722285601" r:id="rId837"/>
        </w:object>
      </w:r>
      <w:r w:rsidRPr="00C147C8">
        <w:rPr>
          <w:color w:val="000000" w:themeColor="text1"/>
        </w:rPr>
        <w:t>，同理求得：</w:t>
      </w:r>
      <w:r w:rsidR="007A591F" w:rsidRPr="00C147C8">
        <w:rPr>
          <w:color w:val="000000" w:themeColor="text1"/>
        </w:rPr>
        <w:object w:dxaOrig="3520" w:dyaOrig="440">
          <v:shape id="Object 1281" o:spid="_x0000_i1544" type="#_x0000_t75" alt="eqId4c3bfa390121def3a690112c0189be69" style="width:154.8pt;height:19.2pt;mso-wrap-style:square;mso-position-horizontal-relative:page;mso-position-vertical-relative:page" o:ole="">
            <v:imagedata r:id="rId838" o:title="eqId4c3bfa390121def3a690112c0189be69"/>
          </v:shape>
          <o:OLEObject Type="Embed" ProgID="Equation.DSMT4" ShapeID="Object 1281" DrawAspect="Content" ObjectID="_1722285602" r:id="rId839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240" w:dyaOrig="360">
          <v:shape id="Object 1282" o:spid="_x0000_i1545" type="#_x0000_t75" alt="eqId6defc43285a40f7ccb74c1cc04265eba" style="width:10.2pt;height:16.2pt;mso-wrap-style:square;mso-position-horizontal-relative:page;mso-position-vertical-relative:page" o:ole="">
            <v:imagedata r:id="rId95" o:title="eqId6defc43285a40f7ccb74c1cc04265eba"/>
          </v:shape>
          <o:OLEObject Type="Embed" ProgID="Equation.DSMT4" ShapeID="Object 1282" DrawAspect="Content" ObjectID="_1722285603" r:id="rId84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60">
          <v:shape id="Object 1283" o:spid="_x0000_i1546" type="#_x0000_t75" alt="eqId423b7ae39db552e60ee8b1d27312306f" style="width:11.4pt;height:15.6pt;mso-wrap-style:square;mso-position-horizontal-relative:page;mso-position-vertical-relative:page" o:ole="">
            <v:imagedata r:id="rId97" o:title="eqId423b7ae39db552e60ee8b1d27312306f"/>
          </v:shape>
          <o:OLEObject Type="Embed" ProgID="Equation.DSMT4" ShapeID="Object 1283" DrawAspect="Content" ObjectID="_1722285604" r:id="rId841"/>
        </w:object>
      </w:r>
      <w:r w:rsidRPr="00C147C8">
        <w:rPr>
          <w:color w:val="000000" w:themeColor="text1"/>
        </w:rPr>
        <w:t>是方程</w:t>
      </w:r>
      <w:r w:rsidR="007A591F" w:rsidRPr="00C147C8">
        <w:rPr>
          <w:color w:val="000000" w:themeColor="text1"/>
        </w:rPr>
        <w:object w:dxaOrig="3380" w:dyaOrig="440">
          <v:shape id="Object 1284" o:spid="_x0000_i1547" type="#_x0000_t75" alt="eqId9667fe1f15e5dab3f084c25331313995" style="width:148.8pt;height:19.2pt;mso-wrap-style:square;mso-position-horizontal-relative:page;mso-position-vertical-relative:page" o:ole="">
            <v:imagedata r:id="rId842" o:title="eqId9667fe1f15e5dab3f084c25331313995"/>
          </v:shape>
          <o:OLEObject Type="Embed" ProgID="Equation.DSMT4" ShapeID="Object 1284" DrawAspect="Content" ObjectID="_1722285605" r:id="rId843"/>
        </w:object>
      </w:r>
      <w:r w:rsidRPr="00C147C8">
        <w:rPr>
          <w:color w:val="000000" w:themeColor="text1"/>
        </w:rPr>
        <w:t>的两个不相等的实根，根据韦达定理即可求得</w:t>
      </w:r>
      <w:r w:rsidR="007A591F" w:rsidRPr="00C147C8">
        <w:rPr>
          <w:color w:val="000000" w:themeColor="text1"/>
        </w:rPr>
        <w:object w:dxaOrig="560" w:dyaOrig="360">
          <v:shape id="Object 1285" o:spid="_x0000_i1548" type="#_x0000_t75" alt="eqId6b881044b5c73db6fcce110525741b02" style="width:24.6pt;height:15.6pt;mso-wrap-style:square;mso-position-horizontal-relative:page;mso-position-vertical-relative:page" o:ole="">
            <v:imagedata r:id="rId99" o:title="eqId6b881044b5c73db6fcce110525741b02"/>
          </v:shape>
          <o:OLEObject Type="Embed" ProgID="Equation.DSMT4" ShapeID="Object 1285" DrawAspect="Content" ObjectID="_1722285606" r:id="rId844"/>
        </w:object>
      </w:r>
      <w:r w:rsidRPr="00C147C8">
        <w:rPr>
          <w:color w:val="000000" w:themeColor="text1"/>
        </w:rPr>
        <w:t>为定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将直线</w:t>
      </w:r>
      <w:r w:rsidR="007A591F" w:rsidRPr="00C147C8">
        <w:rPr>
          <w:color w:val="000000" w:themeColor="text1"/>
        </w:rPr>
        <w:object w:dxaOrig="400" w:dyaOrig="280">
          <v:shape id="Object 1286" o:spid="_x0000_i1549" type="#_x0000_t75" alt="eqIdabd13974aebe38eb2a1d744a01ea5aa5" style="width:17.4pt;height:12.6pt;mso-wrap-style:square;mso-position-horizontal-relative:page;mso-position-vertical-relative:page" o:ole="">
            <v:imagedata r:id="rId91" o:title="eqIdabd13974aebe38eb2a1d744a01ea5aa5"/>
          </v:shape>
          <o:OLEObject Type="Embed" ProgID="Equation.DSMT4" ShapeID="Object 1286" DrawAspect="Content" ObjectID="_1722285607" r:id="rId845"/>
        </w:objec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380" w:dyaOrig="300">
          <v:shape id="Object 1287" o:spid="_x0000_i1550" type="#_x0000_t75" alt="eqId9f0009063fe00277645aff1be6e32471" style="width:16.8pt;height:13.2pt;mso-wrap-style:square;mso-position-horizontal-relative:page;mso-position-vertical-relative:page" o:ole="">
            <v:imagedata r:id="rId93" o:title="eqId9f0009063fe00277645aff1be6e32471"/>
          </v:shape>
          <o:OLEObject Type="Embed" ProgID="Equation.DSMT4" ShapeID="Object 1287" DrawAspect="Content" ObjectID="_1722285608" r:id="rId846"/>
        </w:object>
      </w:r>
      <w:r w:rsidRPr="00C147C8">
        <w:rPr>
          <w:color w:val="000000" w:themeColor="text1"/>
        </w:rPr>
        <w:t>的方程，代入椭圆方程，即可求得</w:t>
      </w:r>
      <w:r w:rsidR="007A591F" w:rsidRPr="00C147C8">
        <w:rPr>
          <w:color w:val="000000" w:themeColor="text1"/>
        </w:rPr>
        <w:object w:dxaOrig="220" w:dyaOrig="240">
          <v:shape id="Object 1288" o:spid="_x0000_i155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288" DrawAspect="Content" ObjectID="_1722285609" r:id="rId847"/>
        </w:objec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240" w:dyaOrig="320">
          <v:shape id="Object 1289" o:spid="_x0000_i1552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Object 1289" DrawAspect="Content" ObjectID="_1722285610" r:id="rId848"/>
        </w:object>
      </w:r>
      <w:r w:rsidRPr="00C147C8">
        <w:rPr>
          <w:color w:val="000000" w:themeColor="text1"/>
        </w:rPr>
        <w:t>点坐标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根据两点之间的距离公式</w:t>
      </w:r>
      <w:r w:rsidR="007A591F" w:rsidRPr="00C147C8">
        <w:rPr>
          <w:color w:val="000000" w:themeColor="text1"/>
        </w:rPr>
        <w:object w:dxaOrig="3320" w:dyaOrig="440">
          <v:shape id="Object 1290" o:spid="_x0000_i1553" type="#_x0000_t75" alt="eqId7a1657119ebb10a752f64e94fc15a9eb" style="width:146.4pt;height:20.4pt;mso-wrap-style:square;mso-position-horizontal-relative:page;mso-position-vertical-relative:page" o:ole="">
            <v:imagedata r:id="rId849" o:title="eqId7a1657119ebb10a752f64e94fc15a9eb"/>
          </v:shape>
          <o:OLEObject Type="Embed" ProgID="Equation.DSMT4" ShapeID="Object 1290" DrawAspect="Content" ObjectID="_1722285611" r:id="rId85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40" w:dyaOrig="620">
          <v:shape id="Object 1291" o:spid="_x0000_i1554" type="#_x0000_t75" alt="eqId4f6d6a0ee7672e93d79d51b938d9299e" style="width:50.4pt;height:27pt;mso-wrap-style:square;mso-position-horizontal-relative:page;mso-position-vertical-relative:page" o:ole="">
            <v:imagedata r:id="rId851" o:title="eqId4f6d6a0ee7672e93d79d51b938d9299e"/>
          </v:shape>
          <o:OLEObject Type="Embed" ProgID="Equation.DSMT4" ShapeID="Object 1291" DrawAspect="Content" ObjectID="_1722285612" r:id="rId852"/>
        </w:object>
      </w:r>
      <w:r w:rsidRPr="00C147C8">
        <w:rPr>
          <w:color w:val="000000" w:themeColor="text1"/>
        </w:rPr>
        <w:t>，即可求得</w:t>
      </w:r>
      <w:r w:rsidR="007A591F" w:rsidRPr="00C147C8">
        <w:rPr>
          <w:color w:val="000000" w:themeColor="text1"/>
        </w:rPr>
        <w:object w:dxaOrig="1279" w:dyaOrig="440">
          <v:shape id="Object 1292" o:spid="_x0000_i1555" type="#_x0000_t75" alt="eqIdf5f6c5fd93aed88bec58002a20ea2e90" style="width:56.4pt;height:19.2pt;mso-wrap-style:square;mso-position-horizontal-relative:page;mso-position-vertical-relative:page" o:ole="">
            <v:imagedata r:id="rId101" o:title="eqIdf5f6c5fd93aed88bec58002a20ea2e90"/>
          </v:shape>
          <o:OLEObject Type="Embed" ProgID="Equation.DSMT4" ShapeID="Object 1292" DrawAspect="Content" ObjectID="_1722285613" r:id="rId853"/>
        </w:object>
      </w:r>
      <w:r w:rsidRPr="00C147C8">
        <w:rPr>
          <w:color w:val="000000" w:themeColor="text1"/>
        </w:rPr>
        <w:t>为定值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【详解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椭圆的离心率</w:t>
      </w:r>
      <w:r w:rsidR="007A591F" w:rsidRPr="00C147C8">
        <w:rPr>
          <w:color w:val="000000" w:themeColor="text1"/>
        </w:rPr>
        <w:object w:dxaOrig="1880" w:dyaOrig="660">
          <v:shape id="Object 1293" o:spid="_x0000_i1556" type="#_x0000_t75" alt="eqId9e54c68c5de3fc6e1d000b33060e4697" style="width:82.8pt;height:28.8pt;mso-wrap-style:square;mso-position-horizontal-relative:page;mso-position-vertical-relative:page" o:ole="">
            <v:imagedata r:id="rId854" o:title="eqId9e54c68c5de3fc6e1d000b33060e4697"/>
          </v:shape>
          <o:OLEObject Type="Embed" ProgID="Equation.DSMT4" ShapeID="Object 1293" DrawAspect="Content" ObjectID="_1722285614" r:id="rId855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859" w:dyaOrig="320">
          <v:shape id="Object 1294" o:spid="_x0000_i1557" type="#_x0000_t75" alt="eqId4040701bebbe0d61a27c0925a8d92577" style="width:37.8pt;height:14.4pt;mso-wrap-style:square;mso-position-horizontal-relative:page;mso-position-vertical-relative:page" o:ole="">
            <v:imagedata r:id="rId828" o:title="eqId4040701bebbe0d61a27c0925a8d92577"/>
          </v:shape>
          <o:OLEObject Type="Embed" ProgID="Equation.DSMT4" ShapeID="Object 1294" DrawAspect="Content" ObjectID="_1722285615" r:id="rId85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直线过点</w:t>
      </w:r>
      <w:r w:rsidR="007A591F" w:rsidRPr="00C147C8">
        <w:rPr>
          <w:color w:val="000000" w:themeColor="text1"/>
        </w:rPr>
        <w:object w:dxaOrig="540" w:dyaOrig="400">
          <v:shape id="Object 1295" o:spid="_x0000_i1558" type="#_x0000_t75" alt="eqIdd8ce2830528c2ea6b5d4df0c77644e33" style="width:24pt;height:17.4pt;mso-wrap-style:square;mso-position-horizontal-relative:page;mso-position-vertical-relative:page" o:ole="">
            <v:imagedata r:id="rId830" o:title="eqIdd8ce2830528c2ea6b5d4df0c77644e33"/>
          </v:shape>
          <o:OLEObject Type="Embed" ProgID="Equation.DSMT4" ShapeID="Object 1295" DrawAspect="Content" ObjectID="_1722285616" r:id="rId857"/>
        </w:object>
      </w:r>
      <w:r w:rsidRPr="00C147C8">
        <w:rPr>
          <w:color w:val="000000" w:themeColor="text1"/>
        </w:rPr>
        <w:t>，代入</w:t>
      </w:r>
      <w:r w:rsidR="007A591F" w:rsidRPr="00C147C8">
        <w:rPr>
          <w:color w:val="000000" w:themeColor="text1"/>
        </w:rPr>
        <w:object w:dxaOrig="1260" w:dyaOrig="660">
          <v:shape id="Object 1296" o:spid="_x0000_i1559" type="#_x0000_t75" alt="eqIdf398d40616052e10da9af49ce665b3cf" style="width:55.8pt;height:28.8pt;mso-wrap-style:square;mso-position-horizontal-relative:page;mso-position-vertical-relative:page" o:ole="">
            <v:imagedata r:id="rId858" o:title="eqIdf398d40616052e10da9af49ce665b3cf"/>
          </v:shape>
          <o:OLEObject Type="Embed" ProgID="Equation.DSMT4" ShapeID="Object 1296" DrawAspect="Content" ObjectID="_1722285617" r:id="rId859"/>
        </w:object>
      </w:r>
      <w:r w:rsidRPr="00C147C8">
        <w:rPr>
          <w:color w:val="000000" w:themeColor="text1"/>
        </w:rPr>
        <w:t>，解得：</w:t>
      </w:r>
      <w:r w:rsidR="007A591F" w:rsidRPr="00C147C8">
        <w:rPr>
          <w:color w:val="000000" w:themeColor="text1"/>
        </w:rPr>
        <w:object w:dxaOrig="640" w:dyaOrig="320">
          <v:shape id="Object 1297" o:spid="_x0000_i1560" type="#_x0000_t75" alt="eqIda7494aa575ab0e1c5928a088236f4941" style="width:28.2pt;height:15pt;mso-wrap-style:square;mso-position-horizontal-relative:page;mso-position-vertical-relative:page" o:ole="">
            <v:imagedata r:id="rId860" o:title="eqIda7494aa575ab0e1c5928a088236f4941"/>
          </v:shape>
          <o:OLEObject Type="Embed" ProgID="Equation.DSMT4" ShapeID="Object 1297" DrawAspect="Content" ObjectID="_1722285618" r:id="rId861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779" w:dyaOrig="320">
          <v:shape id="Object 1298" o:spid="_x0000_i1561" type="#_x0000_t75" alt="eqIdfbf668c7e552b1e5a38d80cf365e9c92" style="width:34.2pt;height:14.4pt;mso-wrap-style:square;mso-position-horizontal-relative:page;mso-position-vertical-relative:page" o:ole="">
            <v:imagedata r:id="rId862" o:title="eqIdfbf668c7e552b1e5a38d80cf365e9c92"/>
          </v:shape>
          <o:OLEObject Type="Embed" ProgID="Equation.DSMT4" ShapeID="Object 1298" DrawAspect="Content" ObjectID="_1722285619" r:id="rId86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∴</w:t>
      </w:r>
      <w:r w:rsidRPr="00C147C8">
        <w:rPr>
          <w:color w:val="000000" w:themeColor="text1"/>
        </w:rPr>
        <w:t>椭圆的标准方程：</w:t>
      </w:r>
      <w:r w:rsidR="007A591F" w:rsidRPr="00C147C8">
        <w:rPr>
          <w:color w:val="000000" w:themeColor="text1"/>
        </w:rPr>
        <w:object w:dxaOrig="1160" w:dyaOrig="660">
          <v:shape id="Object 1299" o:spid="_x0000_i1562" type="#_x0000_t75" alt="eqIda547081b16493d2086da6c6128f38d5c" style="width:51pt;height:28.8pt;mso-wrap-style:square;mso-position-horizontal-relative:page;mso-position-vertical-relative:page" o:ole="">
            <v:imagedata r:id="rId826" o:title="eqIda547081b16493d2086da6c6128f38d5c"/>
          </v:shape>
          <o:OLEObject Type="Embed" ProgID="Equation.DSMT4" ShapeID="Object 1299" DrawAspect="Content" ObjectID="_1722285620" r:id="rId864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证明：由直线</w:t>
      </w:r>
      <w:r w:rsidR="007A591F" w:rsidRPr="00C147C8">
        <w:rPr>
          <w:color w:val="000000" w:themeColor="text1"/>
        </w:rPr>
        <w:object w:dxaOrig="1199" w:dyaOrig="360">
          <v:shape id="Object 1300" o:spid="_x0000_i1563" type="#_x0000_t75" alt="eqIddec4cf914241a3dc3cc2bacd481a86f7" style="width:52.8pt;height:15.6pt;mso-wrap-style:square;mso-position-horizontal-relative:page;mso-position-vertical-relative:page" o:ole="">
            <v:imagedata r:id="rId865" o:title="eqIddec4cf914241a3dc3cc2bacd481a86f7"/>
          </v:shape>
          <o:OLEObject Type="Embed" ProgID="Equation.DSMT4" ShapeID="Object 1300" DrawAspect="Content" ObjectID="_1722285621" r:id="rId866"/>
        </w:object>
      </w:r>
      <w:r w:rsidRPr="00C147C8">
        <w:rPr>
          <w:color w:val="000000" w:themeColor="text1"/>
        </w:rPr>
        <w:t>，直线</w:t>
      </w:r>
      <w:r w:rsidR="007A591F" w:rsidRPr="00C147C8">
        <w:rPr>
          <w:color w:val="000000" w:themeColor="text1"/>
        </w:rPr>
        <w:object w:dxaOrig="1120" w:dyaOrig="320">
          <v:shape id="Object 1301" o:spid="_x0000_i1564" type="#_x0000_t75" alt="eqId7729c3ccbb6a6a6e9028f8e467224d31" style="width:49.2pt;height:13.8pt;mso-wrap-style:square;mso-position-horizontal-relative:page;mso-position-vertical-relative:page" o:ole="">
            <v:imagedata r:id="rId867" o:title="eqId7729c3ccbb6a6a6e9028f8e467224d31"/>
          </v:shape>
          <o:OLEObject Type="Embed" ProgID="Equation.DSMT4" ShapeID="Object 1301" DrawAspect="Content" ObjectID="_1722285622" r:id="rId86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直线</w:t>
      </w:r>
      <w:r w:rsidR="007A591F" w:rsidRPr="00C147C8">
        <w:rPr>
          <w:color w:val="000000" w:themeColor="text1"/>
        </w:rPr>
        <w:object w:dxaOrig="400" w:dyaOrig="280">
          <v:shape id="Object 1302" o:spid="_x0000_i1565" type="#_x0000_t75" alt="eqIdabd13974aebe38eb2a1d744a01ea5aa5" style="width:17.4pt;height:12.6pt;mso-wrap-style:square;mso-position-horizontal-relative:page;mso-position-vertical-relative:page" o:ole="">
            <v:imagedata r:id="rId91" o:title="eqIdabd13974aebe38eb2a1d744a01ea5aa5"/>
          </v:shape>
          <o:OLEObject Type="Embed" ProgID="Equation.DSMT4" ShapeID="Object 1302" DrawAspect="Content" ObjectID="_1722285623" r:id="rId869"/>
        </w:object>
      </w:r>
      <w:r w:rsidRPr="00C147C8">
        <w:rPr>
          <w:color w:val="000000" w:themeColor="text1"/>
        </w:rPr>
        <w:t>为圆</w:t>
      </w:r>
      <w:r w:rsidR="007A591F" w:rsidRPr="00C147C8">
        <w:rPr>
          <w:color w:val="000000" w:themeColor="text1"/>
        </w:rPr>
        <w:object w:dxaOrig="220" w:dyaOrig="240">
          <v:shape id="Object 1303" o:spid="_x0000_i1566" type="#_x0000_t75" alt="eqId4aa0df7f1e45f9de29e802c7f19a4f64" style="width:9.6pt;height:10.2pt;mso-wrap-style:square;mso-position-horizontal-relative:page;mso-position-vertical-relative:page" o:ole="">
            <v:imagedata r:id="rId870" o:title="eqId4aa0df7f1e45f9de29e802c7f19a4f64"/>
          </v:shape>
          <o:OLEObject Type="Embed" ProgID="Equation.DSMT4" ShapeID="Object 1303" DrawAspect="Content" ObjectID="_1722285624" r:id="rId871"/>
        </w:object>
      </w:r>
      <w:r w:rsidRPr="00C147C8">
        <w:rPr>
          <w:color w:val="000000" w:themeColor="text1"/>
        </w:rPr>
        <w:t>的切线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360" w:dyaOrig="780">
          <v:shape id="Object 1304" o:spid="_x0000_i1567" type="#_x0000_t75" alt="eqIdd1645f7f1b88d80dd20a7fcd7d94db1f" style="width:60pt;height:34.2pt;mso-wrap-style:square;mso-position-horizontal-relative:page;mso-position-vertical-relative:page" o:ole="">
            <v:imagedata r:id="rId872" o:title="eqIdd1645f7f1b88d80dd20a7fcd7d94db1f"/>
          </v:shape>
          <o:OLEObject Type="Embed" ProgID="Equation.DSMT4" ShapeID="Object 1304" DrawAspect="Content" ObjectID="_1722285625" r:id="rId873"/>
        </w:object>
      </w:r>
      <w:r w:rsidR="007F2A8F"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3480" w:dyaOrig="440">
          <v:shape id="Object 1305" o:spid="_x0000_i1568" type="#_x0000_t75" alt="eqId1cdd16ef54471de0a916a8f615b32298" style="width:153pt;height:19.2pt;mso-wrap-style:square;mso-position-horizontal-relative:page;mso-position-vertical-relative:page" o:ole="">
            <v:imagedata r:id="rId836" o:title="eqId1cdd16ef54471de0a916a8f615b32298"/>
          </v:shape>
          <o:OLEObject Type="Embed" ProgID="Equation.DSMT4" ShapeID="Object 1305" DrawAspect="Content" ObjectID="_1722285626" r:id="rId874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同理可得：</w:t>
      </w:r>
      <w:r w:rsidR="007A591F" w:rsidRPr="00C147C8">
        <w:rPr>
          <w:color w:val="000000" w:themeColor="text1"/>
        </w:rPr>
        <w:object w:dxaOrig="3520" w:dyaOrig="440">
          <v:shape id="Object 1306" o:spid="_x0000_i1569" type="#_x0000_t75" alt="eqId4c3bfa390121def3a690112c0189be69" style="width:154.8pt;height:19.2pt;mso-wrap-style:square;mso-position-horizontal-relative:page;mso-position-vertical-relative:page" o:ole="">
            <v:imagedata r:id="rId838" o:title="eqId4c3bfa390121def3a690112c0189be69"/>
          </v:shape>
          <o:OLEObject Type="Embed" ProgID="Equation.DSMT4" ShapeID="Object 1306" DrawAspect="Content" ObjectID="_1722285627" r:id="rId87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240" w:dyaOrig="360">
          <v:shape id="Object 1307" o:spid="_x0000_i1570" type="#_x0000_t75" alt="eqId6defc43285a40f7ccb74c1cc04265eba" style="width:10.2pt;height:16.2pt;mso-wrap-style:square;mso-position-horizontal-relative:page;mso-position-vertical-relative:page" o:ole="">
            <v:imagedata r:id="rId95" o:title="eqId6defc43285a40f7ccb74c1cc04265eba"/>
          </v:shape>
          <o:OLEObject Type="Embed" ProgID="Equation.DSMT4" ShapeID="Object 1307" DrawAspect="Content" ObjectID="_1722285628" r:id="rId87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60">
          <v:shape id="Object 1308" o:spid="_x0000_i1571" type="#_x0000_t75" alt="eqId423b7ae39db552e60ee8b1d27312306f" style="width:11.4pt;height:15.6pt;mso-wrap-style:square;mso-position-horizontal-relative:page;mso-position-vertical-relative:page" o:ole="">
            <v:imagedata r:id="rId97" o:title="eqId423b7ae39db552e60ee8b1d27312306f"/>
          </v:shape>
          <o:OLEObject Type="Embed" ProgID="Equation.DSMT4" ShapeID="Object 1308" DrawAspect="Content" ObjectID="_1722285629" r:id="rId877"/>
        </w:object>
      </w:r>
      <w:r w:rsidRPr="00C147C8">
        <w:rPr>
          <w:color w:val="000000" w:themeColor="text1"/>
        </w:rPr>
        <w:t>是方程</w:t>
      </w:r>
      <w:r w:rsidR="007A591F" w:rsidRPr="00C147C8">
        <w:rPr>
          <w:color w:val="000000" w:themeColor="text1"/>
        </w:rPr>
        <w:object w:dxaOrig="3380" w:dyaOrig="440">
          <v:shape id="Object 1309" o:spid="_x0000_i1572" type="#_x0000_t75" alt="eqId9667fe1f15e5dab3f084c25331313995" style="width:148.8pt;height:19.2pt;mso-wrap-style:square;mso-position-horizontal-relative:page;mso-position-vertical-relative:page" o:ole="">
            <v:imagedata r:id="rId842" o:title="eqId9667fe1f15e5dab3f084c25331313995"/>
          </v:shape>
          <o:OLEObject Type="Embed" ProgID="Equation.DSMT4" ShapeID="Object 1309" DrawAspect="Content" ObjectID="_1722285630" r:id="rId878"/>
        </w:object>
      </w:r>
      <w:r w:rsidRPr="00C147C8">
        <w:rPr>
          <w:color w:val="000000" w:themeColor="text1"/>
        </w:rPr>
        <w:t>的两个不相等的实根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060" w:dyaOrig="380">
          <v:shape id="Object 1310" o:spid="_x0000_i1573" type="#_x0000_t75" alt="eqId3e6678e6b8b55e0921fcb7dd5d73ee87" style="width:46.2pt;height:16.8pt;mso-wrap-style:square;mso-position-horizontal-relative:page;mso-position-vertical-relative:page" o:ole="">
            <v:imagedata r:id="rId879" o:title="eqId3e6678e6b8b55e0921fcb7dd5d73ee87"/>
          </v:shape>
          <o:OLEObject Type="Embed" ProgID="Equation.DSMT4" ShapeID="Object 1310" DrawAspect="Content" ObjectID="_1722285631" r:id="rId88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587" w:dyaOrig="283">
          <v:shape id="Object 1311" o:spid="_x0000_i1574" type="#_x0000_t75" alt="eqIdbe61ef0e999dad3357f65bebad1c781f" style="width:25.8pt;height:13.2pt;mso-wrap-style:square;mso-position-horizontal-relative:page;mso-position-vertical-relative:page" o:ole="">
            <v:imagedata r:id="rId881" o:title="eqIdbe61ef0e999dad3357f65bebad1c781f"/>
          </v:shape>
          <o:OLEObject Type="Embed" ProgID="Equation.DSMT4" ShapeID="Object 1311" DrawAspect="Content" ObjectID="_1722285632" r:id="rId882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420" w:dyaOrig="720">
          <v:shape id="Object 1312" o:spid="_x0000_i1575" type="#_x0000_t75" alt="eqId41133f0e6175ff4ecb65014f3f30b4ed" style="width:63pt;height:32.4pt;mso-wrap-style:square;mso-position-horizontal-relative:page;mso-position-vertical-relative:page" o:ole="">
            <v:imagedata r:id="rId883" o:title="eqId41133f0e6175ff4ecb65014f3f30b4ed"/>
          </v:shape>
          <o:OLEObject Type="Embed" ProgID="Equation.DSMT4" ShapeID="Object 1312" DrawAspect="Content" ObjectID="_1722285633" r:id="rId88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980" w:dyaOrig="400">
          <v:shape id="Object 1313" o:spid="_x0000_i1576" type="#_x0000_t75" alt="eqId4b79ca81f286d8aeed52f91ee13ce0d8" style="width:43.2pt;height:18pt;mso-wrap-style:square;mso-position-horizontal-relative:page;mso-position-vertical-relative:page" o:ole="">
            <v:imagedata r:id="rId81" o:title="eqId4b79ca81f286d8aeed52f91ee13ce0d8"/>
          </v:shape>
          <o:OLEObject Type="Embed" ProgID="Equation.DSMT4" ShapeID="Object 1313" DrawAspect="Content" ObjectID="_1722285634" r:id="rId885"/>
        </w:object>
      </w:r>
      <w:r w:rsidRPr="00C147C8">
        <w:rPr>
          <w:color w:val="000000" w:themeColor="text1"/>
        </w:rPr>
        <w:t>在椭圆上，即</w:t>
      </w:r>
      <w:r w:rsidR="007A591F" w:rsidRPr="00C147C8">
        <w:rPr>
          <w:color w:val="000000" w:themeColor="text1"/>
        </w:rPr>
        <w:object w:dxaOrig="1140" w:dyaOrig="560">
          <v:shape id="Object 1314" o:spid="_x0000_i1577" type="#_x0000_t75" alt="eqIdd2b5be420ce6a7dc9ac33736372eea2e" style="width:50.4pt;height:24.6pt;mso-wrap-style:square;mso-position-horizontal-relative:page;mso-position-vertical-relative:page" o:ole="">
            <v:imagedata r:id="rId886" o:title="eqIdd2b5be420ce6a7dc9ac33736372eea2e"/>
          </v:shape>
          <o:OLEObject Type="Embed" ProgID="Equation.DSMT4" ShapeID="Object 1314" DrawAspect="Content" ObjectID="_1722285635" r:id="rId88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2960" w:dyaOrig="960">
          <v:shape id="Object 1315" o:spid="_x0000_i1578" type="#_x0000_t75" alt="eqId54818d5489c6885baab164a9f12289ac" style="width:130.2pt;height:42pt;mso-wrap-style:square;mso-position-horizontal-relative:page;mso-position-vertical-relative:page" o:ole="">
            <v:imagedata r:id="rId888" o:title="eqId54818d5489c6885baab164a9f12289ac"/>
          </v:shape>
          <o:OLEObject Type="Embed" ProgID="Equation.DSMT4" ShapeID="Object 1315" DrawAspect="Content" ObjectID="_1722285636" r:id="rId889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560" w:dyaOrig="360">
          <v:shape id="Object 1316" o:spid="_x0000_i1579" type="#_x0000_t75" alt="eqId6b881044b5c73db6fcce110525741b02" style="width:24.6pt;height:15.6pt;mso-wrap-style:square;mso-position-horizontal-relative:page;mso-position-vertical-relative:page" o:ole="">
            <v:imagedata r:id="rId99" o:title="eqId6b881044b5c73db6fcce110525741b02"/>
          </v:shape>
          <o:OLEObject Type="Embed" ProgID="Equation.DSMT4" ShapeID="Object 1316" DrawAspect="Content" ObjectID="_1722285637" r:id="rId890"/>
        </w:object>
      </w:r>
      <w:r w:rsidRPr="00C147C8">
        <w:rPr>
          <w:color w:val="000000" w:themeColor="text1"/>
        </w:rPr>
        <w:t>为定值</w:t>
      </w:r>
      <w:r w:rsidR="007A591F" w:rsidRPr="00C147C8">
        <w:rPr>
          <w:color w:val="000000" w:themeColor="text1"/>
        </w:rPr>
        <w:object w:dxaOrig="400" w:dyaOrig="620">
          <v:shape id="Object 1317" o:spid="_x0000_i1580" type="#_x0000_t75" alt="eqId602baac86c2b1668ecdfadc8a5948885" style="width:17.4pt;height:27pt;mso-wrap-style:square;mso-position-horizontal-relative:page;mso-position-vertical-relative:page" o:ole="">
            <v:imagedata r:id="rId891" o:title="eqId602baac86c2b1668ecdfadc8a5948885"/>
          </v:shape>
          <o:OLEObject Type="Embed" ProgID="Equation.DSMT4" ShapeID="Object 1317" DrawAspect="Content" ObjectID="_1722285638" r:id="rId892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</w:t>
      </w:r>
      <w:proofErr w:type="gramStart"/>
      <w:r w:rsidRPr="00C147C8">
        <w:rPr>
          <w:color w:val="000000" w:themeColor="text1"/>
        </w:rPr>
        <w:t>经判断</w:t>
      </w:r>
      <w:proofErr w:type="gramEnd"/>
      <w:r w:rsidR="007A591F" w:rsidRPr="00C147C8">
        <w:rPr>
          <w:color w:val="000000" w:themeColor="text1"/>
        </w:rPr>
        <w:object w:dxaOrig="1279" w:dyaOrig="440">
          <v:shape id="Object 1318" o:spid="_x0000_i1581" type="#_x0000_t75" alt="eqIdf5f6c5fd93aed88bec58002a20ea2e90" style="width:56.4pt;height:19.2pt;mso-wrap-style:square;mso-position-horizontal-relative:page;mso-position-vertical-relative:page" o:ole="">
            <v:imagedata r:id="rId101" o:title="eqIdf5f6c5fd93aed88bec58002a20ea2e90"/>
          </v:shape>
          <o:OLEObject Type="Embed" ProgID="Equation.DSMT4" ShapeID="Object 1318" DrawAspect="Content" ObjectID="_1722285639" r:id="rId893"/>
        </w:object>
      </w:r>
      <w:r w:rsidRPr="00C147C8">
        <w:rPr>
          <w:color w:val="000000" w:themeColor="text1"/>
        </w:rPr>
        <w:t>为定值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</w:t>
      </w:r>
      <w:r w:rsidRPr="00C147C8">
        <w:rPr>
          <w:color w:val="000000" w:themeColor="text1"/>
        </w:rPr>
        <w:t>）由直线</w:t>
      </w:r>
      <w:r w:rsidR="007A591F" w:rsidRPr="00C147C8">
        <w:rPr>
          <w:color w:val="000000" w:themeColor="text1"/>
        </w:rPr>
        <w:object w:dxaOrig="400" w:dyaOrig="280">
          <v:shape id="Object 1319" o:spid="_x0000_i1582" type="#_x0000_t75" alt="eqIdabd13974aebe38eb2a1d744a01ea5aa5" style="width:17.4pt;height:12.6pt;mso-wrap-style:square;mso-position-horizontal-relative:page;mso-position-vertical-relative:page" o:ole="">
            <v:imagedata r:id="rId91" o:title="eqIdabd13974aebe38eb2a1d744a01ea5aa5"/>
          </v:shape>
          <o:OLEObject Type="Embed" ProgID="Equation.DSMT4" ShapeID="Object 1319" DrawAspect="Content" ObjectID="_1722285640" r:id="rId89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80" w:dyaOrig="300">
          <v:shape id="Object 1320" o:spid="_x0000_i1583" type="#_x0000_t75" alt="eqId9f0009063fe00277645aff1be6e32471" style="width:16.8pt;height:13.2pt;mso-wrap-style:square;mso-position-horizontal-relative:page;mso-position-vertical-relative:page" o:ole="">
            <v:imagedata r:id="rId93" o:title="eqId9f0009063fe00277645aff1be6e32471"/>
          </v:shape>
          <o:OLEObject Type="Embed" ProgID="Equation.DSMT4" ShapeID="Object 1320" DrawAspect="Content" ObjectID="_1722285641" r:id="rId895"/>
        </w:object>
      </w:r>
      <w:r w:rsidRPr="00C147C8">
        <w:rPr>
          <w:color w:val="000000" w:themeColor="text1"/>
        </w:rPr>
        <w:t>不落</w:t>
      </w:r>
      <w:proofErr w:type="gramStart"/>
      <w:r w:rsidRPr="00C147C8">
        <w:rPr>
          <w:color w:val="000000" w:themeColor="text1"/>
        </w:rPr>
        <w:t>在坐</w:t>
      </w:r>
      <w:proofErr w:type="gramEnd"/>
      <w:r w:rsidRPr="00C147C8">
        <w:rPr>
          <w:color w:val="000000" w:themeColor="text1"/>
        </w:rPr>
        <w:t>标轴上时，设</w:t>
      </w:r>
      <w:r w:rsidR="007A591F" w:rsidRPr="00C147C8">
        <w:rPr>
          <w:color w:val="000000" w:themeColor="text1"/>
        </w:rPr>
        <w:object w:dxaOrig="920" w:dyaOrig="400">
          <v:shape id="Object 1321" o:spid="_x0000_i1584" type="#_x0000_t75" alt="eqId5d6f5adf13b4214666292dd64b947741" style="width:40.2pt;height:18pt;mso-wrap-style:square;mso-position-horizontal-relative:page;mso-position-vertical-relative:page" o:ole="">
            <v:imagedata r:id="rId516" o:title="eqId5d6f5adf13b4214666292dd64b947741"/>
          </v:shape>
          <o:OLEObject Type="Embed" ProgID="Equation.DSMT4" ShapeID="Object 1321" DrawAspect="Content" ObjectID="_1722285642" r:id="rId89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1322" o:spid="_x0000_i1585" type="#_x0000_t75" alt="eqIdaf405a054bfe7fb7ce40e48d816467e1" style="width:43.2pt;height:17.4pt;mso-wrap-style:square;mso-position-horizontal-relative:page;mso-position-vertical-relative:page" o:ole="">
            <v:imagedata r:id="rId518" o:title="eqIdaf405a054bfe7fb7ce40e48d816467e1"/>
          </v:shape>
          <o:OLEObject Type="Embed" ProgID="Equation.DSMT4" ShapeID="Object 1322" DrawAspect="Content" ObjectID="_1722285643" r:id="rId89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279" w:dyaOrig="1040">
          <v:shape id="Object 1323" o:spid="_x0000_i1586" type="#_x0000_t75" alt="eqIdb28d10f46c04bccaccd63ae259cad258" style="width:56.4pt;height:45.6pt;mso-wrap-style:square;mso-position-horizontal-relative:page;mso-position-vertical-relative:page" o:ole="">
            <v:imagedata r:id="rId898" o:title="eqIdb28d10f46c04bccaccd63ae259cad258"/>
          </v:shape>
          <o:OLEObject Type="Embed" ProgID="Equation.DSMT4" ShapeID="Object 1323" DrawAspect="Content" ObjectID="_1722285644" r:id="rId899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1360" w:dyaOrig="1440">
          <v:shape id="Object 1324" o:spid="_x0000_i1587" type="#_x0000_t75" alt="eqIdeade28040f725ceb460d653fa1bdb209" style="width:60pt;height:63pt;mso-wrap-style:square;mso-position-horizontal-relative:page;mso-position-vertical-relative:page" o:ole="">
            <v:imagedata r:id="rId900" o:title="eqIdeade28040f725ceb460d653fa1bdb209"/>
          </v:shape>
          <o:OLEObject Type="Embed" ProgID="Equation.DSMT4" ShapeID="Object 1324" DrawAspect="Content" ObjectID="_1722285645" r:id="rId901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2000" w:dyaOrig="780">
          <v:shape id="Object 1325" o:spid="_x0000_i1588" type="#_x0000_t75" alt="eqIdde6e52e511e6a9dad63e8305c019a767" style="width:87.6pt;height:34.2pt;mso-wrap-style:square;mso-position-horizontal-relative:page;mso-position-vertical-relative:page" o:ole="">
            <v:imagedata r:id="rId902" o:title="eqIdde6e52e511e6a9dad63e8305c019a767"/>
          </v:shape>
          <o:OLEObject Type="Embed" ProgID="Equation.DSMT4" ShapeID="Object 1325" DrawAspect="Content" ObjectID="_1722285646" r:id="rId90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同理，得</w:t>
      </w:r>
      <w:r w:rsidR="007A591F" w:rsidRPr="00C147C8">
        <w:rPr>
          <w:color w:val="000000" w:themeColor="text1"/>
        </w:rPr>
        <w:object w:dxaOrig="2000" w:dyaOrig="780">
          <v:shape id="Object 1326" o:spid="_x0000_i1589" type="#_x0000_t75" alt="eqId15543082f089baf39c1e2c2e6f610b36" style="width:87.6pt;height:34.2pt;mso-wrap-style:square;mso-position-horizontal-relative:page;mso-position-vertical-relative:page" o:ole="">
            <v:imagedata r:id="rId904" o:title="eqId15543082f089baf39c1e2c2e6f610b36"/>
          </v:shape>
          <o:OLEObject Type="Embed" ProgID="Equation.DSMT4" ShapeID="Object 1326" DrawAspect="Content" ObjectID="_1722285647" r:id="rId90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40" w:dyaOrig="620">
          <v:shape id="Object 1327" o:spid="_x0000_i1590" type="#_x0000_t75" alt="eqId4f6d6a0ee7672e93d79d51b938d9299e" style="width:50.4pt;height:27pt;mso-wrap-style:square;mso-position-horizontal-relative:page;mso-position-vertical-relative:page" o:ole="">
            <v:imagedata r:id="rId851" o:title="eqId4f6d6a0ee7672e93d79d51b938d9299e"/>
          </v:shape>
          <o:OLEObject Type="Embed" ProgID="Equation.DSMT4" ShapeID="Object 1327" DrawAspect="Content" ObjectID="_1722285648" r:id="rId90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5800" w:dyaOrig="780">
          <v:shape id="Object 1328" o:spid="_x0000_i1591" type="#_x0000_t75" alt="eqIdaf8069694f2240b5606e21f621dad73c" style="width:255pt;height:34.2pt;mso-wrap-style:square;mso-position-horizontal-relative:page;mso-position-vertical-relative:page" o:ole="">
            <v:imagedata r:id="rId907" o:title="eqIdaf8069694f2240b5606e21f621dad73c"/>
          </v:shape>
          <o:OLEObject Type="Embed" ProgID="Equation.DSMT4" ShapeID="Object 1328" DrawAspect="Content" ObjectID="_1722285649" r:id="rId908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5520" w:dyaOrig="1380">
          <v:shape id="Object 1329" o:spid="_x0000_i1592" type="#_x0000_t75" alt="eqId410939dbeb8fbaf0976ed0c84e46ff33" style="width:243pt;height:60.6pt;mso-wrap-style:square;mso-position-horizontal-relative:page;mso-position-vertical-relative:page" o:ole="">
            <v:imagedata r:id="rId909" o:title="eqId410939dbeb8fbaf0976ed0c84e46ff33"/>
          </v:shape>
          <o:OLEObject Type="Embed" ProgID="Equation.DSMT4" ShapeID="Object 1329" DrawAspect="Content" ObjectID="_1722285650" r:id="rId910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599" w:dyaOrig="640">
          <v:shape id="Object 1330" o:spid="_x0000_i1593" type="#_x0000_t75" alt="eqId4cebbb426003e68cdf30064a6de74937" style="width:70.2pt;height:28.2pt;mso-wrap-style:square;mso-position-horizontal-relative:page;mso-position-vertical-relative:page" o:ole="">
            <v:imagedata r:id="rId911" o:title="eqId4cebbb426003e68cdf30064a6de74937"/>
          </v:shape>
          <o:OLEObject Type="Embed" ProgID="Equation.DSMT4" ShapeID="Object 1330" DrawAspect="Content" ObjectID="_1722285651" r:id="rId912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1279" w:dyaOrig="440">
          <v:shape id="Object 1331" o:spid="_x0000_i1594" type="#_x0000_t75" alt="eqIdf5f6c5fd93aed88bec58002a20ea2e90" style="width:56.4pt;height:19.2pt;mso-wrap-style:square;mso-position-horizontal-relative:page;mso-position-vertical-relative:page" o:ole="">
            <v:imagedata r:id="rId101" o:title="eqIdf5f6c5fd93aed88bec58002a20ea2e90"/>
          </v:shape>
          <o:OLEObject Type="Embed" ProgID="Equation.DSMT4" ShapeID="Object 1331" DrawAspect="Content" ObjectID="_1722285652" r:id="rId913"/>
        </w:object>
      </w:r>
      <w:r w:rsidRPr="00C147C8">
        <w:rPr>
          <w:color w:val="000000" w:themeColor="text1"/>
        </w:rPr>
        <w:t>为定值，定值为</w:t>
      </w:r>
      <w:r w:rsidRPr="00C147C8">
        <w:rPr>
          <w:color w:val="000000" w:themeColor="text1"/>
        </w:rPr>
        <w:t>25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方法点睛：本题考查了椭圆的定义标准方程､直线与圆相切的性质､一元二次方程的根与系数的关系，考查了分类讨论方法､推理能力与计算能力，属于难题</w:t>
      </w:r>
      <w:r w:rsidRPr="00C147C8">
        <w:rPr>
          <w:color w:val="000000" w:themeColor="text1"/>
        </w:rPr>
        <w:t xml:space="preserve">. 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、求定值问题常见的方法有两种：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从特殊入手，求出定值，再证明这个值与变量无关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直接推理、计算，并在计算推理的过程中消去变量，从而得到定理。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、定值问题求解的基本思路是使用参数表示要解决的问题，然后证明与参数无关，这类问题</w:t>
      </w:r>
      <w:proofErr w:type="gramStart"/>
      <w:r w:rsidRPr="00C147C8">
        <w:rPr>
          <w:color w:val="000000" w:themeColor="text1"/>
        </w:rPr>
        <w:t>选择消元的</w:t>
      </w:r>
      <w:proofErr w:type="gramEnd"/>
      <w:r w:rsidRPr="00C147C8">
        <w:rPr>
          <w:color w:val="000000" w:themeColor="text1"/>
        </w:rPr>
        <w:t>方向是非常关键的。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练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021·</w:t>
      </w:r>
      <w:r w:rsidRPr="00C147C8">
        <w:rPr>
          <w:rFonts w:ascii="Times New Roman" w:hAnsi="Times New Roman"/>
          <w:bCs/>
          <w:color w:val="000000" w:themeColor="text1"/>
          <w:sz w:val="21"/>
        </w:rPr>
        <w:t>全国甲卷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顶点为坐标原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焦点在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轴上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两点，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P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Q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且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的三个点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均与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判断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位置关系，并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>解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题意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两点，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P</w:t>
      </w:r>
      <w:r w:rsidRPr="00C147C8">
        <w:rPr>
          <w:rFonts w:hAnsi="宋体"/>
          <w:bCs/>
          <w:color w:val="000000" w:themeColor="text1"/>
          <w:sz w:val="21"/>
        </w:rPr>
        <w:t>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OQ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焦点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第一象限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根据抛物线的对称性，得</w:t>
      </w:r>
      <w:r w:rsidRPr="00C147C8">
        <w:rPr>
          <w:rFonts w:hAnsi="宋体"/>
          <w:bCs/>
          <w:color w:val="000000" w:themeColor="text1"/>
          <w:sz w:val="21"/>
        </w:rPr>
        <w:t>∠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OF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hAnsi="宋体"/>
          <w:bCs/>
          <w:color w:val="000000" w:themeColor="text1"/>
          <w:sz w:val="21"/>
        </w:rPr>
        <w:t>∠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OF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5°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x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＞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题意，圆心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到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距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离即</w:t>
      </w:r>
      <w:r w:rsidRPr="00C147C8">
        <w:rPr>
          <w:rFonts w:hAnsi="宋体" w:hint="eastAsia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半径，且距离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2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，理由如下：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中有一个为坐标原点，另外两个点的横坐标均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均与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，此时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hAnsi="宋体"/>
          <w:bCs/>
          <w:color w:val="000000" w:themeColor="text1"/>
          <w:sz w:val="21"/>
        </w:rPr>
        <w:t>≠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hAnsi="宋体"/>
          <w:bCs/>
          <w:color w:val="000000" w:themeColor="text1"/>
          <w:sz w:val="21"/>
        </w:rPr>
        <w:t>≠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即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同理可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方程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两个根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到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距离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＞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)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s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up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2(2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)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s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up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2(2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从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综上可得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3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hAnsi="宋体"/>
          <w:bCs/>
          <w:color w:val="000000" w:themeColor="text1"/>
          <w:sz w:val="21"/>
        </w:rPr>
        <w:t>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相切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A591F">
      <w:pPr>
        <w:rPr>
          <w:bCs/>
          <w:color w:val="000000" w:themeColor="text1"/>
        </w:rPr>
      </w:pPr>
    </w:p>
    <w:p w:rsidR="007A591F" w:rsidRPr="00C147C8" w:rsidRDefault="007F2A8F" w:rsidP="00C147C8">
      <w:pPr>
        <w:pStyle w:val="a4"/>
        <w:tabs>
          <w:tab w:val="left" w:pos="4253"/>
        </w:tabs>
        <w:spacing w:line="360" w:lineRule="auto"/>
        <w:rPr>
          <w:rFonts w:hAnsi="宋体" w:cs="宋体"/>
          <w:b/>
          <w:bCs/>
          <w:color w:val="000000" w:themeColor="text1"/>
          <w:sz w:val="24"/>
          <w:szCs w:val="24"/>
        </w:rPr>
      </w:pPr>
      <w:r w:rsidRPr="00C147C8">
        <w:rPr>
          <w:rFonts w:hAnsi="宋体" w:cs="宋体" w:hint="eastAsia"/>
          <w:b/>
          <w:bCs/>
          <w:color w:val="000000" w:themeColor="text1"/>
          <w:sz w:val="24"/>
          <w:szCs w:val="24"/>
        </w:rPr>
        <w:t>类型二、圆锥曲线的动切线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 w:hint="eastAsia"/>
          <w:bCs/>
          <w:color w:val="000000" w:themeColor="text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</w:rPr>
        <w:t>2-1</w:t>
      </w:r>
      <w:r w:rsidRPr="00C147C8">
        <w:rPr>
          <w:rFonts w:ascii="Times New Roman" w:hAnsi="Times New Roman"/>
          <w:bCs/>
          <w:color w:val="000000" w:themeColor="text1"/>
        </w:rPr>
        <w:t>．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 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(2021·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宿州质检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满足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B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点的轨迹为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类比可知椭圆：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：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,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记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为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任意一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，过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作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垂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试问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否在定直线上？若在定直线上，求出此直线的方程；若</w:t>
      </w:r>
      <w:proofErr w:type="gramStart"/>
      <w:r w:rsidRPr="00C147C8">
        <w:rPr>
          <w:rFonts w:ascii="Times New Roman" w:hAnsi="Times New Roman"/>
          <w:bCs/>
          <w:color w:val="000000" w:themeColor="text1"/>
          <w:sz w:val="21"/>
        </w:rPr>
        <w:t>不在定</w:t>
      </w:r>
      <w:proofErr w:type="gramEnd"/>
      <w:r w:rsidRPr="00C147C8">
        <w:rPr>
          <w:rFonts w:ascii="Times New Roman" w:hAnsi="Times New Roman"/>
          <w:bCs/>
          <w:color w:val="000000" w:themeColor="text1"/>
          <w:sz w:val="21"/>
        </w:rPr>
        <w:t>直线上，请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 xml:space="preserve">解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椭圆的定义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点的轨迹是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为焦点，长轴长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椭圆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依题意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3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故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由题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  <w:r w:rsidRPr="00C147C8">
        <w:rPr>
          <w:rFonts w:hAnsi="宋体"/>
          <w:bCs/>
          <w:color w:val="000000" w:themeColor="text1"/>
          <w:sz w:val="21"/>
        </w:rPr>
        <w:t>①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hAnsi="宋体"/>
          <w:bCs/>
          <w:color w:val="000000" w:themeColor="text1"/>
          <w:sz w:val="21"/>
        </w:rPr>
        <w:t>≠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bscript"/>
        </w:rPr>
        <w:t>P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k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bscript"/>
        </w:rPr>
        <w:instrText>P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hAnsi="宋体"/>
          <w:bCs/>
          <w:color w:val="000000" w:themeColor="text1"/>
          <w:sz w:val="21"/>
        </w:rPr>
        <w:t>②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联立方程</w:t>
      </w:r>
      <w:r w:rsidRPr="00C147C8">
        <w:rPr>
          <w:rFonts w:hAnsi="宋体"/>
          <w:bCs/>
          <w:color w:val="000000" w:themeColor="text1"/>
          <w:sz w:val="21"/>
        </w:rPr>
        <w:t>①②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消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变形化简，得</w:t>
      </w:r>
      <w:r w:rsidRPr="00C147C8">
        <w:rPr>
          <w:rFonts w:ascii="Times New Roman" w:hAnsi="Times New Roman"/>
          <w:bCs/>
          <w:color w:val="000000" w:themeColor="text1"/>
          <w:sz w:val="21"/>
        </w:rPr>
        <w:t>(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定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±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±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(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综上所述，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Q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定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 xml:space="preserve">练. </w:t>
      </w:r>
      <w:r w:rsidRPr="00C147C8">
        <w:rPr>
          <w:rFonts w:ascii="Times New Roman" w:hAnsi="Times New Roman"/>
          <w:bCs/>
          <w:color w:val="000000" w:themeColor="text1"/>
        </w:rPr>
        <w:t>在平面直角坐标系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80" w:dyaOrig="320">
          <v:shape id="Object 369" o:spid="_x0000_i1595" type="#_x0000_t75" alt="eqId2272a344734c4fb088737b84294f7219" style="width:21pt;height:13.8pt;mso-wrap-style:square;mso-position-horizontal-relative:page;mso-position-vertical-relative:page" o:ole="">
            <v:imagedata r:id="rId104" o:title="eqId2272a344734c4fb088737b84294f7219"/>
          </v:shape>
          <o:OLEObject Type="Embed" ProgID="Equation.DSMT4" ShapeID="Object 369" DrawAspect="Content" ObjectID="_1722285653" r:id="rId914"/>
        </w:object>
      </w:r>
      <w:r w:rsidRPr="00C147C8">
        <w:rPr>
          <w:rFonts w:ascii="Times New Roman" w:hAnsi="Times New Roman"/>
          <w:bCs/>
          <w:color w:val="000000" w:themeColor="text1"/>
        </w:rPr>
        <w:t>中，已知椭圆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370" o:spid="_x0000_i1596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70" DrawAspect="Content" ObjectID="_1722285654" r:id="rId915"/>
        </w:object>
      </w:r>
      <w:r w:rsidRPr="00C147C8">
        <w:rPr>
          <w:rFonts w:ascii="Times New Roman" w:hAnsi="Times New Roman"/>
          <w:bCs/>
          <w:color w:val="000000" w:themeColor="text1"/>
        </w:rPr>
        <w:t>：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200" w:dyaOrig="660">
          <v:shape id="Object 371" o:spid="_x0000_i1597" type="#_x0000_t75" alt="eqIdf18b5700afd748c9af08fbce0977010b" style="width:96.6pt;height:29.4pt;mso-wrap-style:square;mso-position-horizontal-relative:page;mso-position-vertical-relative:page" o:ole="">
            <v:imagedata r:id="rId107" o:title="eqIdf18b5700afd748c9af08fbce0977010b"/>
          </v:shape>
          <o:OLEObject Type="Embed" ProgID="Equation.DSMT4" ShapeID="Object 371" DrawAspect="Content" ObjectID="_1722285655" r:id="rId916"/>
        </w:object>
      </w:r>
      <w:r w:rsidRPr="00C147C8">
        <w:rPr>
          <w:rFonts w:ascii="Times New Roman" w:hAnsi="Times New Roman"/>
          <w:bCs/>
          <w:color w:val="000000" w:themeColor="text1"/>
        </w:rPr>
        <w:t>的离心率为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20" w:dyaOrig="680">
          <v:shape id="Object 372" o:spid="_x0000_i1598" type="#_x0000_t75" alt="eqId5f816d038c584dc7a249120298677ef3" style="width:18.6pt;height:30pt;mso-wrap-style:square;mso-position-horizontal-relative:page;mso-position-vertical-relative:page" o:ole="">
            <v:imagedata r:id="rId109" o:title="eqId5f816d038c584dc7a249120298677ef3"/>
          </v:shape>
          <o:OLEObject Type="Embed" ProgID="Equation.DSMT4" ShapeID="Object 372" DrawAspect="Content" ObjectID="_1722285656" r:id="rId917"/>
        </w:object>
      </w:r>
      <w:r w:rsidRPr="00C147C8">
        <w:rPr>
          <w:rFonts w:ascii="Times New Roman" w:hAnsi="Times New Roman"/>
          <w:bCs/>
          <w:color w:val="000000" w:themeColor="text1"/>
        </w:rPr>
        <w:t>，且经过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000" w:dyaOrig="800">
          <v:shape id="Object 373" o:spid="_x0000_i1599" type="#_x0000_t75" alt="eqIdd88a2c59ee91463e94a9813370aef3ab" style="width:44.4pt;height:35.4pt;mso-wrap-style:square;mso-position-horizontal-relative:page;mso-position-vertical-relative:page" o:ole="">
            <v:imagedata r:id="rId111" o:title="eqIdd88a2c59ee91463e94a9813370aef3ab"/>
          </v:shape>
          <o:OLEObject Type="Embed" ProgID="Equation.DSMT4" ShapeID="Object 373" DrawAspect="Content" ObjectID="_1722285657" r:id="rId918"/>
        </w:object>
      </w:r>
      <w:r w:rsidRPr="00C147C8">
        <w:rPr>
          <w:rFonts w:ascii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1</w:t>
      </w:r>
      <w:r w:rsidRPr="00C147C8">
        <w:rPr>
          <w:rFonts w:ascii="Times New Roman" w:hAnsi="Times New Roman"/>
          <w:bCs/>
          <w:color w:val="000000" w:themeColor="text1"/>
        </w:rPr>
        <w:t>）求椭圆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374" o:spid="_x0000_i1600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74" DrawAspect="Content" ObjectID="_1722285658" r:id="rId919"/>
        </w:object>
      </w:r>
      <w:r w:rsidRPr="00C147C8">
        <w:rPr>
          <w:rFonts w:ascii="Times New Roman" w:hAnsi="Times New Roman"/>
          <w:bCs/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2</w:t>
      </w:r>
      <w:r w:rsidRPr="00C147C8">
        <w:rPr>
          <w:rFonts w:ascii="Times New Roman" w:hAnsi="Times New Roman"/>
          <w:bCs/>
          <w:color w:val="000000" w:themeColor="text1"/>
        </w:rPr>
        <w:t>）设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60" w:dyaOrig="260">
          <v:shape id="Object 375" o:spid="_x0000_i1601" type="#_x0000_t75" alt="eqId63db14a5b4334f3ea583c8fb12b0d175" style="width:11.4pt;height:11.4pt;mso-wrap-style:square;mso-position-horizontal-relative:page;mso-position-vertical-relative:page" o:ole="">
            <v:imagedata r:id="rId114" o:title="eqId63db14a5b4334f3ea583c8fb12b0d175"/>
          </v:shape>
          <o:OLEObject Type="Embed" ProgID="Equation.DSMT4" ShapeID="Object 375" DrawAspect="Content" ObjectID="_1722285659" r:id="rId920"/>
        </w:object>
      </w:r>
      <w:r w:rsidRPr="00C147C8">
        <w:rPr>
          <w:rFonts w:ascii="Times New Roman" w:hAnsi="Times New Roman"/>
          <w:bCs/>
          <w:color w:val="000000" w:themeColor="text1"/>
        </w:rPr>
        <w:t>为椭圆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376" o:spid="_x0000_i1602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76" DrawAspect="Content" ObjectID="_1722285660" r:id="rId921"/>
        </w:object>
      </w:r>
      <w:r w:rsidRPr="00C147C8">
        <w:rPr>
          <w:rFonts w:ascii="Times New Roman" w:hAnsi="Times New Roman"/>
          <w:bCs/>
          <w:color w:val="000000" w:themeColor="text1"/>
        </w:rPr>
        <w:t>的右焦点，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Object 377" o:spid="_x0000_i1603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Object 377" DrawAspect="Content" ObjectID="_1722285661" r:id="rId922"/>
        </w:object>
      </w:r>
      <w:r w:rsidRPr="00C147C8">
        <w:rPr>
          <w:rFonts w:ascii="Times New Roman" w:hAnsi="Times New Roman"/>
          <w:bCs/>
          <w:color w:val="000000" w:themeColor="text1"/>
        </w:rPr>
        <w:t>与椭圆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378" o:spid="_x0000_i1604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78" DrawAspect="Content" ObjectID="_1722285662" r:id="rId923"/>
        </w:object>
      </w:r>
      <w:r w:rsidRPr="00C147C8">
        <w:rPr>
          <w:rFonts w:ascii="Times New Roman" w:hAnsi="Times New Roman"/>
          <w:bCs/>
          <w:color w:val="000000" w:themeColor="text1"/>
        </w:rPr>
        <w:t>相切于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20" w:dyaOrig="240">
          <v:shape id="Object 379" o:spid="_x0000_i1605" type="#_x0000_t75" alt="eqIdbedf755e0fdb4d078d6859360706b163" style="width:9.6pt;height:10.2pt;mso-wrap-style:square;mso-position-horizontal-relative:page;mso-position-vertical-relative:page" o:ole="">
            <v:imagedata r:id="rId120" o:title="eqIdbedf755e0fdb4d078d6859360706b163"/>
          </v:shape>
          <o:OLEObject Type="Embed" ProgID="Equation.DSMT4" ShapeID="Object 379" DrawAspect="Content" ObjectID="_1722285663" r:id="rId924"/>
        </w:object>
      </w:r>
      <w:r w:rsidRPr="00C147C8">
        <w:rPr>
          <w:rFonts w:ascii="Times New Roman" w:hAnsi="Times New Roman"/>
          <w:bCs/>
          <w:color w:val="000000" w:themeColor="text1"/>
        </w:rPr>
        <w:t>（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20" w:dyaOrig="240">
          <v:shape id="Object 380" o:spid="_x0000_i1606" type="#_x0000_t75" alt="eqIdbedf755e0fdb4d078d6859360706b163" style="width:9.6pt;height:10.2pt;mso-wrap-style:square;mso-position-horizontal-relative:page;mso-position-vertical-relative:page" o:ole="">
            <v:imagedata r:id="rId120" o:title="eqIdbedf755e0fdb4d078d6859360706b163"/>
          </v:shape>
          <o:OLEObject Type="Embed" ProgID="Equation.DSMT4" ShapeID="Object 380" DrawAspect="Content" ObjectID="_1722285664" r:id="rId925"/>
        </w:object>
      </w:r>
      <w:r w:rsidRPr="00C147C8">
        <w:rPr>
          <w:rFonts w:ascii="Times New Roman" w:hAnsi="Times New Roman"/>
          <w:bCs/>
          <w:color w:val="000000" w:themeColor="text1"/>
        </w:rPr>
        <w:t>在第一象限），过原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0" w:dyaOrig="280">
          <v:shape id="Object 381" o:spid="_x0000_i1607" type="#_x0000_t75" alt="eqId2efda802d5534f6d92d9f8af7aaec28b" style="width:10.2pt;height:12.6pt;mso-wrap-style:square;mso-position-horizontal-relative:page;mso-position-vertical-relative:page" o:ole="">
            <v:imagedata r:id="rId123" o:title="eqId2efda802d5534f6d92d9f8af7aaec28b"/>
          </v:shape>
          <o:OLEObject Type="Embed" ProgID="Equation.DSMT4" ShapeID="Object 381" DrawAspect="Content" ObjectID="_1722285665" r:id="rId926"/>
        </w:object>
      </w:r>
      <w:r w:rsidRPr="00C147C8">
        <w:rPr>
          <w:rFonts w:ascii="Times New Roman" w:hAnsi="Times New Roman"/>
          <w:bCs/>
          <w:color w:val="000000" w:themeColor="text1"/>
        </w:rPr>
        <w:t>作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Object 382" o:spid="_x0000_i1608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Object 382" DrawAspect="Content" ObjectID="_1722285666" r:id="rId927"/>
        </w:object>
      </w:r>
      <w:r w:rsidRPr="00C147C8">
        <w:rPr>
          <w:rFonts w:ascii="Times New Roman" w:hAnsi="Times New Roman"/>
          <w:bCs/>
          <w:color w:val="000000" w:themeColor="text1"/>
        </w:rPr>
        <w:t>的平行线与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00" w:dyaOrig="260">
          <v:shape id="Object 383" o:spid="_x0000_i1609" type="#_x0000_t75" alt="eqId7b71ac6238b649bba16fd5463c7b0b56" style="width:17.4pt;height:11.4pt;mso-wrap-style:square;mso-position-horizontal-relative:page;mso-position-vertical-relative:page" o:ole="">
            <v:imagedata r:id="rId126" o:title="eqId7b71ac6238b649bba16fd5463c7b0b56"/>
          </v:shape>
          <o:OLEObject Type="Embed" ProgID="Equation.DSMT4" ShapeID="Object 383" DrawAspect="Content" ObjectID="_1722285667" r:id="rId928"/>
        </w:object>
      </w:r>
      <w:r w:rsidRPr="00C147C8">
        <w:rPr>
          <w:rFonts w:ascii="Times New Roman" w:hAnsi="Times New Roman"/>
          <w:bCs/>
          <w:color w:val="000000" w:themeColor="text1"/>
        </w:rPr>
        <w:t>相交于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0" w:dyaOrig="320">
          <v:shape id="Object 384" o:spid="_x0000_i1610" type="#_x0000_t75" alt="eqId75a143b898e14ccdb032561fba9da811" style="width:10.2pt;height:13.8pt;mso-wrap-style:square;mso-position-horizontal-relative:page;mso-position-vertical-relative:page" o:ole="">
            <v:imagedata r:id="rId128" o:title="eqId75a143b898e14ccdb032561fba9da811"/>
          </v:shape>
          <o:OLEObject Type="Embed" ProgID="Equation.DSMT4" ShapeID="Object 384" DrawAspect="Content" ObjectID="_1722285668" r:id="rId929"/>
        </w:object>
      </w:r>
      <w:r w:rsidRPr="00C147C8">
        <w:rPr>
          <w:rFonts w:ascii="Times New Roman" w:hAnsi="Times New Roman"/>
          <w:bCs/>
          <w:color w:val="000000" w:themeColor="text1"/>
        </w:rPr>
        <w:t>，问：线段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00" w:dyaOrig="320">
          <v:shape id="Object 385" o:spid="_x0000_i1611" type="#_x0000_t75" alt="eqId0743582db60f420c9cae978529e721bb" style="width:17.4pt;height:13.8pt;mso-wrap-style:square;mso-position-horizontal-relative:page;mso-position-vertical-relative:page" o:ole="">
            <v:imagedata r:id="rId130" o:title="eqId0743582db60f420c9cae978529e721bb"/>
          </v:shape>
          <o:OLEObject Type="Embed" ProgID="Equation.DSMT4" ShapeID="Object 385" DrawAspect="Content" ObjectID="_1722285669" r:id="rId930"/>
        </w:object>
      </w:r>
      <w:r w:rsidRPr="00C147C8">
        <w:rPr>
          <w:rFonts w:ascii="Times New Roman" w:hAnsi="Times New Roman"/>
          <w:bCs/>
          <w:color w:val="000000" w:themeColor="text1"/>
        </w:rPr>
        <w:t>的</w:t>
      </w:r>
      <w:proofErr w:type="gramStart"/>
      <w:r w:rsidRPr="00C147C8">
        <w:rPr>
          <w:rFonts w:ascii="Times New Roman" w:hAnsi="Times New Roman"/>
          <w:bCs/>
          <w:color w:val="000000" w:themeColor="text1"/>
        </w:rPr>
        <w:t>长是否</w:t>
      </w:r>
      <w:proofErr w:type="gramEnd"/>
      <w:r w:rsidRPr="00C147C8">
        <w:rPr>
          <w:rFonts w:ascii="Times New Roman" w:hAnsi="Times New Roman"/>
          <w:bCs/>
          <w:color w:val="000000" w:themeColor="text1"/>
        </w:rPr>
        <w:t>为定值？若是，求出定值；若不是，说明理由</w:t>
      </w:r>
      <w:r w:rsidRPr="00C147C8">
        <w:rPr>
          <w:rFonts w:ascii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【答案】（</w:t>
      </w:r>
      <w:r w:rsidRPr="00C147C8">
        <w:rPr>
          <w:rFonts w:ascii="Times New Roman" w:hAnsi="Times New Roman"/>
          <w:bCs/>
          <w:color w:val="000000" w:themeColor="text1"/>
        </w:rPr>
        <w:t>1</w:t>
      </w:r>
      <w:r w:rsidRPr="00C147C8">
        <w:rPr>
          <w:rFonts w:ascii="Times New Roman" w:hAnsi="Times New Roman"/>
          <w:bCs/>
          <w:color w:val="000000" w:themeColor="text1"/>
        </w:rPr>
        <w:t>）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999" w:dyaOrig="579">
          <v:shape id="Object 386" o:spid="_x0000_i1612" type="#_x0000_t75" alt="eqId770cafb2fbd047b28a5d0d9403c13ded" style="width:44.4pt;height:25.8pt;mso-wrap-style:square;mso-position-horizontal-relative:page;mso-position-vertical-relative:page" o:ole="">
            <v:imagedata r:id="rId931" o:title="eqId770cafb2fbd047b28a5d0d9403c13ded"/>
          </v:shape>
          <o:OLEObject Type="Embed" ProgID="Equation.DSMT4" ShapeID="Object 386" DrawAspect="Content" ObjectID="_1722285670" r:id="rId932"/>
        </w:object>
      </w:r>
      <w:r w:rsidRPr="00C147C8">
        <w:rPr>
          <w:rFonts w:ascii="Times New Roman" w:hAnsi="Times New Roman"/>
          <w:bCs/>
          <w:color w:val="000000" w:themeColor="text1"/>
        </w:rPr>
        <w:t>；（</w:t>
      </w:r>
      <w:r w:rsidRPr="00C147C8">
        <w:rPr>
          <w:rFonts w:ascii="Times New Roman" w:hAnsi="Times New Roman"/>
          <w:bCs/>
          <w:color w:val="000000" w:themeColor="text1"/>
        </w:rPr>
        <w:t>2</w:t>
      </w:r>
      <w:r w:rsidRPr="00C147C8">
        <w:rPr>
          <w:rFonts w:ascii="Times New Roman" w:hAnsi="Times New Roman"/>
          <w:bCs/>
          <w:color w:val="000000" w:themeColor="text1"/>
        </w:rPr>
        <w:t>）是定值，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380" w:dyaOrig="340">
          <v:shape id="Object 387" o:spid="_x0000_i1613" type="#_x0000_t75" alt="eqId317ed84d205b4156847380f7e9f38b08" style="width:16.2pt;height:15pt;mso-wrap-style:square;mso-position-horizontal-relative:page;mso-position-vertical-relative:page" o:ole="">
            <v:imagedata r:id="rId933" o:title="eqId317ed84d205b4156847380f7e9f38b08"/>
          </v:shape>
          <o:OLEObject Type="Embed" ProgID="Equation.DSMT4" ShapeID="Object 387" DrawAspect="Content" ObjectID="_1722285671" r:id="rId934"/>
        </w:object>
      </w:r>
      <w:r w:rsidRPr="00C147C8">
        <w:rPr>
          <w:rFonts w:ascii="Times New Roman" w:hAnsi="Times New Roman"/>
          <w:bCs/>
          <w:color w:val="000000" w:themeColor="text1"/>
        </w:rPr>
        <w:t xml:space="preserve"> 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1</w:t>
      </w:r>
      <w:r w:rsidRPr="00C147C8">
        <w:rPr>
          <w:rFonts w:ascii="Times New Roman" w:hAnsi="Times New Roman"/>
          <w:bCs/>
          <w:color w:val="000000" w:themeColor="text1"/>
        </w:rPr>
        <w:t>）根据条件列出关于</w:t>
      </w:r>
      <w:r w:rsidRPr="00C147C8">
        <w:rPr>
          <w:rFonts w:ascii="Times New Roman" w:hAnsi="Times New Roman"/>
          <w:bCs/>
          <w:i/>
          <w:color w:val="000000" w:themeColor="text1"/>
        </w:rPr>
        <w:t>a,b,c</w:t>
      </w:r>
      <w:r w:rsidRPr="00C147C8">
        <w:rPr>
          <w:rFonts w:ascii="Times New Roman" w:hAnsi="Times New Roman"/>
          <w:bCs/>
          <w:color w:val="000000" w:themeColor="text1"/>
        </w:rPr>
        <w:t>方程组求解得到</w:t>
      </w:r>
      <w:r w:rsidRPr="00C147C8">
        <w:rPr>
          <w:rFonts w:ascii="Times New Roman" w:hAnsi="Times New Roman"/>
          <w:bCs/>
          <w:i/>
          <w:color w:val="000000" w:themeColor="text1"/>
        </w:rPr>
        <w:t>a</w:t>
      </w:r>
      <w:r w:rsidRPr="00C147C8">
        <w:rPr>
          <w:rFonts w:ascii="Times New Roman" w:hAnsi="Times New Roman"/>
          <w:bCs/>
          <w:color w:val="000000" w:themeColor="text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</w:rPr>
        <w:t>b</w:t>
      </w:r>
      <w:r w:rsidRPr="00C147C8">
        <w:rPr>
          <w:rFonts w:ascii="Times New Roman" w:hAnsi="Times New Roman"/>
          <w:bCs/>
          <w:color w:val="000000" w:themeColor="text1"/>
        </w:rPr>
        <w:t>的值，从而得到椭圆的标准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2</w:t>
      </w:r>
      <w:r w:rsidRPr="00C147C8">
        <w:rPr>
          <w:rFonts w:ascii="Times New Roman" w:hAnsi="Times New Roman"/>
          <w:bCs/>
          <w:color w:val="000000" w:themeColor="text1"/>
        </w:rPr>
        <w:t>）设出</w:t>
      </w:r>
      <w:r w:rsidRPr="00C147C8">
        <w:rPr>
          <w:rFonts w:ascii="Times New Roman" w:hAnsi="Times New Roman"/>
          <w:bCs/>
          <w:i/>
          <w:color w:val="000000" w:themeColor="text1"/>
        </w:rPr>
        <w:t>P</w:t>
      </w:r>
      <w:r w:rsidRPr="00C147C8">
        <w:rPr>
          <w:rFonts w:ascii="Times New Roman" w:hAnsi="Times New Roman"/>
          <w:bCs/>
          <w:color w:val="000000" w:themeColor="text1"/>
        </w:rPr>
        <w:t>的坐标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779" w:dyaOrig="400">
          <v:shape id="Object 388" o:spid="_x0000_i1614" type="#_x0000_t75" alt="eqIde05d525cfc2042b9adffd797063474ab" style="width:34.2pt;height:18pt;mso-wrap-style:square;mso-position-horizontal-relative:page;mso-position-vertical-relative:page" o:ole="">
            <v:imagedata r:id="rId935" o:title="eqIde05d525cfc2042b9adffd797063474ab"/>
          </v:shape>
          <o:OLEObject Type="Embed" ProgID="Equation.DSMT4" ShapeID="Object 388" DrawAspect="Content" ObjectID="_1722285672" r:id="rId936"/>
        </w:object>
      </w:r>
      <w:r w:rsidRPr="00C147C8">
        <w:rPr>
          <w:rFonts w:ascii="Times New Roman" w:hAnsi="Times New Roman"/>
          <w:bCs/>
          <w:color w:val="000000" w:themeColor="text1"/>
        </w:rPr>
        <w:t>，利用椭圆上某点处的切线方程公式求出切线方程，利用平行线的关系得出直线</w:t>
      </w:r>
      <w:r w:rsidRPr="00C147C8">
        <w:rPr>
          <w:rFonts w:ascii="Times New Roman" w:hAnsi="Times New Roman"/>
          <w:bCs/>
          <w:color w:val="000000" w:themeColor="text1"/>
        </w:rPr>
        <w:t xml:space="preserve"> </w:t>
      </w:r>
      <w:r w:rsidRPr="00C147C8">
        <w:rPr>
          <w:rFonts w:ascii="Times New Roman" w:hAnsi="Times New Roman"/>
          <w:bCs/>
          <w:i/>
          <w:color w:val="000000" w:themeColor="text1"/>
        </w:rPr>
        <w:t>l</w:t>
      </w:r>
      <w:r w:rsidRPr="00C147C8">
        <w:rPr>
          <w:rFonts w:ascii="Times New Roman" w:hAnsi="Times New Roman"/>
          <w:bCs/>
          <w:color w:val="000000" w:themeColor="text1"/>
        </w:rPr>
        <w:t>的方程，与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00" w:dyaOrig="260">
          <v:shape id="Object 389" o:spid="_x0000_i1615" type="#_x0000_t75" alt="eqId8c7b1048fdae4f50ad73c9325f6f5471" style="width:17.4pt;height:11.4pt;mso-wrap-style:square;mso-position-horizontal-relative:page;mso-position-vertical-relative:page" o:ole="">
            <v:imagedata r:id="rId937" o:title="eqId8c7b1048fdae4f50ad73c9325f6f5471"/>
          </v:shape>
          <o:OLEObject Type="Embed" ProgID="Equation.DSMT4" ShapeID="Object 389" DrawAspect="Content" ObjectID="_1722285673" r:id="rId938"/>
        </w:object>
      </w:r>
      <w:r w:rsidRPr="00C147C8">
        <w:rPr>
          <w:rFonts w:ascii="Times New Roman" w:hAnsi="Times New Roman"/>
          <w:bCs/>
          <w:color w:val="000000" w:themeColor="text1"/>
        </w:rPr>
        <w:t>的方程联立，求得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0" w:dyaOrig="320">
          <v:shape id="Object 390" o:spid="_x0000_i1616" type="#_x0000_t75" alt="eqId75a143b898e14ccdb032561fba9da811" style="width:10.2pt;height:13.8pt;mso-wrap-style:square;mso-position-horizontal-relative:page;mso-position-vertical-relative:page" o:ole="">
            <v:imagedata r:id="rId128" o:title="eqId75a143b898e14ccdb032561fba9da811"/>
          </v:shape>
          <o:OLEObject Type="Embed" ProgID="Equation.DSMT4" ShapeID="Object 390" DrawAspect="Content" ObjectID="_1722285674" r:id="rId939"/>
        </w:object>
      </w:r>
      <w:r w:rsidRPr="00C147C8">
        <w:rPr>
          <w:rFonts w:ascii="Times New Roman" w:hAnsi="Times New Roman"/>
          <w:bCs/>
          <w:color w:val="000000" w:themeColor="text1"/>
        </w:rPr>
        <w:t>的坐标，利用两点间距离公式求得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80" w:dyaOrig="400">
          <v:shape id="Object 391" o:spid="_x0000_i1617" type="#_x0000_t75" alt="eqId01e411f52d0a4549b688b31adfd1d123" style="width:21pt;height:18pt;mso-wrap-style:square;mso-position-horizontal-relative:page;mso-position-vertical-relative:page" o:ole="">
            <v:imagedata r:id="rId940" o:title="eqId01e411f52d0a4549b688b31adfd1d123"/>
          </v:shape>
          <o:OLEObject Type="Embed" ProgID="Equation.DSMT4" ShapeID="Object 391" DrawAspect="Content" ObjectID="_1722285675" r:id="rId941"/>
        </w:object>
      </w:r>
      <w:r w:rsidRPr="00C147C8">
        <w:rPr>
          <w:rFonts w:ascii="Times New Roman" w:hAnsi="Times New Roman"/>
          <w:bCs/>
          <w:color w:val="000000" w:themeColor="text1"/>
        </w:rPr>
        <w:t>关于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580" w:dyaOrig="360">
          <v:shape id="Object 392" o:spid="_x0000_i1618" type="#_x0000_t75" alt="eqIde8c92fa2c83a42eb997af3d61930e9ce" style="width:25.8pt;height:15.6pt;mso-wrap-style:square;mso-position-horizontal-relative:page;mso-position-vertical-relative:page" o:ole="">
            <v:imagedata r:id="rId942" o:title="eqIde8c92fa2c83a42eb997af3d61930e9ce"/>
          </v:shape>
          <o:OLEObject Type="Embed" ProgID="Equation.DSMT4" ShapeID="Object 392" DrawAspect="Content" ObjectID="_1722285676" r:id="rId943"/>
        </w:object>
      </w:r>
      <w:r w:rsidRPr="00C147C8">
        <w:rPr>
          <w:rFonts w:ascii="Times New Roman" w:hAnsi="Times New Roman"/>
          <w:bCs/>
          <w:color w:val="000000" w:themeColor="text1"/>
        </w:rPr>
        <w:t>的表达式，并利用</w:t>
      </w:r>
      <w:r w:rsidRPr="00C147C8">
        <w:rPr>
          <w:rFonts w:ascii="Times New Roman" w:hAnsi="Times New Roman"/>
          <w:bCs/>
          <w:i/>
          <w:color w:val="000000" w:themeColor="text1"/>
        </w:rPr>
        <w:t>P</w:t>
      </w:r>
      <w:r w:rsidRPr="00C147C8">
        <w:rPr>
          <w:rFonts w:ascii="Times New Roman" w:hAnsi="Times New Roman"/>
          <w:bCs/>
          <w:color w:val="000000" w:themeColor="text1"/>
        </w:rPr>
        <w:t>的坐标满足椭圆方程，</w:t>
      </w:r>
      <w:proofErr w:type="gramStart"/>
      <w:r w:rsidRPr="00C147C8">
        <w:rPr>
          <w:rFonts w:ascii="Times New Roman" w:hAnsi="Times New Roman"/>
          <w:bCs/>
          <w:color w:val="000000" w:themeColor="text1"/>
        </w:rPr>
        <w:t>消元并</w:t>
      </w:r>
      <w:proofErr w:type="gramEnd"/>
      <w:r w:rsidRPr="00C147C8">
        <w:rPr>
          <w:rFonts w:ascii="Times New Roman" w:hAnsi="Times New Roman"/>
          <w:bCs/>
          <w:color w:val="000000" w:themeColor="text1"/>
        </w:rPr>
        <w:t>化简得到常数值</w:t>
      </w:r>
      <w:r w:rsidRPr="00C147C8">
        <w:rPr>
          <w:rFonts w:ascii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【详解】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解：（</w:t>
      </w:r>
      <w:r w:rsidRPr="00C147C8">
        <w:rPr>
          <w:rFonts w:ascii="Times New Roman" w:hAnsi="Times New Roman"/>
          <w:bCs/>
          <w:color w:val="000000" w:themeColor="text1"/>
        </w:rPr>
        <w:t>1</w:t>
      </w:r>
      <w:r w:rsidRPr="00C147C8">
        <w:rPr>
          <w:rFonts w:ascii="Times New Roman" w:hAnsi="Times New Roman"/>
          <w:bCs/>
          <w:color w:val="000000" w:themeColor="text1"/>
        </w:rPr>
        <w:t>）由题意知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40" w:dyaOrig="2640">
          <v:shape id="Object 393" o:spid="_x0000_i1619" type="#_x0000_t75" alt="eqId0977dfc55123424f9818456c84d1219f" style="width:107.4pt;height:116.4pt;mso-wrap-style:square;mso-position-horizontal-relative:page;mso-position-vertical-relative:page" o:ole="">
            <v:imagedata r:id="rId944" o:title="eqId0977dfc55123424f9818456c84d1219f"/>
          </v:shape>
          <o:OLEObject Type="Embed" ProgID="Equation.DSMT4" ShapeID="Object 393" DrawAspect="Content" ObjectID="_1722285677" r:id="rId945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object w:dxaOrig="220" w:dyaOrig="200">
          <v:shape id="Object 394" o:spid="_x0000_i1620" type="#_x0000_t75" alt="eqIdeccbea6c2875460c8d8e1fa31067a0e2" style="width:9.6pt;height:9pt;mso-wrap-style:square;mso-position-horizontal-relative:page;mso-position-vertical-relative:page" o:ole="">
            <v:imagedata r:id="rId946" o:title="eqIdeccbea6c2875460c8d8e1fa31067a0e2"/>
          </v:shape>
          <o:OLEObject Type="Embed" ProgID="Equation.DSMT4" ShapeID="Object 394" DrawAspect="Content" ObjectID="_1722285678" r:id="rId947"/>
        </w:object>
      </w:r>
      <w:r w:rsidR="007F2A8F" w:rsidRPr="00C147C8">
        <w:rPr>
          <w:rFonts w:ascii="Times New Roman" w:hAnsi="Times New Roman"/>
          <w:bCs/>
          <w:color w:val="000000" w:themeColor="text1"/>
        </w:rPr>
        <w:t>椭圆</w:t>
      </w:r>
      <w:r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395" o:spid="_x0000_i1621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95" DrawAspect="Content" ObjectID="_1722285679" r:id="rId948"/>
        </w:object>
      </w:r>
      <w:r w:rsidR="007F2A8F" w:rsidRPr="00C147C8">
        <w:rPr>
          <w:rFonts w:ascii="Times New Roman" w:hAnsi="Times New Roman"/>
          <w:bCs/>
          <w:color w:val="000000" w:themeColor="text1"/>
        </w:rPr>
        <w:t>的方程为</w:t>
      </w:r>
      <w:r w:rsidRPr="00C147C8">
        <w:rPr>
          <w:rFonts w:ascii="Times New Roman" w:hAnsi="Times New Roman"/>
          <w:bCs/>
          <w:color w:val="000000" w:themeColor="text1"/>
        </w:rPr>
        <w:object w:dxaOrig="999" w:dyaOrig="579">
          <v:shape id="Object 396" o:spid="_x0000_i1622" type="#_x0000_t75" alt="eqId770cafb2fbd047b28a5d0d9403c13ded" style="width:44.4pt;height:25.8pt;mso-wrap-style:square;mso-position-horizontal-relative:page;mso-position-vertical-relative:page" o:ole="">
            <v:imagedata r:id="rId931" o:title="eqId770cafb2fbd047b28a5d0d9403c13ded"/>
          </v:shape>
          <o:OLEObject Type="Embed" ProgID="Equation.DSMT4" ShapeID="Object 396" DrawAspect="Content" ObjectID="_1722285680" r:id="rId949"/>
        </w:object>
      </w:r>
      <w:r w:rsidR="007F2A8F" w:rsidRPr="00C147C8">
        <w:rPr>
          <w:rFonts w:ascii="Times New Roman" w:hAnsi="Times New Roman"/>
          <w:bCs/>
          <w:color w:val="000000" w:themeColor="text1"/>
        </w:rPr>
        <w:t>．</w:t>
      </w:r>
    </w:p>
    <w:p w:rsidR="007A591F" w:rsidRPr="00C147C8" w:rsidRDefault="00F55629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noProof/>
          <w:color w:val="000000" w:themeColor="text1"/>
        </w:rPr>
        <w:drawing>
          <wp:inline distT="0" distB="0" distL="0" distR="0">
            <wp:extent cx="1918970" cy="1454785"/>
            <wp:effectExtent l="19050" t="0" r="5080" b="0"/>
            <wp:docPr id="307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figure"/>
                    <pic:cNvPicPr>
                      <a:picLocks noChangeAspect="1" noChangeArrowheads="1"/>
                    </pic:cNvPicPr>
                  </pic:nvPicPr>
                  <pic:blipFill>
                    <a:blip r:embed="rId9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45478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（</w:t>
      </w:r>
      <w:r w:rsidRPr="00C147C8">
        <w:rPr>
          <w:rFonts w:ascii="Times New Roman" w:hAnsi="Times New Roman"/>
          <w:bCs/>
          <w:color w:val="000000" w:themeColor="text1"/>
        </w:rPr>
        <w:t>2</w:t>
      </w:r>
      <w:r w:rsidRPr="00C147C8">
        <w:rPr>
          <w:rFonts w:ascii="Times New Roman" w:hAnsi="Times New Roman"/>
          <w:bCs/>
          <w:color w:val="000000" w:themeColor="text1"/>
        </w:rPr>
        <w:t>）设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060" w:dyaOrig="400">
          <v:shape id="Object 397" o:spid="_x0000_i1623" type="#_x0000_t75" alt="eqIda9e238aaf4ef4754806346c1dc7870ff" style="width:46.2pt;height:18pt;mso-wrap-style:square;mso-position-horizontal-relative:page;mso-position-vertical-relative:page" o:ole="">
            <v:imagedata r:id="rId951" o:title="eqIda9e238aaf4ef4754806346c1dc7870ff"/>
          </v:shape>
          <o:OLEObject Type="Embed" ProgID="Equation.DSMT4" ShapeID="Object 397" DrawAspect="Content" ObjectID="_1722285681" r:id="rId952"/>
        </w:object>
      </w:r>
      <w:r w:rsidRPr="00C147C8">
        <w:rPr>
          <w:rFonts w:ascii="Times New Roman" w:hAnsi="Times New Roman"/>
          <w:bCs/>
          <w:color w:val="000000" w:themeColor="text1"/>
        </w:rPr>
        <w:t>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Object 398" o:spid="_x0000_i1624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Object 398" DrawAspect="Content" ObjectID="_1722285682" r:id="rId953"/>
        </w:object>
      </w:r>
      <w:r w:rsidRPr="00C147C8">
        <w:rPr>
          <w:rFonts w:ascii="Times New Roman" w:hAnsi="Times New Roman"/>
          <w:bCs/>
          <w:color w:val="000000" w:themeColor="text1"/>
        </w:rPr>
        <w:t>的方程为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40" w:dyaOrig="360">
          <v:shape id="Object 399" o:spid="_x0000_i1625" type="#_x0000_t75" alt="eqId5c7d0f140cd14e5499a5f4887145370a" style="width:63pt;height:15.6pt;mso-wrap-style:square;mso-position-horizontal-relative:page;mso-position-vertical-relative:page" o:ole="">
            <v:imagedata r:id="rId954" o:title="eqId5c7d0f140cd14e5499a5f4887145370a"/>
          </v:shape>
          <o:OLEObject Type="Embed" ProgID="Equation.DSMT4" ShapeID="Object 399" DrawAspect="Content" ObjectID="_1722285683" r:id="rId955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过原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0" w:dyaOrig="280">
          <v:shape id="Object 400" o:spid="_x0000_i1626" type="#_x0000_t75" alt="eqId2efda802d5534f6d92d9f8af7aaec28b" style="width:10.2pt;height:12.6pt;mso-wrap-style:square;mso-position-horizontal-relative:page;mso-position-vertical-relative:page" o:ole="">
            <v:imagedata r:id="rId123" o:title="eqId2efda802d5534f6d92d9f8af7aaec28b"/>
          </v:shape>
          <o:OLEObject Type="Embed" ProgID="Equation.DSMT4" ShapeID="Object 400" DrawAspect="Content" ObjectID="_1722285684" r:id="rId956"/>
        </w:object>
      </w:r>
      <w:r w:rsidRPr="00C147C8">
        <w:rPr>
          <w:rFonts w:ascii="Times New Roman" w:hAnsi="Times New Roman"/>
          <w:bCs/>
          <w:color w:val="000000" w:themeColor="text1"/>
        </w:rPr>
        <w:t>且与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0" w:dyaOrig="279">
          <v:shape id="Object 401" o:spid="_x0000_i1627" type="#_x0000_t75" alt="eqId417e80f1349244878d01fe90e0891f5f" style="width:6pt;height:12pt;mso-wrap-style:square;mso-position-horizontal-relative:page;mso-position-vertical-relative:page" o:ole="">
            <v:imagedata r:id="rId117" o:title="eqId417e80f1349244878d01fe90e0891f5f"/>
          </v:shape>
          <o:OLEObject Type="Embed" ProgID="Equation.DSMT4" ShapeID="Object 401" DrawAspect="Content" ObjectID="_1722285685" r:id="rId957"/>
        </w:object>
      </w:r>
      <w:r w:rsidRPr="00C147C8">
        <w:rPr>
          <w:rFonts w:ascii="Times New Roman" w:hAnsi="Times New Roman"/>
          <w:bCs/>
          <w:color w:val="000000" w:themeColor="text1"/>
        </w:rPr>
        <w:t>平行的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00" w:dyaOrig="280">
          <v:shape id="Object 402" o:spid="_x0000_i1628" type="#_x0000_t75" alt="eqIda20558bac276438caa0c85b6224a1e5c" style="width:9pt;height:12pt;mso-wrap-style:square;mso-position-horizontal-relative:page;mso-position-vertical-relative:page" o:ole="">
            <v:imagedata r:id="rId958" o:title="eqIda20558bac276438caa0c85b6224a1e5c"/>
          </v:shape>
          <o:OLEObject Type="Embed" ProgID="Equation.DSMT4" ShapeID="Object 402" DrawAspect="Content" ObjectID="_1722285686" r:id="rId959"/>
        </w:object>
      </w:r>
      <w:r w:rsidRPr="00C147C8">
        <w:rPr>
          <w:rFonts w:ascii="Times New Roman" w:hAnsi="Times New Roman"/>
          <w:bCs/>
          <w:color w:val="000000" w:themeColor="text1"/>
        </w:rPr>
        <w:t>的方程为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60" w:dyaOrig="360">
          <v:shape id="Object 403" o:spid="_x0000_i1629" type="#_x0000_t75" alt="eqId8b8a362a2bcf44e98972a38939e33155" style="width:64.2pt;height:15.6pt;mso-wrap-style:square;mso-position-horizontal-relative:page;mso-position-vertical-relative:page" o:ole="">
            <v:imagedata r:id="rId960" o:title="eqId8b8a362a2bcf44e98972a38939e33155"/>
          </v:shape>
          <o:OLEObject Type="Embed" ProgID="Equation.DSMT4" ShapeID="Object 403" DrawAspect="Content" ObjectID="_1722285687" r:id="rId96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椭圆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43" w:dyaOrig="284">
          <v:shape id="Object 404" o:spid="_x0000_i1630" type="#_x0000_t75" alt="eqId19a4eb16029e4550a14f2afe4741a3c3" style="width:10.2pt;height:12.6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404" DrawAspect="Content" ObjectID="_1722285688" r:id="rId962"/>
        </w:object>
      </w:r>
      <w:r w:rsidRPr="00C147C8">
        <w:rPr>
          <w:rFonts w:ascii="Times New Roman" w:hAnsi="Times New Roman"/>
          <w:bCs/>
          <w:color w:val="000000" w:themeColor="text1"/>
        </w:rPr>
        <w:t>的右焦点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740" w:dyaOrig="400">
          <v:shape id="Object 405" o:spid="_x0000_i1631" type="#_x0000_t75" alt="eqId656c49ef029c4d959149647ee217e351" style="width:32.4pt;height:18pt;mso-wrap-style:square;mso-position-horizontal-relative:page;mso-position-vertical-relative:page" o:ole="">
            <v:imagedata r:id="rId963" o:title="eqId656c49ef029c4d959149647ee217e351"/>
          </v:shape>
          <o:OLEObject Type="Embed" ProgID="Equation.DSMT4" ShapeID="Object 405" DrawAspect="Content" ObjectID="_1722285689" r:id="rId964"/>
        </w:object>
      </w:r>
      <w:r w:rsidRPr="00C147C8">
        <w:rPr>
          <w:rFonts w:ascii="Times New Roman" w:hAnsi="Times New Roman"/>
          <w:bCs/>
          <w:color w:val="000000" w:themeColor="text1"/>
        </w:rPr>
        <w:t>，由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1479" w:dyaOrig="680">
          <v:shape id="Object 406" o:spid="_x0000_i1632" type="#_x0000_t75" alt="eqIdf3e90ddd14f2480e8e481bf6972bb4b6" style="width:65.4pt;height:29.4pt;mso-wrap-style:square;mso-position-horizontal-relative:page;mso-position-vertical-relative:page" o:ole="">
            <v:imagedata r:id="rId965" o:title="eqIdf3e90ddd14f2480e8e481bf6972bb4b6"/>
          </v:shape>
          <o:OLEObject Type="Embed" ProgID="Equation.DSMT4" ShapeID="Object 406" DrawAspect="Content" ObjectID="_1722285690" r:id="rId966"/>
        </w:object>
      </w:r>
      <w:r w:rsidRPr="00C147C8">
        <w:rPr>
          <w:rFonts w:ascii="Times New Roman" w:hAnsi="Times New Roman"/>
          <w:bCs/>
          <w:color w:val="000000" w:themeColor="text1"/>
        </w:rPr>
        <w:t>整理得到直线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00" w:dyaOrig="260">
          <v:shape id="Object 407" o:spid="_x0000_i1633" type="#_x0000_t75" alt="eqId7b71ac6238b649bba16fd5463c7b0b56" style="width:17.4pt;height:11.4pt;mso-wrap-style:square;mso-position-horizontal-relative:page;mso-position-vertical-relative:page" o:ole="">
            <v:imagedata r:id="rId126" o:title="eqId7b71ac6238b649bba16fd5463c7b0b56"/>
          </v:shape>
          <o:OLEObject Type="Embed" ProgID="Equation.DSMT4" ShapeID="Object 407" DrawAspect="Content" ObjectID="_1722285691" r:id="rId967"/>
        </w:object>
      </w:r>
      <w:r w:rsidRPr="00C147C8">
        <w:rPr>
          <w:rFonts w:ascii="Times New Roman" w:hAnsi="Times New Roman"/>
          <w:bCs/>
          <w:color w:val="000000" w:themeColor="text1"/>
        </w:rPr>
        <w:t>的方程为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2220" w:dyaOrig="360">
          <v:shape id="Object 408" o:spid="_x0000_i1634" type="#_x0000_t75" alt="eqIdf8e4294033de407d93a38a64bde444f4" style="width:97.8pt;height:16.2pt;mso-wrap-style:square;mso-position-horizontal-relative:page;mso-position-vertical-relative:page" o:ole="">
            <v:imagedata r:id="rId968" o:title="eqIdf8e4294033de407d93a38a64bde444f4"/>
          </v:shape>
          <o:OLEObject Type="Embed" ProgID="Equation.DSMT4" ShapeID="Object 408" DrawAspect="Content" ObjectID="_1722285692" r:id="rId969"/>
        </w:object>
      </w:r>
      <w:r w:rsidRPr="00C147C8">
        <w:rPr>
          <w:rFonts w:ascii="Times New Roman" w:hAnsi="Times New Roman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联立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4540" w:dyaOrig="760">
          <v:shape id="Object 409" o:spid="_x0000_i1635" type="#_x0000_t75" alt="eqIdc63365b1187448a7a16378969b8e7c02" style="width:199.8pt;height:33.6pt;mso-wrap-style:square;mso-position-horizontal-relative:page;mso-position-vertical-relative:page" o:ole="">
            <v:imagedata r:id="rId970" o:title="eqIdc63365b1187448a7a16378969b8e7c02"/>
          </v:shape>
          <o:OLEObject Type="Embed" ProgID="Equation.DSMT4" ShapeID="Object 409" DrawAspect="Content" ObjectID="_1722285693" r:id="rId97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</w:rPr>
        <w:object w:dxaOrig="6220" w:dyaOrig="880">
          <v:shape id="Object 410" o:spid="_x0000_i1636" type="#_x0000_t75" alt="eqId25072a1a64df4224810c19e89174b979" style="width:273.6pt;height:39pt;mso-wrap-style:square;mso-position-horizontal-relative:page;mso-position-vertical-relative:page" o:ole="">
            <v:imagedata r:id="rId972" o:title="eqId25072a1a64df4224810c19e89174b979"/>
          </v:shape>
          <o:OLEObject Type="Embed" ProgID="Equation.DSMT4" ShapeID="Object 410" DrawAspect="Content" ObjectID="_1722285694" r:id="rId973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</w:rPr>
      </w:pPr>
      <w:r w:rsidRPr="00C147C8">
        <w:rPr>
          <w:rFonts w:ascii="Times New Roman" w:hAnsi="Times New Roman"/>
          <w:bCs/>
          <w:color w:val="000000" w:themeColor="text1"/>
        </w:rPr>
        <w:object w:dxaOrig="4460" w:dyaOrig="1160">
          <v:shape id="Object 411" o:spid="_x0000_i1637" type="#_x0000_t75" alt="eqId3cfa82414bbd4635aa3aa1ecf860992d" style="width:196.2pt;height:51pt;mso-wrap-style:square;mso-position-horizontal-relative:page;mso-position-vertical-relative:page" o:ole="">
            <v:imagedata r:id="rId974" o:title="eqId3cfa82414bbd4635aa3aa1ecf860992d"/>
          </v:shape>
          <o:OLEObject Type="Embed" ProgID="Equation.DSMT4" ShapeID="Object 411" DrawAspect="Content" ObjectID="_1722285695" r:id="rId975"/>
        </w:object>
      </w:r>
      <w:r w:rsidR="007F2A8F" w:rsidRPr="00C147C8">
        <w:rPr>
          <w:rFonts w:ascii="Times New Roman" w:hAnsi="Times New Roman"/>
          <w:bCs/>
          <w:color w:val="000000" w:themeColor="text1"/>
        </w:rPr>
        <w:t>为定值．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i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2-2</w:t>
      </w:r>
      <w:r w:rsidRPr="00C147C8">
        <w:rPr>
          <w:bCs/>
          <w:color w:val="000000" w:themeColor="text1"/>
        </w:rPr>
        <w:t xml:space="preserve">. 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021.</w:t>
      </w:r>
      <w:r w:rsidRPr="00C147C8">
        <w:rPr>
          <w:bCs/>
          <w:color w:val="000000" w:themeColor="text1"/>
          <w:szCs w:val="21"/>
        </w:rPr>
        <w:t xml:space="preserve"> </w:t>
      </w:r>
      <w:r w:rsidRPr="00C147C8">
        <w:rPr>
          <w:rFonts w:ascii="宋体" w:hAnsi="宋体" w:hint="eastAsia"/>
          <w:bCs/>
          <w:color w:val="000000" w:themeColor="text1"/>
          <w:szCs w:val="21"/>
        </w:rPr>
        <w:t>广东省揭阳市高三下学期教学质量测试</w:t>
      </w:r>
      <w:r w:rsidRPr="00C147C8">
        <w:rPr>
          <w:bCs/>
          <w:color w:val="000000" w:themeColor="text1"/>
        </w:rPr>
        <w:t>）已知椭圆</w:t>
      </w:r>
      <w:r w:rsidR="007A591F" w:rsidRPr="00C147C8">
        <w:rPr>
          <w:bCs/>
          <w:color w:val="000000" w:themeColor="text1"/>
        </w:rPr>
        <w:object w:dxaOrig="2500" w:dyaOrig="660">
          <v:shape id="Object 658" o:spid="_x0000_i1638" type="#_x0000_t75" alt="eqIdfd8674e21002436f9476310a52d934ec" style="width:125.4pt;height:33pt;mso-wrap-style:square;mso-position-horizontal-relative:page;mso-position-vertical-relative:page" o:ole="">
            <v:imagedata r:id="rId132" o:title="eqIdfd8674e21002436f9476310a52d934ec"/>
          </v:shape>
          <o:OLEObject Type="Embed" ProgID="Equation.DSMT4" ShapeID="Object 658" DrawAspect="Content" ObjectID="_1722285696" r:id="rId976"/>
        </w:object>
      </w:r>
      <w:r w:rsidRPr="00C147C8">
        <w:rPr>
          <w:bCs/>
          <w:color w:val="000000" w:themeColor="text1"/>
        </w:rPr>
        <w:t>的离心率为</w:t>
      </w:r>
      <w:r w:rsidR="007A591F" w:rsidRPr="00C147C8">
        <w:rPr>
          <w:bCs/>
          <w:color w:val="000000" w:themeColor="text1"/>
        </w:rPr>
        <w:object w:dxaOrig="240" w:dyaOrig="620">
          <v:shape id="Object 659" o:spid="_x0000_i1639" type="#_x0000_t75" alt="eqId49b7b111d23b44a9990c2312dc3b7ed9" style="width:14.4pt;height:28.2pt;mso-wrap-style:square;mso-position-horizontal-relative:page;mso-position-vertical-relative:page" o:ole="">
            <v:imagedata r:id="rId134" o:title="eqId49b7b111d23b44a9990c2312dc3b7ed9"/>
          </v:shape>
          <o:OLEObject Type="Embed" ProgID="Equation.DSMT4" ShapeID="Object 659" DrawAspect="Content" ObjectID="_1722285697" r:id="rId977"/>
        </w:object>
      </w:r>
      <w:r w:rsidRPr="00C147C8">
        <w:rPr>
          <w:bCs/>
          <w:color w:val="000000" w:themeColor="text1"/>
        </w:rPr>
        <w:t>，且经过点</w:t>
      </w:r>
      <w:r w:rsidR="007A591F" w:rsidRPr="00C147C8">
        <w:rPr>
          <w:bCs/>
          <w:color w:val="000000" w:themeColor="text1"/>
        </w:rPr>
        <w:object w:dxaOrig="1220" w:dyaOrig="800">
          <v:shape id="Object 660" o:spid="_x0000_i1640" type="#_x0000_t75" alt="eqId87b3557819a444bf837f999584f00eff" style="width:61.2pt;height:40.2pt;mso-wrap-style:square;mso-position-horizontal-relative:page;mso-position-vertical-relative:page" o:ole="">
            <v:imagedata r:id="rId136" o:title="eqId87b3557819a444bf837f999584f00eff"/>
          </v:shape>
          <o:OLEObject Type="Embed" ProgID="Equation.DSMT4" ShapeID="Object 660" DrawAspect="Content" ObjectID="_1722285698" r:id="rId978"/>
        </w:object>
      </w:r>
      <w:r w:rsidRPr="00C147C8">
        <w:rPr>
          <w:bCs/>
          <w:i/>
          <w:color w:val="000000" w:themeColor="text1"/>
        </w:rPr>
        <w:t>.</w:t>
      </w:r>
      <w:r w:rsidRPr="00C147C8">
        <w:rPr>
          <w:bCs/>
          <w:color w:val="000000" w:themeColor="text1"/>
        </w:rPr>
        <w:t>设椭圆</w:t>
      </w:r>
      <w:r w:rsidR="007A591F" w:rsidRPr="00C147C8">
        <w:rPr>
          <w:bCs/>
          <w:color w:val="000000" w:themeColor="text1"/>
        </w:rPr>
        <w:object w:dxaOrig="243" w:dyaOrig="284">
          <v:shape id="Object 661" o:spid="_x0000_i1641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61" DrawAspect="Content" ObjectID="_1722285699" r:id="rId979"/>
        </w:object>
      </w:r>
      <w:r w:rsidRPr="00C147C8">
        <w:rPr>
          <w:bCs/>
          <w:color w:val="000000" w:themeColor="text1"/>
        </w:rPr>
        <w:t>的左、右焦点分别为</w:t>
      </w:r>
      <w:r w:rsidR="007A591F" w:rsidRPr="00C147C8">
        <w:rPr>
          <w:bCs/>
          <w:color w:val="000000" w:themeColor="text1"/>
        </w:rPr>
        <w:object w:dxaOrig="260" w:dyaOrig="360">
          <v:shape id="Object 662" o:spid="_x0000_i1642" type="#_x0000_t75" alt="eqId0aa72756ed0c4c7a89f26aa94f43e47d" style="width:12.6pt;height:18pt;mso-wrap-style:square;mso-position-horizontal-relative:page;mso-position-vertical-relative:page" o:ole="">
            <v:imagedata r:id="rId139" o:title="eqId0aa72756ed0c4c7a89f26aa94f43e47d"/>
          </v:shape>
          <o:OLEObject Type="Embed" ProgID="Equation.DSMT4" ShapeID="Object 662" DrawAspect="Content" ObjectID="_1722285700" r:id="rId980"/>
        </w:object>
      </w:r>
      <w:r w:rsidRPr="00C147C8">
        <w:rPr>
          <w:bCs/>
          <w:color w:val="000000" w:themeColor="text1"/>
        </w:rPr>
        <w:t>、</w:t>
      </w:r>
      <w:r w:rsidR="007A591F" w:rsidRPr="00C147C8">
        <w:rPr>
          <w:bCs/>
          <w:color w:val="000000" w:themeColor="text1"/>
        </w:rPr>
        <w:object w:dxaOrig="280" w:dyaOrig="360">
          <v:shape id="Object 663" o:spid="_x0000_i1643" type="#_x0000_t75" alt="eqIdde963a24921f4ee7a991bf9d4f43a42e" style="width:14.4pt;height:18pt;mso-wrap-style:square;mso-position-horizontal-relative:page;mso-position-vertical-relative:page" o:ole="">
            <v:imagedata r:id="rId141" o:title="eqIdde963a24921f4ee7a991bf9d4f43a42e"/>
          </v:shape>
          <o:OLEObject Type="Embed" ProgID="Equation.DSMT4" ShapeID="Object 663" DrawAspect="Content" ObjectID="_1722285701" r:id="rId981"/>
        </w:object>
      </w:r>
      <w:r w:rsidRPr="00C147C8">
        <w:rPr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220" w:dyaOrig="240">
          <v:shape id="Object 664" o:spid="_x0000_i1644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664" DrawAspect="Content" ObjectID="_1722285702" r:id="rId982"/>
        </w:object>
      </w:r>
      <w:r w:rsidRPr="00C147C8">
        <w:rPr>
          <w:bCs/>
          <w:color w:val="000000" w:themeColor="text1"/>
        </w:rPr>
        <w:t>是椭圆</w:t>
      </w:r>
      <w:r w:rsidR="007A591F" w:rsidRPr="00C147C8">
        <w:rPr>
          <w:bCs/>
          <w:color w:val="000000" w:themeColor="text1"/>
        </w:rPr>
        <w:object w:dxaOrig="243" w:dyaOrig="284">
          <v:shape id="Object 665" o:spid="_x0000_i1645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65" DrawAspect="Content" ObjectID="_1722285703" r:id="rId983"/>
        </w:object>
      </w:r>
      <w:r w:rsidRPr="00C147C8">
        <w:rPr>
          <w:bCs/>
          <w:color w:val="000000" w:themeColor="text1"/>
        </w:rPr>
        <w:t>上的一个动点（异于椭圆</w:t>
      </w:r>
      <w:r w:rsidR="007A591F" w:rsidRPr="00C147C8">
        <w:rPr>
          <w:bCs/>
          <w:color w:val="000000" w:themeColor="text1"/>
        </w:rPr>
        <w:object w:dxaOrig="243" w:dyaOrig="284">
          <v:shape id="Object 666" o:spid="_x0000_i1646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66" DrawAspect="Content" ObjectID="_1722285704" r:id="rId984"/>
        </w:object>
      </w:r>
      <w:r w:rsidRPr="00C147C8">
        <w:rPr>
          <w:bCs/>
          <w:color w:val="000000" w:themeColor="text1"/>
        </w:rPr>
        <w:t>的左、右端点）</w:t>
      </w:r>
      <w:r w:rsidRPr="00C147C8">
        <w:rPr>
          <w:bCs/>
          <w:i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求椭圆</w:t>
      </w:r>
      <w:r w:rsidR="007A591F" w:rsidRPr="00C147C8">
        <w:rPr>
          <w:bCs/>
          <w:color w:val="000000" w:themeColor="text1"/>
        </w:rPr>
        <w:object w:dxaOrig="243" w:dyaOrig="284">
          <v:shape id="Object 667" o:spid="_x0000_i1647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67" DrawAspect="Content" ObjectID="_1722285705" r:id="rId985"/>
        </w:object>
      </w:r>
      <w:r w:rsidRPr="00C147C8">
        <w:rPr>
          <w:bCs/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i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过点</w:t>
      </w:r>
      <w:r w:rsidR="007A591F" w:rsidRPr="00C147C8">
        <w:rPr>
          <w:bCs/>
          <w:color w:val="000000" w:themeColor="text1"/>
        </w:rPr>
        <w:object w:dxaOrig="220" w:dyaOrig="240">
          <v:shape id="Object 668" o:spid="_x0000_i1648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668" DrawAspect="Content" ObjectID="_1722285706" r:id="rId986"/>
        </w:object>
      </w:r>
      <w:r w:rsidRPr="00C147C8">
        <w:rPr>
          <w:bCs/>
          <w:color w:val="000000" w:themeColor="text1"/>
        </w:rPr>
        <w:t>作椭圆</w:t>
      </w:r>
      <w:r w:rsidR="007A591F" w:rsidRPr="00C147C8">
        <w:rPr>
          <w:bCs/>
          <w:color w:val="000000" w:themeColor="text1"/>
        </w:rPr>
        <w:object w:dxaOrig="243" w:dyaOrig="284">
          <v:shape id="Object 669" o:spid="_x0000_i1649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69" DrawAspect="Content" ObjectID="_1722285707" r:id="rId987"/>
        </w:object>
      </w:r>
      <w:r w:rsidRPr="00C147C8">
        <w:rPr>
          <w:bCs/>
          <w:color w:val="000000" w:themeColor="text1"/>
        </w:rPr>
        <w:t>的切线</w:t>
      </w:r>
      <w:r w:rsidR="007A591F" w:rsidRPr="00C147C8">
        <w:rPr>
          <w:bCs/>
          <w:color w:val="000000" w:themeColor="text1"/>
        </w:rPr>
        <w:object w:dxaOrig="140" w:dyaOrig="279">
          <v:shape id="Object 670" o:spid="_x0000_i1650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670" DrawAspect="Content" ObjectID="_1722285708" r:id="rId988"/>
        </w:object>
      </w:r>
      <w:r w:rsidRPr="00C147C8">
        <w:rPr>
          <w:bCs/>
          <w:color w:val="000000" w:themeColor="text1"/>
        </w:rPr>
        <w:t>，过点</w:t>
      </w:r>
      <w:r w:rsidR="007A591F" w:rsidRPr="00C147C8">
        <w:rPr>
          <w:bCs/>
          <w:color w:val="000000" w:themeColor="text1"/>
        </w:rPr>
        <w:object w:dxaOrig="260" w:dyaOrig="360">
          <v:shape id="Object 671" o:spid="_x0000_i1651" type="#_x0000_t75" alt="eqId0aa72756ed0c4c7a89f26aa94f43e47d" style="width:12.6pt;height:18pt;mso-wrap-style:square;mso-position-horizontal-relative:page;mso-position-vertical-relative:page" o:ole="">
            <v:imagedata r:id="rId139" o:title="eqId0aa72756ed0c4c7a89f26aa94f43e47d"/>
          </v:shape>
          <o:OLEObject Type="Embed" ProgID="Equation.DSMT4" ShapeID="Object 671" DrawAspect="Content" ObjectID="_1722285709" r:id="rId989"/>
        </w:object>
      </w:r>
      <w:r w:rsidRPr="00C147C8">
        <w:rPr>
          <w:bCs/>
          <w:color w:val="000000" w:themeColor="text1"/>
        </w:rPr>
        <w:t>作</w:t>
      </w:r>
      <w:r w:rsidR="007A591F" w:rsidRPr="00C147C8">
        <w:rPr>
          <w:bCs/>
          <w:color w:val="000000" w:themeColor="text1"/>
        </w:rPr>
        <w:object w:dxaOrig="140" w:dyaOrig="279">
          <v:shape id="Object 672" o:spid="_x0000_i1652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672" DrawAspect="Content" ObjectID="_1722285710" r:id="rId990"/>
        </w:object>
      </w:r>
      <w:r w:rsidRPr="00C147C8">
        <w:rPr>
          <w:bCs/>
          <w:color w:val="000000" w:themeColor="text1"/>
        </w:rPr>
        <w:t>的垂线，垂足为</w:t>
      </w:r>
      <w:r w:rsidR="007A591F" w:rsidRPr="00C147C8">
        <w:rPr>
          <w:bCs/>
          <w:color w:val="000000" w:themeColor="text1"/>
        </w:rPr>
        <w:object w:dxaOrig="240" w:dyaOrig="320">
          <v:shape id="Object 673" o:spid="_x0000_i1653" type="#_x0000_t75" alt="eqId75a143b898e14ccdb032561fba9da811" style="width:12pt;height:15.6pt;mso-wrap-style:square;mso-position-horizontal-relative:page;mso-position-vertical-relative:page" o:ole="">
            <v:imagedata r:id="rId154" o:title="eqId75a143b898e14ccdb032561fba9da811"/>
          </v:shape>
          <o:OLEObject Type="Embed" ProgID="Equation.DSMT4" ShapeID="Object 673" DrawAspect="Content" ObjectID="_1722285711" r:id="rId991"/>
        </w:object>
      </w:r>
      <w:r w:rsidRPr="00C147C8">
        <w:rPr>
          <w:bCs/>
          <w:color w:val="000000" w:themeColor="text1"/>
        </w:rPr>
        <w:t>，求</w:t>
      </w:r>
      <w:r w:rsidR="007A591F" w:rsidRPr="00C147C8">
        <w:rPr>
          <w:bCs/>
          <w:color w:val="000000" w:themeColor="text1"/>
        </w:rPr>
        <w:object w:dxaOrig="760" w:dyaOrig="360">
          <v:shape id="Object 674" o:spid="_x0000_i1654" type="#_x0000_t75" alt="eqId802ad39b59c34fde8a47cf3c357b07d6" style="width:38.4pt;height:18pt;mso-wrap-style:square;mso-position-horizontal-relative:page;mso-position-vertical-relative:page" o:ole="">
            <v:imagedata r:id="rId156" o:title="eqId802ad39b59c34fde8a47cf3c357b07d6"/>
          </v:shape>
          <o:OLEObject Type="Embed" ProgID="Equation.DSMT4" ShapeID="Object 674" DrawAspect="Content" ObjectID="_1722285712" r:id="rId992"/>
        </w:object>
      </w:r>
      <w:r w:rsidRPr="00C147C8">
        <w:rPr>
          <w:bCs/>
          <w:color w:val="000000" w:themeColor="text1"/>
        </w:rPr>
        <w:t>面积的最大值</w:t>
      </w:r>
      <w:r w:rsidRPr="00C147C8">
        <w:rPr>
          <w:bCs/>
          <w:i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【解析】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由椭圆</w:t>
      </w:r>
      <w:r w:rsidR="007A591F" w:rsidRPr="00C147C8">
        <w:rPr>
          <w:bCs/>
          <w:color w:val="000000" w:themeColor="text1"/>
        </w:rPr>
        <w:object w:dxaOrig="243" w:dyaOrig="284">
          <v:shape id="Object 675" o:spid="_x0000_i1655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75" DrawAspect="Content" ObjectID="_1722285713" r:id="rId993"/>
        </w:object>
      </w:r>
      <w:r w:rsidRPr="00C147C8">
        <w:rPr>
          <w:bCs/>
          <w:color w:val="000000" w:themeColor="text1"/>
        </w:rPr>
        <w:t>的离心率</w:t>
      </w:r>
      <w:r w:rsidR="007A591F" w:rsidRPr="00C147C8">
        <w:rPr>
          <w:bCs/>
          <w:color w:val="000000" w:themeColor="text1"/>
        </w:rPr>
        <w:object w:dxaOrig="640" w:dyaOrig="620">
          <v:shape id="Object 676" o:spid="_x0000_i1656" type="#_x0000_t75" alt="eqIdb99f5424bbf945db91cb36f81d7ffa68" style="width:31.8pt;height:31.2pt;mso-wrap-style:square;mso-position-horizontal-relative:page;mso-position-vertical-relative:page" o:ole="">
            <v:imagedata r:id="rId994" o:title="eqIdb99f5424bbf945db91cb36f81d7ffa68"/>
          </v:shape>
          <o:OLEObject Type="Embed" ProgID="Equation.DSMT4" ShapeID="Object 676" DrawAspect="Content" ObjectID="_1722285714" r:id="rId995"/>
        </w:object>
      </w:r>
      <w:r w:rsidRPr="00C147C8">
        <w:rPr>
          <w:bCs/>
          <w:color w:val="000000" w:themeColor="text1"/>
        </w:rPr>
        <w:t>，可得：</w:t>
      </w:r>
      <w:r w:rsidR="007A591F" w:rsidRPr="00C147C8">
        <w:rPr>
          <w:bCs/>
          <w:color w:val="000000" w:themeColor="text1"/>
        </w:rPr>
        <w:object w:dxaOrig="740" w:dyaOrig="660">
          <v:shape id="Object 677" o:spid="_x0000_i1657" type="#_x0000_t75" alt="eqId621be40905844cf3a726b41f6db3bffd" style="width:37.2pt;height:33pt;mso-wrap-style:square;mso-position-horizontal-relative:page;mso-position-vertical-relative:page" o:ole="">
            <v:imagedata r:id="rId996" o:title="eqId621be40905844cf3a726b41f6db3bffd"/>
          </v:shape>
          <o:OLEObject Type="Embed" ProgID="Equation.DSMT4" ShapeID="Object 677" DrawAspect="Content" ObjectID="_1722285715" r:id="rId997"/>
        </w:object>
      </w:r>
      <w:r w:rsidRPr="00C147C8">
        <w:rPr>
          <w:bCs/>
          <w:color w:val="000000" w:themeColor="text1"/>
        </w:rPr>
        <w:t>，即有</w:t>
      </w:r>
      <w:r w:rsidR="007A591F" w:rsidRPr="00C147C8">
        <w:rPr>
          <w:bCs/>
          <w:color w:val="000000" w:themeColor="text1"/>
        </w:rPr>
        <w:object w:dxaOrig="859" w:dyaOrig="320">
          <v:shape id="Object 678" o:spid="_x0000_i1658" type="#_x0000_t75" alt="eqIdff563cc429ba498ba41551775f502edd" style="width:43.8pt;height:16.2pt;mso-wrap-style:square;mso-position-horizontal-relative:page;mso-position-vertical-relative:page" o:ole="">
            <v:imagedata r:id="rId998" o:title="eqIdff563cc429ba498ba41551775f502edd"/>
          </v:shape>
          <o:OLEObject Type="Embed" ProgID="Equation.DSMT4" ShapeID="Object 678" DrawAspect="Content" ObjectID="_1722285716" r:id="rId999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再结合</w:t>
      </w:r>
      <w:r w:rsidR="007A591F" w:rsidRPr="00C147C8">
        <w:rPr>
          <w:bCs/>
          <w:color w:val="000000" w:themeColor="text1"/>
        </w:rPr>
        <w:object w:dxaOrig="200" w:dyaOrig="220">
          <v:shape id="Object 679" o:spid="_x0000_i1659" type="#_x0000_t75" alt="eqId70a27b6ddf6b478285353abb3b1f3741" style="width:10.2pt;height:10.8pt;mso-wrap-style:square;mso-position-horizontal-relative:page;mso-position-vertical-relative:page" o:ole="">
            <v:imagedata r:id="rId1000" o:title="eqId70a27b6ddf6b478285353abb3b1f3741"/>
          </v:shape>
          <o:OLEObject Type="Embed" ProgID="Equation.DSMT4" ShapeID="Object 679" DrawAspect="Content" ObjectID="_1722285717" r:id="rId1001"/>
        </w:object>
      </w:r>
      <w:r w:rsidRPr="00C147C8">
        <w:rPr>
          <w:bCs/>
          <w:color w:val="000000" w:themeColor="text1"/>
        </w:rPr>
        <w:t>、</w:t>
      </w:r>
      <w:r w:rsidR="007A591F" w:rsidRPr="00C147C8">
        <w:rPr>
          <w:bCs/>
          <w:color w:val="000000" w:themeColor="text1"/>
        </w:rPr>
        <w:object w:dxaOrig="200" w:dyaOrig="280">
          <v:shape id="Object 680" o:spid="_x0000_i1660" type="#_x0000_t75" alt="eqIdaea992e70d4943e49e893817eb885ed7" style="width:10.2pt;height:14.4pt;mso-wrap-style:square;mso-position-horizontal-relative:page;mso-position-vertical-relative:page" o:ole="">
            <v:imagedata r:id="rId1002" o:title="eqIdaea992e70d4943e49e893817eb885ed7"/>
          </v:shape>
          <o:OLEObject Type="Embed" ProgID="Equation.DSMT4" ShapeID="Object 680" DrawAspect="Content" ObjectID="_1722285718" r:id="rId1003"/>
        </w:object>
      </w:r>
      <w:r w:rsidRPr="00C147C8">
        <w:rPr>
          <w:bCs/>
          <w:color w:val="000000" w:themeColor="text1"/>
        </w:rPr>
        <w:t>、</w:t>
      </w:r>
      <w:r w:rsidR="007A591F" w:rsidRPr="00C147C8">
        <w:rPr>
          <w:bCs/>
          <w:color w:val="000000" w:themeColor="text1"/>
        </w:rPr>
        <w:object w:dxaOrig="180" w:dyaOrig="220">
          <v:shape id="Object 681" o:spid="_x0000_i1661" type="#_x0000_t75" alt="eqIdad7cefefaba947e1a168bca491c4fca1" style="width:9pt;height:11.4pt;mso-wrap-style:square;mso-position-horizontal-relative:page;mso-position-vertical-relative:page" o:ole="">
            <v:imagedata r:id="rId1004" o:title="eqIdad7cefefaba947e1a168bca491c4fca1"/>
          </v:shape>
          <o:OLEObject Type="Embed" ProgID="Equation.DSMT4" ShapeID="Object 681" DrawAspect="Content" ObjectID="_1722285719" r:id="rId1005"/>
        </w:object>
      </w:r>
      <w:r w:rsidRPr="00C147C8">
        <w:rPr>
          <w:bCs/>
          <w:color w:val="000000" w:themeColor="text1"/>
        </w:rPr>
        <w:t>三者的关系可得</w:t>
      </w:r>
      <w:r w:rsidR="007A591F" w:rsidRPr="00C147C8">
        <w:rPr>
          <w:bCs/>
          <w:color w:val="000000" w:themeColor="text1"/>
        </w:rPr>
        <w:object w:dxaOrig="820" w:dyaOrig="320">
          <v:shape id="Object 682" o:spid="_x0000_i1662" type="#_x0000_t75" alt="eqId567d273c637d412b9a6b87bacb69aa78" style="width:40.8pt;height:15.6pt;mso-wrap-style:square;mso-position-horizontal-relative:page;mso-position-vertical-relative:page" o:ole="">
            <v:imagedata r:id="rId1006" o:title="eqId567d273c637d412b9a6b87bacb69aa78"/>
          </v:shape>
          <o:OLEObject Type="Embed" ProgID="Equation.DSMT4" ShapeID="Object 682" DrawAspect="Content" ObjectID="_1722285720" r:id="rId1007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椭圆</w:t>
      </w:r>
      <w:r w:rsidR="007A591F" w:rsidRPr="00C147C8">
        <w:rPr>
          <w:bCs/>
          <w:color w:val="000000" w:themeColor="text1"/>
        </w:rPr>
        <w:object w:dxaOrig="243" w:dyaOrig="284">
          <v:shape id="Object 683" o:spid="_x0000_i1663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83" DrawAspect="Content" ObjectID="_1722285721" r:id="rId1008"/>
        </w:object>
      </w:r>
      <w:r w:rsidRPr="00C147C8">
        <w:rPr>
          <w:bCs/>
          <w:color w:val="000000" w:themeColor="text1"/>
        </w:rPr>
        <w:t>的方程可化为</w:t>
      </w:r>
      <w:r w:rsidR="007A591F" w:rsidRPr="00C147C8">
        <w:rPr>
          <w:bCs/>
          <w:color w:val="000000" w:themeColor="text1"/>
        </w:rPr>
        <w:object w:dxaOrig="1340" w:dyaOrig="660">
          <v:shape id="Object 684" o:spid="_x0000_i1664" type="#_x0000_t75" alt="eqId98247cb038bd469aa13263e79500723f" style="width:66.6pt;height:33pt;mso-wrap-style:square;mso-position-horizontal-relative:page;mso-position-vertical-relative:page" o:ole="">
            <v:imagedata r:id="rId1009" o:title="eqId98247cb038bd469aa13263e79500723f"/>
          </v:shape>
          <o:OLEObject Type="Embed" ProgID="Equation.DSMT4" ShapeID="Object 684" DrawAspect="Content" ObjectID="_1722285722" r:id="rId1010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lastRenderedPageBreak/>
        <w:t>将点</w:t>
      </w:r>
      <w:r w:rsidR="007A591F" w:rsidRPr="00C147C8">
        <w:rPr>
          <w:bCs/>
          <w:color w:val="000000" w:themeColor="text1"/>
        </w:rPr>
        <w:object w:dxaOrig="1220" w:dyaOrig="800">
          <v:shape id="Object 685" o:spid="_x0000_i1665" type="#_x0000_t75" alt="eqId87b3557819a444bf837f999584f00eff" style="width:61.2pt;height:40.2pt;mso-wrap-style:square;mso-position-horizontal-relative:page;mso-position-vertical-relative:page" o:ole="">
            <v:imagedata r:id="rId136" o:title="eqId87b3557819a444bf837f999584f00eff"/>
          </v:shape>
          <o:OLEObject Type="Embed" ProgID="Equation.DSMT4" ShapeID="Object 685" DrawAspect="Content" ObjectID="_1722285723" r:id="rId1011"/>
        </w:object>
      </w:r>
      <w:r w:rsidRPr="00C147C8">
        <w:rPr>
          <w:bCs/>
          <w:color w:val="000000" w:themeColor="text1"/>
        </w:rPr>
        <w:t>代入上述椭圆方程可得</w:t>
      </w:r>
      <w:r w:rsidR="007A591F" w:rsidRPr="00C147C8">
        <w:rPr>
          <w:bCs/>
          <w:color w:val="000000" w:themeColor="text1"/>
        </w:rPr>
        <w:object w:dxaOrig="1340" w:dyaOrig="620">
          <v:shape id="Object 686" o:spid="_x0000_i1666" type="#_x0000_t75" alt="eqId7546c81f3d824a7589d40c341bc75a6a" style="width:67.2pt;height:31.2pt;mso-wrap-style:square;mso-position-horizontal-relative:page;mso-position-vertical-relative:page" o:ole="">
            <v:imagedata r:id="rId1012" o:title="eqId7546c81f3d824a7589d40c341bc75a6a"/>
          </v:shape>
          <o:OLEObject Type="Embed" ProgID="Equation.DSMT4" ShapeID="Object 686" DrawAspect="Content" ObjectID="_1722285724" r:id="rId1013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求解得</w:t>
      </w:r>
      <w:r w:rsidR="007A591F" w:rsidRPr="00C147C8">
        <w:rPr>
          <w:bCs/>
          <w:color w:val="000000" w:themeColor="text1"/>
        </w:rPr>
        <w:object w:dxaOrig="600" w:dyaOrig="320">
          <v:shape id="Object 687" o:spid="_x0000_i1667" type="#_x0000_t75" alt="eqId073d72e8345643e8a716aa18fcf80360" style="width:30pt;height:16.2pt;mso-wrap-style:square;mso-position-horizontal-relative:page;mso-position-vertical-relative:page" o:ole="">
            <v:imagedata r:id="rId1014" o:title="eqId073d72e8345643e8a716aa18fcf80360"/>
          </v:shape>
          <o:OLEObject Type="Embed" ProgID="Equation.DSMT4" ShapeID="Object 687" DrawAspect="Content" ObjectID="_1722285725" r:id="rId1015"/>
        </w:object>
      </w:r>
      <w:r w:rsidRPr="00C147C8">
        <w:rPr>
          <w:bCs/>
          <w:color w:val="000000" w:themeColor="text1"/>
        </w:rPr>
        <w:t>，所以</w:t>
      </w:r>
      <w:r w:rsidR="007A591F" w:rsidRPr="00C147C8">
        <w:rPr>
          <w:bCs/>
          <w:color w:val="000000" w:themeColor="text1"/>
        </w:rPr>
        <w:object w:dxaOrig="499" w:dyaOrig="280">
          <v:shape id="Object 688" o:spid="_x0000_i1668" type="#_x0000_t75" alt="eqIdda43591caa9542f780355a1d58dae3c1" style="width:25.2pt;height:14.4pt;mso-wrap-style:square;mso-position-horizontal-relative:page;mso-position-vertical-relative:page" o:ole="">
            <v:imagedata r:id="rId1016" o:title="eqIdda43591caa9542f780355a1d58dae3c1"/>
          </v:shape>
          <o:OLEObject Type="Embed" ProgID="Equation.DSMT4" ShapeID="Object 688" DrawAspect="Content" ObjectID="_1722285726" r:id="rId1017"/>
        </w:object>
      </w:r>
      <w:r w:rsidRPr="00C147C8">
        <w:rPr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560" w:dyaOrig="280">
          <v:shape id="Object 689" o:spid="_x0000_i1669" type="#_x0000_t75" alt="eqIda08ce385279d41c789695fb651b17890" style="width:27.6pt;height:14.4pt;mso-wrap-style:square;mso-position-horizontal-relative:page;mso-position-vertical-relative:page" o:ole="">
            <v:imagedata r:id="rId1018" o:title="eqIda08ce385279d41c789695fb651b17890"/>
          </v:shape>
          <o:OLEObject Type="Embed" ProgID="Equation.DSMT4" ShapeID="Object 689" DrawAspect="Content" ObjectID="_1722285727" r:id="rId1019"/>
        </w:object>
      </w:r>
      <w:r w:rsidRPr="00C147C8">
        <w:rPr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720" w:dyaOrig="360">
          <v:shape id="Object 690" o:spid="_x0000_i1670" type="#_x0000_t75" alt="eqId9995b78d207f4364adf9334ca7e53a3c" style="width:36pt;height:18pt;mso-wrap-style:square;mso-position-horizontal-relative:page;mso-position-vertical-relative:page" o:ole="">
            <v:imagedata r:id="rId1020" o:title="eqId9995b78d207f4364adf9334ca7e53a3c"/>
          </v:shape>
          <o:OLEObject Type="Embed" ProgID="Equation.DSMT4" ShapeID="Object 690" DrawAspect="Content" ObjectID="_1722285728" r:id="rId1021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椭圆</w:t>
      </w:r>
      <w:r w:rsidR="007A591F" w:rsidRPr="00C147C8">
        <w:rPr>
          <w:bCs/>
          <w:color w:val="000000" w:themeColor="text1"/>
        </w:rPr>
        <w:object w:dxaOrig="243" w:dyaOrig="284">
          <v:shape id="Object 691" o:spid="_x0000_i1671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91" DrawAspect="Content" ObjectID="_1722285729" r:id="rId1022"/>
        </w:object>
      </w:r>
      <w:r w:rsidRPr="00C147C8">
        <w:rPr>
          <w:bCs/>
          <w:color w:val="000000" w:themeColor="text1"/>
        </w:rPr>
        <w:t>的方程为</w:t>
      </w:r>
      <w:r w:rsidR="007A591F" w:rsidRPr="00C147C8">
        <w:rPr>
          <w:bCs/>
          <w:color w:val="000000" w:themeColor="text1"/>
        </w:rPr>
        <w:object w:dxaOrig="1140" w:dyaOrig="660">
          <v:shape id="Object 692" o:spid="_x0000_i1672" type="#_x0000_t75" alt="eqIdf16fac124b944922a1879943f918a266" style="width:57pt;height:33.6pt;mso-wrap-style:square;mso-position-horizontal-relative:page;mso-position-vertical-relative:page" o:ole="">
            <v:imagedata r:id="rId1023" o:title="eqIdf16fac124b944922a1879943f918a266"/>
          </v:shape>
          <o:OLEObject Type="Embed" ProgID="Equation.DSMT4" ShapeID="Object 692" DrawAspect="Content" ObjectID="_1722285730" r:id="rId1024"/>
        </w:object>
      </w:r>
      <w:r w:rsidRPr="00C147C8">
        <w:rPr>
          <w:bCs/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设直线</w:t>
      </w:r>
      <w:r w:rsidR="007A591F" w:rsidRPr="00C147C8">
        <w:rPr>
          <w:bCs/>
          <w:color w:val="000000" w:themeColor="text1"/>
        </w:rPr>
        <w:object w:dxaOrig="1280" w:dyaOrig="320">
          <v:shape id="Object 693" o:spid="_x0000_i1673" type="#_x0000_t75" alt="eqIda810f6fc814b40e597aa293c65198382" style="width:63.6pt;height:15.6pt;mso-wrap-style:square;mso-position-horizontal-relative:page;mso-position-vertical-relative:page" o:ole="">
            <v:imagedata r:id="rId1025" o:title="eqIda810f6fc814b40e597aa293c65198382"/>
          </v:shape>
          <o:OLEObject Type="Embed" ProgID="Equation.DSMT4" ShapeID="Object 693" DrawAspect="Content" ObjectID="_1722285731" r:id="rId1026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i/>
          <w:color w:val="000000" w:themeColor="text1"/>
        </w:rPr>
      </w:pPr>
      <w:r w:rsidRPr="00C147C8">
        <w:rPr>
          <w:bCs/>
          <w:color w:val="000000" w:themeColor="text1"/>
        </w:rPr>
        <w:t>联立直线</w:t>
      </w:r>
      <w:r w:rsidR="007A591F" w:rsidRPr="00C147C8">
        <w:rPr>
          <w:bCs/>
          <w:color w:val="000000" w:themeColor="text1"/>
        </w:rPr>
        <w:object w:dxaOrig="140" w:dyaOrig="279">
          <v:shape id="Object 694" o:spid="_x0000_i1674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694" DrawAspect="Content" ObjectID="_1722285732" r:id="rId1027"/>
        </w:object>
      </w:r>
      <w:r w:rsidRPr="00C147C8">
        <w:rPr>
          <w:bCs/>
          <w:color w:val="000000" w:themeColor="text1"/>
        </w:rPr>
        <w:t>与椭圆</w:t>
      </w:r>
      <w:r w:rsidR="007A591F" w:rsidRPr="00C147C8">
        <w:rPr>
          <w:bCs/>
          <w:color w:val="000000" w:themeColor="text1"/>
        </w:rPr>
        <w:object w:dxaOrig="243" w:dyaOrig="284">
          <v:shape id="Object 695" o:spid="_x0000_i1675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95" DrawAspect="Content" ObjectID="_1722285733" r:id="rId1028"/>
        </w:object>
      </w:r>
      <w:r w:rsidRPr="00C147C8">
        <w:rPr>
          <w:bCs/>
          <w:color w:val="000000" w:themeColor="text1"/>
        </w:rPr>
        <w:t>的方程可得</w:t>
      </w:r>
      <w:r w:rsidR="007A591F" w:rsidRPr="00C147C8">
        <w:rPr>
          <w:bCs/>
          <w:color w:val="000000" w:themeColor="text1"/>
        </w:rPr>
        <w:object w:dxaOrig="3300" w:dyaOrig="440">
          <v:shape id="Object 696" o:spid="_x0000_i1676" type="#_x0000_t75" alt="eqIde1e1d7b4faff4105987a5bef2920d5f4" style="width:165.6pt;height:22.2pt;mso-wrap-style:square;mso-position-horizontal-relative:page;mso-position-vertical-relative:page" o:ole="">
            <v:imagedata r:id="rId1029" o:title="eqIde1e1d7b4faff4105987a5bef2920d5f4"/>
          </v:shape>
          <o:OLEObject Type="Embed" ProgID="Equation.DSMT4" ShapeID="Object 696" DrawAspect="Content" ObjectID="_1722285734" r:id="rId1030"/>
        </w:object>
      </w:r>
      <w:r w:rsidRPr="00C147C8">
        <w:rPr>
          <w:bCs/>
          <w:i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若直线</w:t>
      </w:r>
      <w:r w:rsidR="007A591F" w:rsidRPr="00C147C8">
        <w:rPr>
          <w:bCs/>
          <w:color w:val="000000" w:themeColor="text1"/>
        </w:rPr>
        <w:object w:dxaOrig="140" w:dyaOrig="279">
          <v:shape id="Object 697" o:spid="_x0000_i1677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697" DrawAspect="Content" ObjectID="_1722285735" r:id="rId1031"/>
        </w:object>
      </w:r>
      <w:r w:rsidRPr="00C147C8">
        <w:rPr>
          <w:bCs/>
          <w:color w:val="000000" w:themeColor="text1"/>
        </w:rPr>
        <w:t>与椭圆</w:t>
      </w:r>
      <w:r w:rsidR="007A591F" w:rsidRPr="00C147C8">
        <w:rPr>
          <w:bCs/>
          <w:color w:val="000000" w:themeColor="text1"/>
        </w:rPr>
        <w:object w:dxaOrig="243" w:dyaOrig="284">
          <v:shape id="Object 698" o:spid="_x0000_i1678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98" DrawAspect="Content" ObjectID="_1722285736" r:id="rId1032"/>
        </w:object>
      </w:r>
      <w:r w:rsidRPr="00C147C8">
        <w:rPr>
          <w:bCs/>
          <w:color w:val="000000" w:themeColor="text1"/>
        </w:rPr>
        <w:t>相切，可得上述方程只有一个解，即有</w:t>
      </w:r>
      <w:r w:rsidR="007A591F" w:rsidRPr="00C147C8">
        <w:rPr>
          <w:bCs/>
          <w:color w:val="000000" w:themeColor="text1"/>
        </w:rPr>
        <w:object w:dxaOrig="3760" w:dyaOrig="460">
          <v:shape id="Object 699" o:spid="_x0000_i1679" type="#_x0000_t75" alt="eqIdb51ef816951846a99bd9348e2e936322" style="width:187.8pt;height:23.4pt;mso-wrap-style:square;mso-position-horizontal-relative:page;mso-position-vertical-relative:page" o:ole="">
            <v:imagedata r:id="rId1033" o:title="eqIdb51ef816951846a99bd9348e2e936322"/>
          </v:shape>
          <o:OLEObject Type="Embed" ProgID="Equation.DSMT4" ShapeID="Object 699" DrawAspect="Content" ObjectID="_1722285737" r:id="rId1034"/>
        </w:object>
      </w:r>
      <w:r w:rsidRPr="00C147C8">
        <w:rPr>
          <w:bCs/>
          <w:color w:val="000000" w:themeColor="text1"/>
        </w:rPr>
        <w:t>，化简可得</w:t>
      </w:r>
      <w:r w:rsidR="007A591F" w:rsidRPr="00C147C8">
        <w:rPr>
          <w:bCs/>
          <w:color w:val="000000" w:themeColor="text1"/>
        </w:rPr>
        <w:object w:dxaOrig="1140" w:dyaOrig="300">
          <v:shape id="Object 700" o:spid="_x0000_i1680" type="#_x0000_t75" alt="eqId6ec787ccb29b401f92a431b0abd01dd8" style="width:57pt;height:15pt;mso-wrap-style:square;mso-position-horizontal-relative:page;mso-position-vertical-relative:page" o:ole="">
            <v:imagedata r:id="rId1035" o:title="eqId6ec787ccb29b401f92a431b0abd01dd8"/>
          </v:shape>
          <o:OLEObject Type="Embed" ProgID="Equation.DSMT4" ShapeID="Object 700" DrawAspect="Content" ObjectID="_1722285738" r:id="rId1036"/>
        </w:object>
      </w:r>
      <w:r w:rsidRPr="00C147C8">
        <w:rPr>
          <w:bCs/>
          <w:color w:val="000000" w:themeColor="text1"/>
        </w:rPr>
        <w:t>，（</w:t>
      </w:r>
      <w:r w:rsidRPr="00C147C8">
        <w:rPr>
          <w:bCs/>
          <w:color w:val="000000" w:themeColor="text1"/>
        </w:rPr>
        <w:t>*</w:t>
      </w:r>
      <w:r w:rsidRPr="00C147C8">
        <w:rPr>
          <w:bCs/>
          <w:color w:val="000000" w:themeColor="text1"/>
        </w:rPr>
        <w:t>）</w: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设点</w:t>
      </w:r>
      <w:r w:rsidR="007A591F" w:rsidRPr="00C147C8">
        <w:rPr>
          <w:bCs/>
          <w:color w:val="000000" w:themeColor="text1"/>
        </w:rPr>
        <w:object w:dxaOrig="240" w:dyaOrig="320">
          <v:shape id="Object 701" o:spid="_x0000_i1681" type="#_x0000_t75" alt="eqId75a143b898e14ccdb032561fba9da811" style="width:12pt;height:15.6pt;mso-wrap-style:square;mso-position-horizontal-relative:page;mso-position-vertical-relative:page" o:ole="">
            <v:imagedata r:id="rId154" o:title="eqId75a143b898e14ccdb032561fba9da811"/>
          </v:shape>
          <o:OLEObject Type="Embed" ProgID="Equation.DSMT4" ShapeID="Object 701" DrawAspect="Content" ObjectID="_1722285739" r:id="rId1037"/>
        </w:object>
      </w:r>
      <w:r w:rsidRPr="00C147C8">
        <w:rPr>
          <w:bCs/>
          <w:color w:val="000000" w:themeColor="text1"/>
        </w:rPr>
        <w:t>的坐标为</w:t>
      </w:r>
      <w:r w:rsidR="007A591F" w:rsidRPr="00C147C8">
        <w:rPr>
          <w:bCs/>
          <w:color w:val="000000" w:themeColor="text1"/>
        </w:rPr>
        <w:object w:dxaOrig="600" w:dyaOrig="400">
          <v:shape id="Object 702" o:spid="_x0000_i1682" type="#_x0000_t75" alt="eqId7c63ce5a6ad24145aa17f81bb4a10324" style="width:30pt;height:19.8pt;mso-wrap-style:square;mso-position-horizontal-relative:page;mso-position-vertical-relative:page" o:ole="">
            <v:imagedata r:id="rId1038" o:title="eqId7c63ce5a6ad24145aa17f81bb4a10324"/>
          </v:shape>
          <o:OLEObject Type="Embed" ProgID="Equation.DSMT4" ShapeID="Object 702" DrawAspect="Content" ObjectID="_1722285740" r:id="rId1039"/>
        </w:object>
      </w:r>
      <w:r w:rsidRPr="00C147C8">
        <w:rPr>
          <w:bCs/>
          <w:color w:val="000000" w:themeColor="text1"/>
        </w:rPr>
        <w:t>，过点</w:t>
      </w:r>
      <w:r w:rsidR="007A591F" w:rsidRPr="00C147C8">
        <w:rPr>
          <w:bCs/>
          <w:color w:val="000000" w:themeColor="text1"/>
        </w:rPr>
        <w:object w:dxaOrig="260" w:dyaOrig="360">
          <v:shape id="Object 703" o:spid="_x0000_i1683" type="#_x0000_t75" alt="eqId0aa72756ed0c4c7a89f26aa94f43e47d" style="width:12.6pt;height:18pt;mso-wrap-style:square;mso-position-horizontal-relative:page;mso-position-vertical-relative:page" o:ole="">
            <v:imagedata r:id="rId139" o:title="eqId0aa72756ed0c4c7a89f26aa94f43e47d"/>
          </v:shape>
          <o:OLEObject Type="Embed" ProgID="Equation.DSMT4" ShapeID="Object 703" DrawAspect="Content" ObjectID="_1722285741" r:id="rId1040"/>
        </w:object>
      </w:r>
      <w:r w:rsidRPr="00C147C8">
        <w:rPr>
          <w:bCs/>
          <w:color w:val="000000" w:themeColor="text1"/>
        </w:rPr>
        <w:t>作</w:t>
      </w:r>
      <w:r w:rsidR="007A591F" w:rsidRPr="00C147C8">
        <w:rPr>
          <w:bCs/>
          <w:color w:val="000000" w:themeColor="text1"/>
        </w:rPr>
        <w:object w:dxaOrig="140" w:dyaOrig="279">
          <v:shape id="Object 704" o:spid="_x0000_i1684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704" DrawAspect="Content" ObjectID="_1722285742" r:id="rId1041"/>
        </w:object>
      </w:r>
      <w:r w:rsidRPr="00C147C8">
        <w:rPr>
          <w:bCs/>
          <w:color w:val="000000" w:themeColor="text1"/>
        </w:rPr>
        <w:t>的垂线为</w:t>
      </w:r>
      <w:r w:rsidR="007A591F" w:rsidRPr="00C147C8">
        <w:rPr>
          <w:bCs/>
          <w:color w:val="000000" w:themeColor="text1"/>
        </w:rPr>
        <w:object w:dxaOrig="1679" w:dyaOrig="620">
          <v:shape id="Object 705" o:spid="_x0000_i1685" type="#_x0000_t75" alt="eqIdcdf3e79a830346f99963d02116226532" style="width:84pt;height:31.2pt;mso-wrap-style:square;mso-position-horizontal-relative:page;mso-position-vertical-relative:page" o:ole="">
            <v:imagedata r:id="rId1042" o:title="eqIdcdf3e79a830346f99963d02116226532"/>
          </v:shape>
          <o:OLEObject Type="Embed" ProgID="Equation.DSMT4" ShapeID="Object 705" DrawAspect="Content" ObjectID="_1722285743" r:id="rId1043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联立</w:t>
      </w:r>
      <w:r w:rsidR="007A591F" w:rsidRPr="00C147C8">
        <w:rPr>
          <w:bCs/>
          <w:color w:val="000000" w:themeColor="text1"/>
        </w:rPr>
        <w:object w:dxaOrig="180" w:dyaOrig="360">
          <v:shape id="Object 706" o:spid="_x0000_i1686" type="#_x0000_t75" alt="eqId74c7e0292b094e54ae596d37798a05ed" style="width:9pt;height:18pt;mso-wrap-style:square;mso-position-horizontal-relative:page;mso-position-vertical-relative:page" o:ole="">
            <v:imagedata r:id="rId1044" o:title="eqId74c7e0292b094e54ae596d37798a05ed"/>
          </v:shape>
          <o:OLEObject Type="Embed" ProgID="Equation.DSMT4" ShapeID="Object 706" DrawAspect="Content" ObjectID="_1722285744" r:id="rId1045"/>
        </w:object>
      </w:r>
      <w:r w:rsidRPr="00C147C8">
        <w:rPr>
          <w:bCs/>
          <w:color w:val="000000" w:themeColor="text1"/>
        </w:rPr>
        <w:t>与</w:t>
      </w:r>
      <w:r w:rsidR="007A591F" w:rsidRPr="00C147C8">
        <w:rPr>
          <w:bCs/>
          <w:color w:val="000000" w:themeColor="text1"/>
        </w:rPr>
        <w:object w:dxaOrig="140" w:dyaOrig="279">
          <v:shape id="Object 707" o:spid="_x0000_i1687" type="#_x0000_t75" alt="eqId417e80f1349244878d01fe90e0891f5f" style="width:7.2pt;height:13.8pt;mso-wrap-style:square;mso-position-horizontal-relative:page;mso-position-vertical-relative:page" o:ole="">
            <v:imagedata r:id="rId150" o:title="eqId417e80f1349244878d01fe90e0891f5f"/>
          </v:shape>
          <o:OLEObject Type="Embed" ProgID="Equation.DSMT4" ShapeID="Object 707" DrawAspect="Content" ObjectID="_1722285745" r:id="rId1046"/>
        </w:object>
      </w:r>
      <w:r w:rsidRPr="00C147C8">
        <w:rPr>
          <w:bCs/>
          <w:color w:val="000000" w:themeColor="text1"/>
        </w:rPr>
        <w:t>求得</w:t>
      </w:r>
      <w:r w:rsidR="007A591F" w:rsidRPr="00C147C8">
        <w:rPr>
          <w:bCs/>
          <w:color w:val="000000" w:themeColor="text1"/>
        </w:rPr>
        <w:object w:dxaOrig="1180" w:dyaOrig="620">
          <v:shape id="Object 708" o:spid="_x0000_i1688" type="#_x0000_t75" alt="eqId5eef1afceb574f499d5fe01621fe9437" style="width:58.8pt;height:31.2pt;mso-wrap-style:square;mso-position-horizontal-relative:page;mso-position-vertical-relative:page" o:ole="">
            <v:imagedata r:id="rId1047" o:title="eqId5eef1afceb574f499d5fe01621fe9437"/>
          </v:shape>
          <o:OLEObject Type="Embed" ProgID="Equation.DSMT4" ShapeID="Object 708" DrawAspect="Content" ObjectID="_1722285746" r:id="rId1048"/>
        </w:object>
      </w:r>
      <w:r w:rsidRPr="00C147C8">
        <w:rPr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1140" w:dyaOrig="620">
          <v:shape id="Object 709" o:spid="_x0000_i1689" type="#_x0000_t75" alt="eqId04db014f4643489585d95d882c599062" style="width:57pt;height:31.2pt;mso-wrap-style:square;mso-position-horizontal-relative:page;mso-position-vertical-relative:page" o:ole="">
            <v:imagedata r:id="rId1049" o:title="eqId04db014f4643489585d95d882c599062"/>
          </v:shape>
          <o:OLEObject Type="Embed" ProgID="Equation.DSMT4" ShapeID="Object 709" DrawAspect="Content" ObjectID="_1722285747" r:id="rId1050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由上式可得</w:t>
      </w:r>
      <w:r w:rsidR="007A591F" w:rsidRPr="00C147C8">
        <w:rPr>
          <w:bCs/>
          <w:color w:val="000000" w:themeColor="text1"/>
        </w:rPr>
        <w:object w:dxaOrig="4900" w:dyaOrig="900">
          <v:shape id="Object 710" o:spid="_x0000_i1690" type="#_x0000_t75" alt="eqIdb12cde8b20cc4e87a749775ccf297973" style="width:244.8pt;height:45pt;mso-wrap-style:square;mso-position-horizontal-relative:page;mso-position-vertical-relative:page" o:ole="">
            <v:imagedata r:id="rId1051" o:title="eqIdb12cde8b20cc4e87a749775ccf297973"/>
          </v:shape>
          <o:OLEObject Type="Embed" ProgID="Equation.DSMT4" ShapeID="Object 710" DrawAspect="Content" ObjectID="_1722285748" r:id="rId1052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将（</w:t>
      </w:r>
      <w:r w:rsidRPr="00C147C8">
        <w:rPr>
          <w:bCs/>
          <w:color w:val="000000" w:themeColor="text1"/>
        </w:rPr>
        <w:t>*</w:t>
      </w:r>
      <w:r w:rsidRPr="00C147C8">
        <w:rPr>
          <w:bCs/>
          <w:color w:val="000000" w:themeColor="text1"/>
        </w:rPr>
        <w:t>）代入上式可得</w:t>
      </w:r>
      <w:r w:rsidR="007A591F" w:rsidRPr="00C147C8">
        <w:rPr>
          <w:bCs/>
          <w:color w:val="000000" w:themeColor="text1"/>
        </w:rPr>
        <w:object w:dxaOrig="1120" w:dyaOrig="360">
          <v:shape id="Object 711" o:spid="_x0000_i1691" type="#_x0000_t75" alt="eqId1d8bc76d53144aa0b9d9f747186b2976" style="width:55.8pt;height:18pt;mso-wrap-style:square;mso-position-horizontal-relative:page;mso-position-vertical-relative:page" o:ole="">
            <v:imagedata r:id="rId1053" o:title="eqId1d8bc76d53144aa0b9d9f747186b2976"/>
          </v:shape>
          <o:OLEObject Type="Embed" ProgID="Equation.DSMT4" ShapeID="Object 711" DrawAspect="Content" ObjectID="_1722285749" r:id="rId1054"/>
        </w:object>
      </w:r>
      <w:r w:rsidRPr="00C147C8">
        <w:rPr>
          <w:bCs/>
          <w:color w:val="000000" w:themeColor="text1"/>
        </w:rPr>
        <w:t>，故可知点</w:t>
      </w:r>
      <w:r w:rsidR="007A591F" w:rsidRPr="00C147C8">
        <w:rPr>
          <w:bCs/>
          <w:color w:val="000000" w:themeColor="text1"/>
        </w:rPr>
        <w:object w:dxaOrig="240" w:dyaOrig="320">
          <v:shape id="Object 712" o:spid="_x0000_i1692" type="#_x0000_t75" alt="eqId75a143b898e14ccdb032561fba9da811" style="width:12pt;height:15.6pt;mso-wrap-style:square;mso-position-horizontal-relative:page;mso-position-vertical-relative:page" o:ole="">
            <v:imagedata r:id="rId154" o:title="eqId75a143b898e14ccdb032561fba9da811"/>
          </v:shape>
          <o:OLEObject Type="Embed" ProgID="Equation.DSMT4" ShapeID="Object 712" DrawAspect="Content" ObjectID="_1722285750" r:id="rId1055"/>
        </w:object>
      </w:r>
      <w:r w:rsidRPr="00C147C8">
        <w:rPr>
          <w:bCs/>
          <w:color w:val="000000" w:themeColor="text1"/>
        </w:rPr>
        <w:t>的轨迹为以原点为圆心，以</w:t>
      </w:r>
      <w:r w:rsidR="007A591F" w:rsidRPr="00C147C8">
        <w:rPr>
          <w:bCs/>
          <w:color w:val="000000" w:themeColor="text1"/>
        </w:rPr>
        <w:object w:dxaOrig="200" w:dyaOrig="260">
          <v:shape id="Object 713" o:spid="_x0000_i1693" type="#_x0000_t75" alt="eqIdc052ddfbd4524f67a79e0e77c2e5656a" style="width:10.2pt;height:13.2pt;mso-wrap-style:square;mso-position-horizontal-relative:page;mso-position-vertical-relative:page" o:ole="">
            <v:imagedata r:id="rId1056" o:title="eqIdc052ddfbd4524f67a79e0e77c2e5656a"/>
          </v:shape>
          <o:OLEObject Type="Embed" ProgID="Equation.DSMT4" ShapeID="Object 713" DrawAspect="Content" ObjectID="_1722285751" r:id="rId1057"/>
        </w:object>
      </w:r>
      <w:r w:rsidRPr="00C147C8">
        <w:rPr>
          <w:bCs/>
          <w:color w:val="000000" w:themeColor="text1"/>
        </w:rPr>
        <w:t>为半径的圆</w:t>
      </w:r>
      <w:r w:rsidRPr="00C147C8">
        <w:rPr>
          <w:bCs/>
          <w:color w:val="000000" w:themeColor="text1"/>
        </w:rPr>
        <w:t>.</w:t>
      </w:r>
    </w:p>
    <w:p w:rsidR="007A591F" w:rsidRPr="00C147C8" w:rsidRDefault="007A591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object w:dxaOrig="419" w:dyaOrig="260">
          <v:shape id="Object 714" o:spid="_x0000_i1694" type="#_x0000_t75" alt="eqId321b179fae8a49bcbda00d94d1e25a42" style="width:21pt;height:13.2pt;mso-wrap-style:square;mso-position-horizontal-relative:page;mso-position-vertical-relative:page" o:ole="">
            <v:imagedata r:id="rId1058" o:title="eqId321b179fae8a49bcbda00d94d1e25a42"/>
          </v:shape>
          <o:OLEObject Type="Embed" ProgID="Equation.DSMT4" ShapeID="Object 714" DrawAspect="Content" ObjectID="_1722285752" r:id="rId1059"/>
        </w:object>
      </w:r>
      <w:r w:rsidR="007F2A8F" w:rsidRPr="00C147C8">
        <w:rPr>
          <w:bCs/>
          <w:color w:val="000000" w:themeColor="text1"/>
        </w:rPr>
        <w:t>是椭圆</w:t>
      </w:r>
      <w:r w:rsidRPr="00C147C8">
        <w:rPr>
          <w:bCs/>
          <w:color w:val="000000" w:themeColor="text1"/>
        </w:rPr>
        <w:object w:dxaOrig="243" w:dyaOrig="284">
          <v:shape id="Object 715" o:spid="_x0000_i1695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715" DrawAspect="Content" ObjectID="_1722285753" r:id="rId1060"/>
        </w:object>
      </w:r>
      <w:r w:rsidR="007F2A8F" w:rsidRPr="00C147C8">
        <w:rPr>
          <w:bCs/>
          <w:color w:val="000000" w:themeColor="text1"/>
        </w:rPr>
        <w:t>上的异于端点的动点，故该轨迹应去掉点</w:t>
      </w:r>
      <w:r w:rsidRPr="00C147C8">
        <w:rPr>
          <w:bCs/>
          <w:color w:val="000000" w:themeColor="text1"/>
        </w:rPr>
        <w:object w:dxaOrig="720" w:dyaOrig="400">
          <v:shape id="Object 716" o:spid="_x0000_i1696" type="#_x0000_t75" alt="eqIdfaad153e229c464b8578473ff757f506" style="width:36.6pt;height:19.8pt;mso-wrap-style:square;mso-position-horizontal-relative:page;mso-position-vertical-relative:page" o:ole="">
            <v:imagedata r:id="rId1061" o:title="eqIdfaad153e229c464b8578473ff757f506"/>
          </v:shape>
          <o:OLEObject Type="Embed" ProgID="Equation.DSMT4" ShapeID="Object 716" DrawAspect="Content" ObjectID="_1722285754" r:id="rId1062"/>
        </w:object>
      </w:r>
      <w:r w:rsidR="007F2A8F" w:rsidRPr="00C147C8">
        <w:rPr>
          <w:bCs/>
          <w:color w:val="000000" w:themeColor="text1"/>
        </w:rPr>
        <w:t>.</w:t>
      </w:r>
    </w:p>
    <w:p w:rsidR="007A591F" w:rsidRPr="00C147C8" w:rsidRDefault="00F55629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noProof/>
          <w:color w:val="000000" w:themeColor="text1"/>
        </w:rPr>
        <w:drawing>
          <wp:inline distT="0" distB="0" distL="0" distR="0">
            <wp:extent cx="2188845" cy="2126615"/>
            <wp:effectExtent l="19050" t="0" r="1905" b="0"/>
            <wp:docPr id="382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10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212661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2A8F" w:rsidRPr="00C147C8">
        <w:rPr>
          <w:bCs/>
          <w:color w:val="000000" w:themeColor="text1"/>
        </w:rPr>
        <w:br/>
      </w:r>
    </w:p>
    <w:p w:rsidR="007A591F" w:rsidRPr="00C147C8" w:rsidRDefault="007A591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object w:dxaOrig="760" w:dyaOrig="360">
          <v:shape id="Object 717" o:spid="_x0000_i1697" type="#_x0000_t75" alt="eqId802ad39b59c34fde8a47cf3c357b07d6" style="width:38.4pt;height:18pt;mso-wrap-style:square;mso-position-horizontal-relative:page;mso-position-vertical-relative:page" o:ole="">
            <v:imagedata r:id="rId156" o:title="eqId802ad39b59c34fde8a47cf3c357b07d6"/>
          </v:shape>
          <o:OLEObject Type="Embed" ProgID="Equation.DSMT4" ShapeID="Object 717" DrawAspect="Content" ObjectID="_1722285755" r:id="rId1064"/>
        </w:object>
      </w:r>
      <w:r w:rsidR="007F2A8F" w:rsidRPr="00C147C8">
        <w:rPr>
          <w:bCs/>
          <w:color w:val="000000" w:themeColor="text1"/>
        </w:rPr>
        <w:t>的面积为</w:t>
      </w:r>
      <w:r w:rsidRPr="00C147C8">
        <w:rPr>
          <w:bCs/>
          <w:color w:val="000000" w:themeColor="text1"/>
        </w:rPr>
        <w:object w:dxaOrig="3120" w:dyaOrig="620">
          <v:shape id="Object 718" o:spid="_x0000_i1698" type="#_x0000_t75" alt="eqIdf7b5cf86a89e4a60970eb3a84cbec318" style="width:156pt;height:31.2pt;mso-wrap-style:square;mso-position-horizontal-relative:page;mso-position-vertical-relative:page" o:ole="">
            <v:imagedata r:id="rId1065" o:title="eqIdf7b5cf86a89e4a60970eb3a84cbec318"/>
          </v:shape>
          <o:OLEObject Type="Embed" ProgID="Equation.DSMT4" ShapeID="Object 718" DrawAspect="Content" ObjectID="_1722285756" r:id="rId1066"/>
        </w:object>
      </w:r>
      <w:r w:rsidR="007F2A8F" w:rsidRPr="00C147C8">
        <w:rPr>
          <w:bCs/>
          <w:color w:val="000000" w:themeColor="text1"/>
        </w:rPr>
        <w:t>，即</w:t>
      </w:r>
      <w:r w:rsidRPr="00C147C8">
        <w:rPr>
          <w:bCs/>
          <w:color w:val="000000" w:themeColor="text1"/>
        </w:rPr>
        <w:object w:dxaOrig="760" w:dyaOrig="360">
          <v:shape id="Object 719" o:spid="_x0000_i1699" type="#_x0000_t75" alt="eqId802ad39b59c34fde8a47cf3c357b07d6" style="width:38.4pt;height:18pt;mso-wrap-style:square;mso-position-horizontal-relative:page;mso-position-vertical-relative:page" o:ole="">
            <v:imagedata r:id="rId156" o:title="eqId802ad39b59c34fde8a47cf3c357b07d6"/>
          </v:shape>
          <o:OLEObject Type="Embed" ProgID="Equation.DSMT4" ShapeID="Object 719" DrawAspect="Content" ObjectID="_1722285757" r:id="rId1067"/>
        </w:object>
      </w:r>
      <w:r w:rsidR="007F2A8F" w:rsidRPr="00C147C8">
        <w:rPr>
          <w:bCs/>
          <w:color w:val="000000" w:themeColor="text1"/>
        </w:rPr>
        <w:t>面积的最大值为</w:t>
      </w:r>
      <w:r w:rsidRPr="00C147C8">
        <w:rPr>
          <w:bCs/>
          <w:color w:val="000000" w:themeColor="text1"/>
        </w:rPr>
        <w:object w:dxaOrig="200" w:dyaOrig="260">
          <v:shape id="Object 720" o:spid="_x0000_i1700" type="#_x0000_t75" alt="eqIdc052ddfbd4524f67a79e0e77c2e5656a" style="width:10.2pt;height:13.2pt;mso-wrap-style:square;mso-position-horizontal-relative:page;mso-position-vertical-relative:page" o:ole="">
            <v:imagedata r:id="rId1056" o:title="eqIdc052ddfbd4524f67a79e0e77c2e5656a"/>
          </v:shape>
          <o:OLEObject Type="Embed" ProgID="Equation.DSMT4" ShapeID="Object 720" DrawAspect="Content" ObjectID="_1722285758" r:id="rId1068"/>
        </w:object>
      </w:r>
      <w:r w:rsidR="007F2A8F"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lastRenderedPageBreak/>
        <w:t>练</w:t>
      </w:r>
      <w:r w:rsidRPr="00C147C8">
        <w:rPr>
          <w:color w:val="000000" w:themeColor="text1"/>
        </w:rPr>
        <w:t>．已知椭圆</w:t>
      </w:r>
      <w:r w:rsidR="007A591F" w:rsidRPr="00C147C8">
        <w:rPr>
          <w:color w:val="000000" w:themeColor="text1"/>
        </w:rPr>
        <w:object w:dxaOrig="243" w:dyaOrig="284">
          <v:shape id="Object 1706" o:spid="_x0000_i1701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06" DrawAspect="Content" ObjectID="_1722285759" r:id="rId1069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140" w:dyaOrig="660">
          <v:shape id="Object 1707" o:spid="_x0000_i1702" type="#_x0000_t75" alt="eqId1d7aea48c44781a844b5c19191f70f61" style="width:50.4pt;height:28.8pt;mso-wrap-style:square;mso-position-horizontal-relative:page;mso-position-vertical-relative:page" o:ole="">
            <v:imagedata r:id="rId159" o:title="eqId1d7aea48c44781a844b5c19191f70f61"/>
          </v:shape>
          <o:OLEObject Type="Embed" ProgID="Equation.DSMT4" ShapeID="Object 1707" DrawAspect="Content" ObjectID="_1722285760" r:id="rId1070"/>
        </w:object>
      </w:r>
      <w:r w:rsidRPr="00C147C8">
        <w:rPr>
          <w:color w:val="000000" w:themeColor="text1"/>
        </w:rPr>
        <w:t>(</w:t>
      </w:r>
      <w:r w:rsidR="007A591F" w:rsidRPr="00C147C8">
        <w:rPr>
          <w:color w:val="000000" w:themeColor="text1"/>
        </w:rPr>
        <w:object w:dxaOrig="919" w:dyaOrig="280">
          <v:shape id="Object 1708" o:spid="_x0000_i1703" type="#_x0000_t75" alt="eqId5a0c4c098615c6bc7e6dcf72e5b5201a" style="width:40.2pt;height:12.6pt;mso-wrap-style:square;mso-position-horizontal-relative:page;mso-position-vertical-relative:page" o:ole="">
            <v:imagedata r:id="rId161" o:title="eqId5a0c4c098615c6bc7e6dcf72e5b5201a"/>
          </v:shape>
          <o:OLEObject Type="Embed" ProgID="Equation.DSMT4" ShapeID="Object 1708" DrawAspect="Content" ObjectID="_1722285761" r:id="rId1071"/>
        </w:object>
      </w:r>
      <w:r w:rsidRPr="00C147C8">
        <w:rPr>
          <w:color w:val="000000" w:themeColor="text1"/>
        </w:rPr>
        <w:t>)</w:t>
      </w:r>
      <w:r w:rsidRPr="00C147C8">
        <w:rPr>
          <w:color w:val="000000" w:themeColor="text1"/>
        </w:rPr>
        <w:t>的焦点</w:t>
      </w:r>
      <w:r w:rsidR="007A591F" w:rsidRPr="00C147C8">
        <w:rPr>
          <w:color w:val="000000" w:themeColor="text1"/>
        </w:rPr>
        <w:object w:dxaOrig="260" w:dyaOrig="260">
          <v:shape id="Object 1709" o:spid="_x0000_i1704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Object 1709" DrawAspect="Content" ObjectID="_1722285762" r:id="rId1072"/>
        </w:object>
      </w:r>
      <w:r w:rsidRPr="00C147C8">
        <w:rPr>
          <w:color w:val="000000" w:themeColor="text1"/>
        </w:rPr>
        <w:t>在抛物线</w:t>
      </w:r>
      <w:r w:rsidR="007A591F" w:rsidRPr="00C147C8">
        <w:rPr>
          <w:color w:val="000000" w:themeColor="text1"/>
        </w:rPr>
        <w:object w:dxaOrig="780" w:dyaOrig="360">
          <v:shape id="Object 1710" o:spid="_x0000_i1705" type="#_x0000_t75" alt="eqId0ac62b1ade07205ae2693ec1ab135def" style="width:34.2pt;height:15.6pt;mso-wrap-style:square;mso-position-horizontal-relative:page;mso-position-vertical-relative:page" o:ole="">
            <v:imagedata r:id="rId165" o:title="eqId0ac62b1ade07205ae2693ec1ab135def"/>
          </v:shape>
          <o:OLEObject Type="Embed" ProgID="Equation.DSMT4" ShapeID="Object 1710" DrawAspect="Content" ObjectID="_1722285763" r:id="rId1073"/>
        </w:object>
      </w:r>
      <w:r w:rsidRPr="00C147C8">
        <w:rPr>
          <w:color w:val="000000" w:themeColor="text1"/>
        </w:rPr>
        <w:t>的准线上，且椭圆</w:t>
      </w:r>
      <w:r w:rsidR="007A591F" w:rsidRPr="00C147C8">
        <w:rPr>
          <w:color w:val="000000" w:themeColor="text1"/>
        </w:rPr>
        <w:object w:dxaOrig="243" w:dyaOrig="284">
          <v:shape id="Object 1711" o:spid="_x0000_i1706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11" DrawAspect="Content" ObjectID="_1722285764" r:id="rId1074"/>
        </w:object>
      </w:r>
      <w:r w:rsidRPr="00C147C8">
        <w:rPr>
          <w:color w:val="000000" w:themeColor="text1"/>
        </w:rPr>
        <w:t>经过点</w:t>
      </w:r>
      <w:r w:rsidR="007A591F" w:rsidRPr="00C147C8">
        <w:rPr>
          <w:color w:val="000000" w:themeColor="text1"/>
        </w:rPr>
        <w:object w:dxaOrig="900" w:dyaOrig="480">
          <v:shape id="Object 1712" o:spid="_x0000_i1707" type="#_x0000_t75" alt="eqId831cb11f50216541ff9a5c61f6f02749" style="width:39.6pt;height:21pt;mso-wrap-style:square;mso-position-horizontal-relative:page;mso-position-vertical-relative:page" o:ole="">
            <v:imagedata r:id="rId168" o:title="eqId831cb11f50216541ff9a5c61f6f02749"/>
          </v:shape>
          <o:OLEObject Type="Embed" ProgID="Equation.DSMT4" ShapeID="Object 1712" DrawAspect="Content" ObjectID="_1722285765" r:id="rId1075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="007A591F" w:rsidRPr="00C147C8">
        <w:rPr>
          <w:color w:val="000000" w:themeColor="text1"/>
        </w:rPr>
        <w:object w:dxaOrig="243" w:dyaOrig="284">
          <v:shape id="Object 1713" o:spid="_x0000_i1708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13" DrawAspect="Content" ObjectID="_1722285766" r:id="rId1076"/>
        </w:objec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椭圆</w:t>
      </w:r>
      <w:r w:rsidR="007A591F" w:rsidRPr="00C147C8">
        <w:rPr>
          <w:color w:val="000000" w:themeColor="text1"/>
        </w:rPr>
        <w:object w:dxaOrig="243" w:dyaOrig="284">
          <v:shape id="Object 1714" o:spid="_x0000_i1709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14" DrawAspect="Content" ObjectID="_1722285767" r:id="rId1077"/>
        </w:object>
      </w:r>
      <w:r w:rsidRPr="00C147C8">
        <w:rPr>
          <w:color w:val="000000" w:themeColor="text1"/>
        </w:rPr>
        <w:t>的左､右顶点分别为</w:t>
      </w:r>
      <w:r w:rsidR="007A591F" w:rsidRPr="00C147C8">
        <w:rPr>
          <w:color w:val="000000" w:themeColor="text1"/>
        </w:rPr>
        <w:object w:dxaOrig="260" w:dyaOrig="360">
          <v:shape id="Object 1715" o:spid="_x0000_i1710" type="#_x0000_t75" alt="eqIda18722354086c42e62334983fc50eb6a" style="width:11.4pt;height:15.6pt;mso-wrap-style:square;mso-position-horizontal-relative:page;mso-position-vertical-relative:page" o:ole="">
            <v:imagedata r:id="rId172" o:title="eqIda18722354086c42e62334983fc50eb6a"/>
          </v:shape>
          <o:OLEObject Type="Embed" ProgID="Equation.DSMT4" ShapeID="Object 1715" DrawAspect="Content" ObjectID="_1722285768" r:id="rId107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20">
          <v:shape id="Object 1716" o:spid="_x0000_i1711" type="#_x0000_t75" alt="eqIdcd3b9e816b14051f785aa5aae72b8eed" style="width:11.4pt;height:14.4pt;mso-wrap-style:square;mso-position-horizontal-relative:page;mso-position-vertical-relative:page" o:ole="">
            <v:imagedata r:id="rId174" o:title="eqIdcd3b9e816b14051f785aa5aae72b8eed"/>
          </v:shape>
          <o:OLEObject Type="Embed" ProgID="Equation.DSMT4" ShapeID="Object 1716" DrawAspect="Content" ObjectID="_1722285769" r:id="rId1079"/>
        </w:object>
      </w:r>
      <w:r w:rsidRPr="00C147C8">
        <w:rPr>
          <w:color w:val="000000" w:themeColor="text1"/>
        </w:rPr>
        <w:t>，过</w:t>
      </w:r>
      <w:r w:rsidR="007A591F" w:rsidRPr="00C147C8">
        <w:rPr>
          <w:color w:val="000000" w:themeColor="text1"/>
        </w:rPr>
        <w:object w:dxaOrig="260" w:dyaOrig="360">
          <v:shape id="Object 1717" o:spid="_x0000_i1712" type="#_x0000_t75" alt="eqIda18722354086c42e62334983fc50eb6a" style="width:11.4pt;height:15.6pt;mso-wrap-style:square;mso-position-horizontal-relative:page;mso-position-vertical-relative:page" o:ole="">
            <v:imagedata r:id="rId172" o:title="eqIda18722354086c42e62334983fc50eb6a"/>
          </v:shape>
          <o:OLEObject Type="Embed" ProgID="Equation.DSMT4" ShapeID="Object 1717" DrawAspect="Content" ObjectID="_1722285770" r:id="rId108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20">
          <v:shape id="Object 1718" o:spid="_x0000_i1713" type="#_x0000_t75" alt="eqIdcd3b9e816b14051f785aa5aae72b8eed" style="width:11.4pt;height:14.4pt;mso-wrap-style:square;mso-position-horizontal-relative:page;mso-position-vertical-relative:page" o:ole="">
            <v:imagedata r:id="rId174" o:title="eqIdcd3b9e816b14051f785aa5aae72b8eed"/>
          </v:shape>
          <o:OLEObject Type="Embed" ProgID="Equation.DSMT4" ShapeID="Object 1718" DrawAspect="Content" ObjectID="_1722285771" r:id="rId1081"/>
        </w:object>
      </w:r>
      <w:r w:rsidRPr="00C147C8">
        <w:rPr>
          <w:color w:val="000000" w:themeColor="text1"/>
        </w:rPr>
        <w:t>分别作长轴的垂线</w:t>
      </w:r>
      <w:r w:rsidR="007A591F" w:rsidRPr="00C147C8">
        <w:rPr>
          <w:color w:val="000000" w:themeColor="text1"/>
        </w:rPr>
        <w:object w:dxaOrig="180" w:dyaOrig="360">
          <v:shape id="Object 1719" o:spid="_x0000_i1714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1719" DrawAspect="Content" ObjectID="_1722285772" r:id="rId108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1720" o:spid="_x0000_i1715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1720" DrawAspect="Content" ObjectID="_1722285773" r:id="rId1083"/>
        </w:object>
      </w:r>
      <w:r w:rsidRPr="00C147C8">
        <w:rPr>
          <w:color w:val="000000" w:themeColor="text1"/>
        </w:rPr>
        <w:t>，椭圆</w:t>
      </w:r>
      <w:r w:rsidR="007A591F" w:rsidRPr="00C147C8">
        <w:rPr>
          <w:color w:val="000000" w:themeColor="text1"/>
        </w:rPr>
        <w:object w:dxaOrig="243" w:dyaOrig="284">
          <v:shape id="Object 1721" o:spid="_x0000_i1716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21" DrawAspect="Content" ObjectID="_1722285774" r:id="rId1084"/>
        </w:object>
      </w:r>
      <w:r w:rsidRPr="00C147C8">
        <w:rPr>
          <w:color w:val="000000" w:themeColor="text1"/>
        </w:rPr>
        <w:t>的一条切线</w:t>
      </w:r>
      <w:r w:rsidR="007A591F" w:rsidRPr="00C147C8">
        <w:rPr>
          <w:color w:val="000000" w:themeColor="text1"/>
        </w:rPr>
        <w:object w:dxaOrig="140" w:dyaOrig="279">
          <v:shape id="Object 1722" o:spid="_x0000_i1717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22" DrawAspect="Content" ObjectID="_1722285775" r:id="rId1085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960" w:dyaOrig="320">
          <v:shape id="Object 1723" o:spid="_x0000_i1718" type="#_x0000_t75" alt="eqIdae96f5020aef5aef03ec7f406460f608" style="width:42pt;height:13.8pt;mso-wrap-style:square;mso-position-horizontal-relative:page;mso-position-vertical-relative:page" o:ole="">
            <v:imagedata r:id="rId185" o:title="eqIdae96f5020aef5aef03ec7f406460f608"/>
          </v:shape>
          <o:OLEObject Type="Embed" ProgID="Equation.DSMT4" ShapeID="Object 1723" DrawAspect="Content" ObjectID="_1722285776" r:id="rId1086"/>
        </w:object>
      </w:r>
      <w:r w:rsidRPr="00C147C8">
        <w:rPr>
          <w:color w:val="000000" w:themeColor="text1"/>
        </w:rPr>
        <w:t>与直线</w:t>
      </w:r>
      <w:r w:rsidR="007A591F" w:rsidRPr="00C147C8">
        <w:rPr>
          <w:color w:val="000000" w:themeColor="text1"/>
        </w:rPr>
        <w:object w:dxaOrig="180" w:dyaOrig="360">
          <v:shape id="Object 1724" o:spid="_x0000_i1719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1724" DrawAspect="Content" ObjectID="_1722285777" r:id="rId108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1725" o:spid="_x0000_i1720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1725" DrawAspect="Content" ObjectID="_1722285778" r:id="rId1088"/>
        </w:object>
      </w:r>
      <w:r w:rsidRPr="00C147C8">
        <w:rPr>
          <w:color w:val="000000" w:themeColor="text1"/>
        </w:rPr>
        <w:t>分别交于</w:t>
      </w:r>
      <w:r w:rsidR="007A591F" w:rsidRPr="00C147C8">
        <w:rPr>
          <w:color w:val="000000" w:themeColor="text1"/>
        </w:rPr>
        <w:object w:dxaOrig="320" w:dyaOrig="240">
          <v:shape id="Object 1726" o:spid="_x0000_i1721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726" DrawAspect="Content" ObjectID="_1722285779" r:id="rId108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80" w:dyaOrig="280">
          <v:shape id="Object 1727" o:spid="_x0000_i1722" type="#_x0000_t75" alt="eqId54a5d7d3b6b63fe5c24c3907b7a8eaa3" style="width:12.6pt;height:12.6pt;mso-wrap-style:square;mso-position-horizontal-relative:page;mso-position-vertical-relative:page" o:ole="">
            <v:imagedata r:id="rId190" o:title="eqId54a5d7d3b6b63fe5c24c3907b7a8eaa3"/>
          </v:shape>
          <o:OLEObject Type="Embed" ProgID="Equation.DSMT4" ShapeID="Object 1727" DrawAspect="Content" ObjectID="_1722285780" r:id="rId1090"/>
        </w:object>
      </w:r>
      <w:r w:rsidRPr="00C147C8">
        <w:rPr>
          <w:color w:val="000000" w:themeColor="text1"/>
        </w:rPr>
        <w:t>两点</w:t>
      </w:r>
      <w:r w:rsidRPr="00C147C8">
        <w:rPr>
          <w:color w:val="000000" w:themeColor="text1"/>
        </w:rPr>
        <w:t>.</w:t>
      </w:r>
      <w:r w:rsidRPr="00C147C8">
        <w:rPr>
          <w:color w:val="000000" w:themeColor="text1"/>
        </w:rPr>
        <w:t>求证：以</w:t>
      </w:r>
      <w:r w:rsidR="007A591F" w:rsidRPr="00C147C8">
        <w:rPr>
          <w:color w:val="000000" w:themeColor="text1"/>
        </w:rPr>
        <w:object w:dxaOrig="460" w:dyaOrig="280">
          <v:shape id="Object 1728" o:spid="_x0000_i1723" type="#_x0000_t75" alt="eqId411461db15ee8086332c531e086c40c7" style="width:20.4pt;height:12.6pt;mso-wrap-style:square;mso-position-horizontal-relative:page;mso-position-vertical-relative:page" o:ole="">
            <v:imagedata r:id="rId192" o:title="eqId411461db15ee8086332c531e086c40c7"/>
          </v:shape>
          <o:OLEObject Type="Embed" ProgID="Equation.DSMT4" ShapeID="Object 1728" DrawAspect="Content" ObjectID="_1722285781" r:id="rId1091"/>
        </w:object>
      </w:r>
      <w:r w:rsidRPr="00C147C8">
        <w:rPr>
          <w:color w:val="000000" w:themeColor="text1"/>
        </w:rPr>
        <w:t>为直径的</w:t>
      </w:r>
      <w:proofErr w:type="gramStart"/>
      <w:r w:rsidRPr="00C147C8">
        <w:rPr>
          <w:color w:val="000000" w:themeColor="text1"/>
        </w:rPr>
        <w:t>圆经过</w:t>
      </w:r>
      <w:proofErr w:type="gramEnd"/>
      <w:r w:rsidRPr="00C147C8">
        <w:rPr>
          <w:color w:val="000000" w:themeColor="text1"/>
        </w:rPr>
        <w:t>定点</w:t>
      </w:r>
      <w:r w:rsidR="007A591F" w:rsidRPr="00C147C8">
        <w:rPr>
          <w:color w:val="000000" w:themeColor="text1"/>
        </w:rPr>
        <w:object w:dxaOrig="260" w:dyaOrig="260">
          <v:shape id="Object 1729" o:spid="_x0000_i1724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Object 1729" DrawAspect="Content" ObjectID="_1722285782" r:id="rId1092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420" w:dyaOrig="660">
          <v:shape id="Object 1730" o:spid="_x0000_i1725" type="#_x0000_t75" alt="eqIdc763113a1fc48e8acc83787b8cd24eec" style="width:63pt;height:28.8pt;mso-wrap-style:square;mso-position-horizontal-relative:page;mso-position-vertical-relative:page" o:ole="">
            <v:imagedata r:id="rId1093" o:title="eqIdc763113a1fc48e8acc83787b8cd24eec"/>
          </v:shape>
          <o:OLEObject Type="Embed" ProgID="Equation.DSMT4" ShapeID="Object 1730" DrawAspect="Content" ObjectID="_1722285783" r:id="rId1094"/>
        </w:object>
      </w:r>
      <w:r w:rsidRPr="00C147C8">
        <w:rPr>
          <w:color w:val="000000" w:themeColor="text1"/>
        </w:rPr>
        <w:t>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见解析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根据椭圆</w:t>
      </w:r>
      <w:r w:rsidR="007A591F" w:rsidRPr="00C147C8">
        <w:rPr>
          <w:color w:val="000000" w:themeColor="text1"/>
        </w:rPr>
        <w:object w:dxaOrig="243" w:dyaOrig="284">
          <v:shape id="Object 1731" o:spid="_x0000_i1726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31" DrawAspect="Content" ObjectID="_1722285784" r:id="rId1095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140" w:dyaOrig="660">
          <v:shape id="Object 1732" o:spid="_x0000_i1727" type="#_x0000_t75" alt="eqId1d7aea48c44781a844b5c19191f70f61" style="width:50.4pt;height:28.8pt;mso-wrap-style:square;mso-position-horizontal-relative:page;mso-position-vertical-relative:page" o:ole="">
            <v:imagedata r:id="rId159" o:title="eqId1d7aea48c44781a844b5c19191f70f61"/>
          </v:shape>
          <o:OLEObject Type="Embed" ProgID="Equation.DSMT4" ShapeID="Object 1732" DrawAspect="Content" ObjectID="_1722285785" r:id="rId1096"/>
        </w:object>
      </w:r>
      <w:r w:rsidRPr="00C147C8">
        <w:rPr>
          <w:color w:val="000000" w:themeColor="text1"/>
        </w:rPr>
        <w:t>(</w:t>
      </w:r>
      <w:r w:rsidR="007A591F" w:rsidRPr="00C147C8">
        <w:rPr>
          <w:color w:val="000000" w:themeColor="text1"/>
        </w:rPr>
        <w:object w:dxaOrig="919" w:dyaOrig="280">
          <v:shape id="Object 1733" o:spid="_x0000_i1728" type="#_x0000_t75" alt="eqId5a0c4c098615c6bc7e6dcf72e5b5201a" style="width:40.2pt;height:12.6pt;mso-wrap-style:square;mso-position-horizontal-relative:page;mso-position-vertical-relative:page" o:ole="">
            <v:imagedata r:id="rId161" o:title="eqId5a0c4c098615c6bc7e6dcf72e5b5201a"/>
          </v:shape>
          <o:OLEObject Type="Embed" ProgID="Equation.DSMT4" ShapeID="Object 1733" DrawAspect="Content" ObjectID="_1722285786" r:id="rId1097"/>
        </w:object>
      </w:r>
      <w:r w:rsidRPr="00C147C8">
        <w:rPr>
          <w:color w:val="000000" w:themeColor="text1"/>
        </w:rPr>
        <w:t>)</w:t>
      </w:r>
      <w:r w:rsidRPr="00C147C8">
        <w:rPr>
          <w:color w:val="000000" w:themeColor="text1"/>
        </w:rPr>
        <w:t>的焦点</w:t>
      </w:r>
      <w:r w:rsidR="007A591F" w:rsidRPr="00C147C8">
        <w:rPr>
          <w:color w:val="000000" w:themeColor="text1"/>
        </w:rPr>
        <w:object w:dxaOrig="260" w:dyaOrig="260">
          <v:shape id="Object 1734" o:spid="_x0000_i1729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Object 1734" DrawAspect="Content" ObjectID="_1722285787" r:id="rId1098"/>
        </w:object>
      </w:r>
      <w:r w:rsidRPr="00C147C8">
        <w:rPr>
          <w:color w:val="000000" w:themeColor="text1"/>
        </w:rPr>
        <w:t>在抛物线</w:t>
      </w:r>
      <w:r w:rsidR="007A591F" w:rsidRPr="00C147C8">
        <w:rPr>
          <w:color w:val="000000" w:themeColor="text1"/>
        </w:rPr>
        <w:object w:dxaOrig="780" w:dyaOrig="360">
          <v:shape id="Object 1735" o:spid="_x0000_i1730" type="#_x0000_t75" alt="eqId0ac62b1ade07205ae2693ec1ab135def" style="width:34.2pt;height:15.6pt;mso-wrap-style:square;mso-position-horizontal-relative:page;mso-position-vertical-relative:page" o:ole="">
            <v:imagedata r:id="rId165" o:title="eqId0ac62b1ade07205ae2693ec1ab135def"/>
          </v:shape>
          <o:OLEObject Type="Embed" ProgID="Equation.DSMT4" ShapeID="Object 1735" DrawAspect="Content" ObjectID="_1722285788" r:id="rId1099"/>
        </w:object>
      </w:r>
      <w:r w:rsidRPr="00C147C8">
        <w:rPr>
          <w:color w:val="000000" w:themeColor="text1"/>
        </w:rPr>
        <w:t>的准线上，求出左焦点坐标，再根据椭圆</w:t>
      </w:r>
      <w:r w:rsidR="007A591F" w:rsidRPr="00C147C8">
        <w:rPr>
          <w:color w:val="000000" w:themeColor="text1"/>
        </w:rPr>
        <w:object w:dxaOrig="243" w:dyaOrig="284">
          <v:shape id="Object 1736" o:spid="_x0000_i1731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36" DrawAspect="Content" ObjectID="_1722285789" r:id="rId1100"/>
        </w:object>
      </w:r>
      <w:r w:rsidRPr="00C147C8">
        <w:rPr>
          <w:color w:val="000000" w:themeColor="text1"/>
        </w:rPr>
        <w:t>经过点</w:t>
      </w:r>
      <w:r w:rsidR="007A591F" w:rsidRPr="00C147C8">
        <w:rPr>
          <w:color w:val="000000" w:themeColor="text1"/>
        </w:rPr>
        <w:object w:dxaOrig="900" w:dyaOrig="480">
          <v:shape id="Object 1737" o:spid="_x0000_i1732" type="#_x0000_t75" alt="eqId831cb11f50216541ff9a5c61f6f02749" style="width:39.6pt;height:21pt;mso-wrap-style:square;mso-position-horizontal-relative:page;mso-position-vertical-relative:page" o:ole="">
            <v:imagedata r:id="rId168" o:title="eqId831cb11f50216541ff9a5c61f6f02749"/>
          </v:shape>
          <o:OLEObject Type="Embed" ProgID="Equation.DSMT4" ShapeID="Object 1737" DrawAspect="Content" ObjectID="_1722285790" r:id="rId1101"/>
        </w:objec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1160" w:dyaOrig="320">
          <v:shape id="Object 1738" o:spid="_x0000_i1733" type="#_x0000_t75" alt="eqId671241e869118e81afc8cc427d24fe22" style="width:51pt;height:14.4pt;mso-wrap-style:square;mso-position-horizontal-relative:page;mso-position-vertical-relative:page" o:ole="">
            <v:imagedata r:id="rId1102" o:title="eqId671241e869118e81afc8cc427d24fe22"/>
          </v:shape>
          <o:OLEObject Type="Embed" ProgID="Equation.DSMT4" ShapeID="Object 1738" DrawAspect="Content" ObjectID="_1722285791" r:id="rId1103"/>
        </w:object>
      </w:r>
      <w:r w:rsidRPr="00C147C8">
        <w:rPr>
          <w:color w:val="000000" w:themeColor="text1"/>
        </w:rPr>
        <w:t>即可求得椭圆</w:t>
      </w:r>
      <w:r w:rsidR="007A591F" w:rsidRPr="00C147C8">
        <w:rPr>
          <w:color w:val="000000" w:themeColor="text1"/>
        </w:rPr>
        <w:object w:dxaOrig="243" w:dyaOrig="284">
          <v:shape id="Object 1739" o:spid="_x0000_i1734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39" DrawAspect="Content" ObjectID="_1722285792" r:id="rId1104"/>
        </w:objec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由椭圆</w:t>
      </w:r>
      <w:r w:rsidR="007A591F" w:rsidRPr="00C147C8">
        <w:rPr>
          <w:color w:val="000000" w:themeColor="text1"/>
        </w:rPr>
        <w:object w:dxaOrig="243" w:dyaOrig="284">
          <v:shape id="Object 1740" o:spid="_x0000_i1735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40" DrawAspect="Content" ObjectID="_1722285793" r:id="rId1105"/>
        </w:object>
      </w:r>
      <w:r w:rsidRPr="00C147C8">
        <w:rPr>
          <w:color w:val="000000" w:themeColor="text1"/>
        </w:rPr>
        <w:t>的一条切线</w:t>
      </w:r>
      <w:r w:rsidR="007A591F" w:rsidRPr="00C147C8">
        <w:rPr>
          <w:color w:val="000000" w:themeColor="text1"/>
        </w:rPr>
        <w:object w:dxaOrig="140" w:dyaOrig="279">
          <v:shape id="Object 1741" o:spid="_x0000_i1736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41" DrawAspect="Content" ObjectID="_1722285794" r:id="rId1106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960" w:dyaOrig="320">
          <v:shape id="Object 1742" o:spid="_x0000_i1737" type="#_x0000_t75" alt="eqIdae96f5020aef5aef03ec7f406460f608" style="width:42pt;height:13.8pt;mso-wrap-style:square;mso-position-horizontal-relative:page;mso-position-vertical-relative:page" o:ole="">
            <v:imagedata r:id="rId185" o:title="eqIdae96f5020aef5aef03ec7f406460f608"/>
          </v:shape>
          <o:OLEObject Type="Embed" ProgID="Equation.DSMT4" ShapeID="Object 1742" DrawAspect="Content" ObjectID="_1722285795" r:id="rId1107"/>
        </w:object>
      </w:r>
      <w:r w:rsidRPr="00C147C8">
        <w:rPr>
          <w:color w:val="000000" w:themeColor="text1"/>
        </w:rPr>
        <w:t>，联立</w:t>
      </w:r>
      <w:r w:rsidR="007A591F" w:rsidRPr="00C147C8">
        <w:rPr>
          <w:color w:val="000000" w:themeColor="text1"/>
        </w:rPr>
        <w:object w:dxaOrig="1279" w:dyaOrig="1040">
          <v:shape id="Object 1743" o:spid="_x0000_i1738" type="#_x0000_t75" alt="eqId6f15598af6c6b6f190868fbc819b0b2c" style="width:56.4pt;height:45.6pt;mso-wrap-style:square;mso-position-horizontal-relative:page;mso-position-vertical-relative:page" o:ole="">
            <v:imagedata r:id="rId1108" o:title="eqId6f15598af6c6b6f190868fbc819b0b2c"/>
          </v:shape>
          <o:OLEObject Type="Embed" ProgID="Equation.DSMT4" ShapeID="Object 1743" DrawAspect="Content" ObjectID="_1722285796" r:id="rId1109"/>
        </w:object>
      </w:r>
      <w:r w:rsidRPr="00C147C8">
        <w:rPr>
          <w:color w:val="000000" w:themeColor="text1"/>
        </w:rPr>
        <w:t>，消</w:t>
      </w:r>
      <w:r w:rsidR="007A591F" w:rsidRPr="00C147C8">
        <w:rPr>
          <w:color w:val="000000" w:themeColor="text1"/>
        </w:rPr>
        <w:object w:dxaOrig="220" w:dyaOrig="260">
          <v:shape id="Object 1744" o:spid="_x0000_i1739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1744" DrawAspect="Content" ObjectID="_1722285797" r:id="rId1110"/>
        </w:object>
      </w:r>
      <w:r w:rsidRPr="00C147C8">
        <w:rPr>
          <w:color w:val="000000" w:themeColor="text1"/>
        </w:rPr>
        <w:t>得：</w:t>
      </w:r>
      <w:r w:rsidR="007A591F" w:rsidRPr="00C147C8">
        <w:rPr>
          <w:color w:val="000000" w:themeColor="text1"/>
        </w:rPr>
        <w:object w:dxaOrig="2960" w:dyaOrig="440">
          <v:shape id="Object 1745" o:spid="_x0000_i1740" type="#_x0000_t75" alt="eqId29bf262adc9bb74392a17c9d960beb43" style="width:130.2pt;height:19.2pt;mso-wrap-style:square;mso-position-horizontal-relative:page;mso-position-vertical-relative:page" o:ole="">
            <v:imagedata r:id="rId1111" o:title="eqId29bf262adc9bb74392a17c9d960beb43"/>
          </v:shape>
          <o:OLEObject Type="Embed" ProgID="Equation.DSMT4" ShapeID="Object 1745" DrawAspect="Content" ObjectID="_1722285798" r:id="rId1112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580" w:dyaOrig="280">
          <v:shape id="Object 1746" o:spid="_x0000_i1741" type="#_x0000_t75" alt="eqId8138d3b9b8807d74f3e71bc8b4940293" style="width:25.8pt;height:12.6pt;mso-wrap-style:square;mso-position-horizontal-relative:page;mso-position-vertical-relative:page" o:ole="">
            <v:imagedata r:id="rId1113" o:title="eqId8138d3b9b8807d74f3e71bc8b4940293"/>
          </v:shape>
          <o:OLEObject Type="Embed" ProgID="Equation.DSMT4" ShapeID="Object 1746" DrawAspect="Content" ObjectID="_1722285799" r:id="rId1114"/>
        </w:objec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1160" w:dyaOrig="320">
          <v:shape id="Object 1747" o:spid="_x0000_i1742" type="#_x0000_t75" alt="eqIde12d60374bad86463b143601f901f1d4" style="width:51pt;height:13.8pt;mso-wrap-style:square;mso-position-horizontal-relative:page;mso-position-vertical-relative:page" o:ole="">
            <v:imagedata r:id="rId1115" o:title="eqIde12d60374bad86463b143601f901f1d4"/>
          </v:shape>
          <o:OLEObject Type="Embed" ProgID="Equation.DSMT4" ShapeID="Object 1747" DrawAspect="Content" ObjectID="_1722285800" r:id="rId1116"/>
        </w:object>
      </w:r>
      <w:r w:rsidRPr="00C147C8">
        <w:rPr>
          <w:color w:val="000000" w:themeColor="text1"/>
        </w:rPr>
        <w:t>，由</w:t>
      </w:r>
      <w:r w:rsidR="007A591F" w:rsidRPr="00C147C8">
        <w:rPr>
          <w:color w:val="000000" w:themeColor="text1"/>
        </w:rPr>
        <w:object w:dxaOrig="140" w:dyaOrig="279">
          <v:shape id="Object 1748" o:spid="_x0000_i1743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48" DrawAspect="Content" ObjectID="_1722285801" r:id="rId1117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960" w:dyaOrig="320">
          <v:shape id="Object 1749" o:spid="_x0000_i1744" type="#_x0000_t75" alt="eqIdae96f5020aef5aef03ec7f406460f608" style="width:42pt;height:13.8pt;mso-wrap-style:square;mso-position-horizontal-relative:page;mso-position-vertical-relative:page" o:ole="">
            <v:imagedata r:id="rId185" o:title="eqIdae96f5020aef5aef03ec7f406460f608"/>
          </v:shape>
          <o:OLEObject Type="Embed" ProgID="Equation.DSMT4" ShapeID="Object 1749" DrawAspect="Content" ObjectID="_1722285802" r:id="rId1118"/>
        </w:object>
      </w:r>
      <w:r w:rsidRPr="00C147C8">
        <w:rPr>
          <w:color w:val="000000" w:themeColor="text1"/>
        </w:rPr>
        <w:t>与直线</w:t>
      </w:r>
      <w:r w:rsidR="007A591F" w:rsidRPr="00C147C8">
        <w:rPr>
          <w:color w:val="000000" w:themeColor="text1"/>
        </w:rPr>
        <w:object w:dxaOrig="180" w:dyaOrig="360">
          <v:shape id="Object 1750" o:spid="_x0000_i1745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1750" DrawAspect="Content" ObjectID="_1722285803" r:id="rId111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1751" o:spid="_x0000_i1746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1751" DrawAspect="Content" ObjectID="_1722285804" r:id="rId1120"/>
        </w:object>
      </w:r>
      <w:r w:rsidRPr="00C147C8">
        <w:rPr>
          <w:color w:val="000000" w:themeColor="text1"/>
        </w:rPr>
        <w:t>分别交于</w:t>
      </w:r>
      <w:r w:rsidR="007A591F" w:rsidRPr="00C147C8">
        <w:rPr>
          <w:color w:val="000000" w:themeColor="text1"/>
        </w:rPr>
        <w:object w:dxaOrig="320" w:dyaOrig="240">
          <v:shape id="Object 1752" o:spid="_x0000_i1747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752" DrawAspect="Content" ObjectID="_1722285805" r:id="rId112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80" w:dyaOrig="280">
          <v:shape id="Object 1753" o:spid="_x0000_i1748" type="#_x0000_t75" alt="eqId54a5d7d3b6b63fe5c24c3907b7a8eaa3" style="width:12.6pt;height:12.6pt;mso-wrap-style:square;mso-position-horizontal-relative:page;mso-position-vertical-relative:page" o:ole="">
            <v:imagedata r:id="rId190" o:title="eqId54a5d7d3b6b63fe5c24c3907b7a8eaa3"/>
          </v:shape>
          <o:OLEObject Type="Embed" ProgID="Equation.DSMT4" ShapeID="Object 1753" DrawAspect="Content" ObjectID="_1722285806" r:id="rId1122"/>
        </w:object>
      </w:r>
      <w:r w:rsidRPr="00C147C8">
        <w:rPr>
          <w:color w:val="000000" w:themeColor="text1"/>
        </w:rPr>
        <w:t>两点，得</w:t>
      </w:r>
      <w:r w:rsidR="007A591F" w:rsidRPr="00C147C8">
        <w:rPr>
          <w:color w:val="000000" w:themeColor="text1"/>
        </w:rPr>
        <w:object w:dxaOrig="320" w:dyaOrig="240">
          <v:shape id="Object 1754" o:spid="_x0000_i1749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754" DrawAspect="Content" ObjectID="_1722285807" r:id="rId1123"/>
        </w:object>
      </w:r>
      <w:r w:rsidRPr="00C147C8">
        <w:rPr>
          <w:color w:val="000000" w:themeColor="text1"/>
        </w:rPr>
        <w:t>,</w:t>
      </w:r>
      <w:r w:rsidR="007A591F" w:rsidRPr="00C147C8">
        <w:rPr>
          <w:color w:val="000000" w:themeColor="text1"/>
        </w:rPr>
        <w:object w:dxaOrig="280" w:dyaOrig="280">
          <v:shape id="Object 1755" o:spid="_x0000_i1750" type="#_x0000_t75" alt="eqId54a5d7d3b6b63fe5c24c3907b7a8eaa3" style="width:12.6pt;height:12.6pt;mso-wrap-style:square;mso-position-horizontal-relative:page;mso-position-vertical-relative:page" o:ole="">
            <v:imagedata r:id="rId190" o:title="eqId54a5d7d3b6b63fe5c24c3907b7a8eaa3"/>
          </v:shape>
          <o:OLEObject Type="Embed" ProgID="Equation.DSMT4" ShapeID="Object 1755" DrawAspect="Content" ObjectID="_1722285808" r:id="rId1124"/>
        </w:object>
      </w:r>
      <w:r w:rsidRPr="00C147C8">
        <w:rPr>
          <w:color w:val="000000" w:themeColor="text1"/>
        </w:rPr>
        <w:t>的坐标，求出</w:t>
      </w:r>
      <w:r w:rsidR="007A591F" w:rsidRPr="00C147C8">
        <w:rPr>
          <w:color w:val="000000" w:themeColor="text1"/>
        </w:rPr>
        <w:object w:dxaOrig="940" w:dyaOrig="380">
          <v:shape id="Object 1756" o:spid="_x0000_i1751" type="#_x0000_t75" alt="eqId01ce277130f28231a427968edccfb63c" style="width:41.4pt;height:16.2pt;mso-wrap-style:square;mso-position-horizontal-relative:page;mso-position-vertical-relative:page" o:ole="">
            <v:imagedata r:id="rId1125" o:title="eqId01ce277130f28231a427968edccfb63c"/>
          </v:shape>
          <o:OLEObject Type="Embed" ProgID="Equation.DSMT4" ShapeID="Object 1756" DrawAspect="Content" ObjectID="_1722285809" r:id="rId1126"/>
        </w:object>
      </w:r>
      <w:r w:rsidRPr="00C147C8">
        <w:rPr>
          <w:color w:val="000000" w:themeColor="text1"/>
        </w:rPr>
        <w:t>，证得</w:t>
      </w:r>
      <w:r w:rsidR="007A591F" w:rsidRPr="00C147C8">
        <w:rPr>
          <w:color w:val="000000" w:themeColor="text1"/>
        </w:rPr>
        <w:object w:dxaOrig="1460" w:dyaOrig="400">
          <v:shape id="Object 1757" o:spid="_x0000_i1752" type="#_x0000_t75" alt="eqIdf62316fd6f9aefba9e388fc7dd1ca548" style="width:64.2pt;height:18pt;mso-wrap-style:square;mso-position-horizontal-relative:page;mso-position-vertical-relative:page" o:ole="">
            <v:imagedata r:id="rId1127" o:title="eqIdf62316fd6f9aefba9e388fc7dd1ca548"/>
          </v:shape>
          <o:OLEObject Type="Embed" ProgID="Equation.DSMT4" ShapeID="Object 1757" DrawAspect="Content" ObjectID="_1722285810" r:id="rId1128"/>
        </w:object>
      </w:r>
      <w:r w:rsidRPr="00C147C8">
        <w:rPr>
          <w:color w:val="000000" w:themeColor="text1"/>
        </w:rPr>
        <w:t>，即可得证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详解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解：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抛物线</w:t>
      </w:r>
      <w:r w:rsidR="007A591F" w:rsidRPr="00C147C8">
        <w:rPr>
          <w:color w:val="000000" w:themeColor="text1"/>
        </w:rPr>
        <w:object w:dxaOrig="780" w:dyaOrig="360">
          <v:shape id="Object 1758" o:spid="_x0000_i1753" type="#_x0000_t75" alt="eqId0ac62b1ade07205ae2693ec1ab135def" style="width:34.2pt;height:15.6pt;mso-wrap-style:square;mso-position-horizontal-relative:page;mso-position-vertical-relative:page" o:ole="">
            <v:imagedata r:id="rId165" o:title="eqId0ac62b1ade07205ae2693ec1ab135def"/>
          </v:shape>
          <o:OLEObject Type="Embed" ProgID="Equation.DSMT4" ShapeID="Object 1758" DrawAspect="Content" ObjectID="_1722285811" r:id="rId1129"/>
        </w:object>
      </w:r>
      <w:r w:rsidRPr="00C147C8">
        <w:rPr>
          <w:color w:val="000000" w:themeColor="text1"/>
        </w:rPr>
        <w:t>的准线为</w:t>
      </w:r>
      <w:r w:rsidR="007A591F" w:rsidRPr="00C147C8">
        <w:rPr>
          <w:color w:val="000000" w:themeColor="text1"/>
        </w:rPr>
        <w:object w:dxaOrig="621" w:dyaOrig="260">
          <v:shape id="Object 1759" o:spid="_x0000_i1754" type="#_x0000_t75" alt="eqId639c3d2ff5ee566fcc1b69c65712a661" style="width:27pt;height:11.4pt;mso-wrap-style:square;mso-position-horizontal-relative:page;mso-position-vertical-relative:page" o:ole="">
            <v:imagedata r:id="rId1130" o:title="eqId639c3d2ff5ee566fcc1b69c65712a661"/>
          </v:shape>
          <o:OLEObject Type="Embed" ProgID="Equation.DSMT4" ShapeID="Object 1759" DrawAspect="Content" ObjectID="_1722285812" r:id="rId113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920" w:dyaOrig="400">
          <v:shape id="Object 1760" o:spid="_x0000_i1755" type="#_x0000_t75" alt="eqId030700126fb012f13935f57780b96677" style="width:40.2pt;height:17.4pt;mso-wrap-style:square;mso-position-horizontal-relative:page;mso-position-vertical-relative:page" o:ole="">
            <v:imagedata r:id="rId1132" o:title="eqId030700126fb012f13935f57780b96677"/>
          </v:shape>
          <o:OLEObject Type="Embed" ProgID="Equation.DSMT4" ShapeID="Object 1760" DrawAspect="Content" ObjectID="_1722285813" r:id="rId1133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540" w:dyaOrig="280">
          <v:shape id="Object 1761" o:spid="_x0000_i1756" type="#_x0000_t75" alt="eqId15a783088120d67cc98936081e80fb7f" style="width:23.4pt;height:12.6pt;mso-wrap-style:square;mso-position-horizontal-relative:page;mso-position-vertical-relative:page" o:ole="">
            <v:imagedata r:id="rId1134" o:title="eqId15a783088120d67cc98936081e80fb7f"/>
          </v:shape>
          <o:OLEObject Type="Embed" ProgID="Equation.DSMT4" ShapeID="Object 1761" DrawAspect="Content" ObjectID="_1722285814" r:id="rId113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因椭圆</w:t>
      </w:r>
      <w:r w:rsidR="007A591F" w:rsidRPr="00C147C8">
        <w:rPr>
          <w:color w:val="000000" w:themeColor="text1"/>
        </w:rPr>
        <w:object w:dxaOrig="243" w:dyaOrig="284">
          <v:shape id="Object 1762" o:spid="_x0000_i1757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62" DrawAspect="Content" ObjectID="_1722285815" r:id="rId1136"/>
        </w:object>
      </w:r>
      <w:r w:rsidRPr="00C147C8">
        <w:rPr>
          <w:color w:val="000000" w:themeColor="text1"/>
        </w:rPr>
        <w:t>经过点</w:t>
      </w:r>
      <w:r w:rsidR="007A591F" w:rsidRPr="00C147C8">
        <w:rPr>
          <w:color w:val="000000" w:themeColor="text1"/>
        </w:rPr>
        <w:object w:dxaOrig="900" w:dyaOrig="480">
          <v:shape id="Object 1763" o:spid="_x0000_i1758" type="#_x0000_t75" alt="eqId831cb11f50216541ff9a5c61f6f02749" style="width:39.6pt;height:21pt;mso-wrap-style:square;mso-position-horizontal-relative:page;mso-position-vertical-relative:page" o:ole="">
            <v:imagedata r:id="rId168" o:title="eqId831cb11f50216541ff9a5c61f6f02749"/>
          </v:shape>
          <o:OLEObject Type="Embed" ProgID="Equation.DSMT4" ShapeID="Object 1763" DrawAspect="Content" ObjectID="_1722285816" r:id="rId113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1320" w:dyaOrig="1040">
          <v:shape id="Object 1764" o:spid="_x0000_i1759" type="#_x0000_t75" alt="eqIdd91e25a2948395e0f067a4b98b24ae4b" style="width:57.6pt;height:45pt;mso-wrap-style:square;mso-position-horizontal-relative:page;mso-position-vertical-relative:page" o:ole="">
            <v:imagedata r:id="rId1138" o:title="eqIdd91e25a2948395e0f067a4b98b24ae4b"/>
          </v:shape>
          <o:OLEObject Type="Embed" ProgID="Equation.DSMT4" ShapeID="Object 1764" DrawAspect="Content" ObjectID="_1722285817" r:id="rId1139"/>
        </w:object>
      </w:r>
      <w:r w:rsidRPr="00C147C8">
        <w:rPr>
          <w:color w:val="000000" w:themeColor="text1"/>
        </w:rPr>
        <w:t>，解得：</w:t>
      </w:r>
      <w:r w:rsidR="007A591F" w:rsidRPr="00C147C8">
        <w:rPr>
          <w:color w:val="000000" w:themeColor="text1"/>
        </w:rPr>
        <w:object w:dxaOrig="1320" w:dyaOrig="360">
          <v:shape id="Object 1765" o:spid="_x0000_i1760" type="#_x0000_t75" alt="eqIdf5203d47b72ac0140359141f7f9278f1" style="width:57.6pt;height:15.6pt;mso-wrap-style:square;mso-position-horizontal-relative:page;mso-position-vertical-relative:page" o:ole="">
            <v:imagedata r:id="rId1140" o:title="eqIdf5203d47b72ac0140359141f7f9278f1"/>
          </v:shape>
          <o:OLEObject Type="Embed" ProgID="Equation.DSMT4" ShapeID="Object 1765" DrawAspect="Content" ObjectID="_1722285818" r:id="rId114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椭圆</w:t>
      </w:r>
      <w:r w:rsidR="007A591F" w:rsidRPr="00C147C8">
        <w:rPr>
          <w:color w:val="000000" w:themeColor="text1"/>
        </w:rPr>
        <w:object w:dxaOrig="243" w:dyaOrig="284">
          <v:shape id="Object 1766" o:spid="_x0000_i1761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66" DrawAspect="Content" ObjectID="_1722285819" r:id="rId1142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420" w:dyaOrig="660">
          <v:shape id="Object 1767" o:spid="_x0000_i1762" type="#_x0000_t75" alt="eqIdc763113a1fc48e8acc83787b8cd24eec" style="width:63pt;height:28.8pt;mso-wrap-style:square;mso-position-horizontal-relative:page;mso-position-vertical-relative:page" o:ole="">
            <v:imagedata r:id="rId1093" o:title="eqIdc763113a1fc48e8acc83787b8cd24eec"/>
          </v:shape>
          <o:OLEObject Type="Embed" ProgID="Equation.DSMT4" ShapeID="Object 1767" DrawAspect="Content" ObjectID="_1722285820" r:id="rId1143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260" w:dyaOrig="480">
          <v:shape id="Object 1768" o:spid="_x0000_i1763" type="#_x0000_t75" alt="eqId4608940a7524c141cd1720678e8e584d" style="width:55.8pt;height:21pt;mso-wrap-style:square;mso-position-horizontal-relative:page;mso-position-vertical-relative:page" o:ole="">
            <v:imagedata r:id="rId1144" o:title="eqId4608940a7524c141cd1720678e8e584d"/>
          </v:shape>
          <o:OLEObject Type="Embed" ProgID="Equation.DSMT4" ShapeID="Object 1768" DrawAspect="Content" ObjectID="_1722285821" r:id="rId114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60" w:dyaOrig="480">
          <v:shape id="Object 1769" o:spid="_x0000_i1764" type="#_x0000_t75" alt="eqIdc641743657fc1101b00abb07c990695f" style="width:51pt;height:21pt;mso-wrap-style:square;mso-position-horizontal-relative:page;mso-position-vertical-relative:page" o:ole="">
            <v:imagedata r:id="rId1146" o:title="eqIdc641743657fc1101b00abb07c990695f"/>
          </v:shape>
          <o:OLEObject Type="Embed" ProgID="Equation.DSMT4" ShapeID="Object 1769" DrawAspect="Content" ObjectID="_1722285822" r:id="rId114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80" w:dyaOrig="360">
          <v:shape id="Object 1770" o:spid="_x0000_i1765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1770" DrawAspect="Content" ObjectID="_1722285823" r:id="rId1148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000" w:dyaOrig="340">
          <v:shape id="Object 1771" o:spid="_x0000_i1766" type="#_x0000_t75" alt="eqIdc76d979f7938e1b760f26d6dd6ce03ad" style="width:44.4pt;height:15pt;mso-wrap-style:square;mso-position-horizontal-relative:page;mso-position-vertical-relative:page" o:ole="">
            <v:imagedata r:id="rId1149" o:title="eqIdc76d979f7938e1b760f26d6dd6ce03ad"/>
          </v:shape>
          <o:OLEObject Type="Embed" ProgID="Equation.DSMT4" ShapeID="Object 1771" DrawAspect="Content" ObjectID="_1722285824" r:id="rId115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1772" o:spid="_x0000_i1767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1772" DrawAspect="Content" ObjectID="_1722285825" r:id="rId1151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860" w:dyaOrig="340">
          <v:shape id="Object 1773" o:spid="_x0000_i1768" type="#_x0000_t75" alt="eqId6c778e409fe63e187a09444bc888e8f3" style="width:37.8pt;height:15pt;mso-wrap-style:square;mso-position-horizontal-relative:page;mso-position-vertical-relative:page" o:ole="">
            <v:imagedata r:id="rId1152" o:title="eqId6c778e409fe63e187a09444bc888e8f3"/>
          </v:shape>
          <o:OLEObject Type="Embed" ProgID="Equation.DSMT4" ShapeID="Object 1773" DrawAspect="Content" ObjectID="_1722285826" r:id="rId115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279" w:dyaOrig="1040">
          <v:shape id="Object 1774" o:spid="_x0000_i1769" type="#_x0000_t75" alt="eqId6f15598af6c6b6f190868fbc819b0b2c" style="width:56.4pt;height:45.6pt;mso-wrap-style:square;mso-position-horizontal-relative:page;mso-position-vertical-relative:page" o:ole="">
            <v:imagedata r:id="rId1108" o:title="eqId6f15598af6c6b6f190868fbc819b0b2c"/>
          </v:shape>
          <o:OLEObject Type="Embed" ProgID="Equation.DSMT4" ShapeID="Object 1774" DrawAspect="Content" ObjectID="_1722285827" r:id="rId1154"/>
        </w:object>
      </w:r>
      <w:r w:rsidRPr="00C147C8">
        <w:rPr>
          <w:color w:val="000000" w:themeColor="text1"/>
        </w:rPr>
        <w:t>，消</w:t>
      </w:r>
      <w:r w:rsidR="007A591F" w:rsidRPr="00C147C8">
        <w:rPr>
          <w:color w:val="000000" w:themeColor="text1"/>
        </w:rPr>
        <w:object w:dxaOrig="220" w:dyaOrig="260">
          <v:shape id="Object 1775" o:spid="_x0000_i1770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1775" DrawAspect="Content" ObjectID="_1722285828" r:id="rId1155"/>
        </w:object>
      </w:r>
      <w:r w:rsidRPr="00C147C8">
        <w:rPr>
          <w:color w:val="000000" w:themeColor="text1"/>
        </w:rPr>
        <w:t>得：</w:t>
      </w:r>
      <w:r w:rsidR="007A591F" w:rsidRPr="00C147C8">
        <w:rPr>
          <w:color w:val="000000" w:themeColor="text1"/>
        </w:rPr>
        <w:object w:dxaOrig="2960" w:dyaOrig="440">
          <v:shape id="Object 1776" o:spid="_x0000_i1771" type="#_x0000_t75" alt="eqId29bf262adc9bb74392a17c9d960beb43" style="width:130.2pt;height:19.2pt;mso-wrap-style:square;mso-position-horizontal-relative:page;mso-position-vertical-relative:page" o:ole="">
            <v:imagedata r:id="rId1111" o:title="eqId29bf262adc9bb74392a17c9d960beb43"/>
          </v:shape>
          <o:OLEObject Type="Embed" ProgID="Equation.DSMT4" ShapeID="Object 1776" DrawAspect="Content" ObjectID="_1722285829" r:id="rId115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因为直线</w:t>
      </w:r>
      <w:r w:rsidR="007A591F" w:rsidRPr="00C147C8">
        <w:rPr>
          <w:color w:val="000000" w:themeColor="text1"/>
        </w:rPr>
        <w:object w:dxaOrig="140" w:dyaOrig="279">
          <v:shape id="Object 1777" o:spid="_x0000_i1772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77" DrawAspect="Content" ObjectID="_1722285830" r:id="rId1157"/>
        </w:object>
      </w:r>
      <w:r w:rsidRPr="00C147C8">
        <w:rPr>
          <w:color w:val="000000" w:themeColor="text1"/>
        </w:rPr>
        <w:t>椭圆</w:t>
      </w:r>
      <w:r w:rsidR="007A591F" w:rsidRPr="00C147C8">
        <w:rPr>
          <w:color w:val="000000" w:themeColor="text1"/>
        </w:rPr>
        <w:object w:dxaOrig="243" w:dyaOrig="284">
          <v:shape id="Object 1778" o:spid="_x0000_i1773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778" DrawAspect="Content" ObjectID="_1722285831" r:id="rId1158"/>
        </w:object>
      </w:r>
      <w:r w:rsidRPr="00C147C8">
        <w:rPr>
          <w:color w:val="000000" w:themeColor="text1"/>
        </w:rPr>
        <w:t>的一条切线</w:t>
      </w:r>
      <w:r w:rsidR="007A591F" w:rsidRPr="00C147C8">
        <w:rPr>
          <w:color w:val="000000" w:themeColor="text1"/>
        </w:rPr>
        <w:object w:dxaOrig="140" w:dyaOrig="279">
          <v:shape id="Object 1779" o:spid="_x0000_i1774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79" DrawAspect="Content" ObjectID="_1722285832" r:id="rId115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3440" w:dyaOrig="460">
          <v:shape id="Object 1780" o:spid="_x0000_i1775" type="#_x0000_t75" alt="eqIdb7b4525a5ce7e3d14728bdc62b613036" style="width:151.2pt;height:20.4pt;mso-wrap-style:square;mso-position-horizontal-relative:page;mso-position-vertical-relative:page" o:ole="">
            <v:imagedata r:id="rId1160" o:title="eqIdb7b4525a5ce7e3d14728bdc62b613036"/>
          </v:shape>
          <o:OLEObject Type="Embed" ProgID="Equation.DSMT4" ShapeID="Object 1780" DrawAspect="Content" ObjectID="_1722285833" r:id="rId116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得：</w:t>
      </w:r>
      <w:r w:rsidR="007A591F" w:rsidRPr="00C147C8">
        <w:rPr>
          <w:color w:val="000000" w:themeColor="text1"/>
        </w:rPr>
        <w:object w:dxaOrig="1479" w:dyaOrig="320">
          <v:shape id="Object 1781" o:spid="_x0000_i1776" type="#_x0000_t75" alt="eqId5f56341a825951033fd3fa6465d25caa" style="width:64.8pt;height:13.8pt;mso-wrap-style:square;mso-position-horizontal-relative:page;mso-position-vertical-relative:page" o:ole="">
            <v:imagedata r:id="rId1162" o:title="eqId5f56341a825951033fd3fa6465d25caa"/>
          </v:shape>
          <o:OLEObject Type="Embed" ProgID="Equation.DSMT4" ShapeID="Object 1781" DrawAspect="Content" ObjectID="_1722285834" r:id="rId1163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1160" w:dyaOrig="320">
          <v:shape id="Object 1782" o:spid="_x0000_i1777" type="#_x0000_t75" alt="eqIde12d60374bad86463b143601f901f1d4" style="width:51pt;height:13.8pt;mso-wrap-style:square;mso-position-horizontal-relative:page;mso-position-vertical-relative:page" o:ole="">
            <v:imagedata r:id="rId1115" o:title="eqIde12d60374bad86463b143601f901f1d4"/>
          </v:shape>
          <o:OLEObject Type="Embed" ProgID="Equation.DSMT4" ShapeID="Object 1782" DrawAspect="Content" ObjectID="_1722285835" r:id="rId116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140" w:dyaOrig="279">
          <v:shape id="Object 1783" o:spid="_x0000_i1778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783" DrawAspect="Content" ObjectID="_1722285836" r:id="rId1165"/>
        </w:object>
      </w:r>
      <w:r w:rsidRPr="00C147C8">
        <w:rPr>
          <w:color w:val="000000" w:themeColor="text1"/>
        </w:rPr>
        <w:t>与直线</w:t>
      </w:r>
      <w:r w:rsidR="007A591F" w:rsidRPr="00C147C8">
        <w:rPr>
          <w:color w:val="000000" w:themeColor="text1"/>
        </w:rPr>
        <w:object w:dxaOrig="180" w:dyaOrig="360">
          <v:shape id="Object 1784" o:spid="_x0000_i1779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1784" DrawAspect="Content" ObjectID="_1722285837" r:id="rId116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1785" o:spid="_x0000_i1780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1785" DrawAspect="Content" ObjectID="_1722285838" r:id="rId1167"/>
        </w:object>
      </w:r>
      <w:r w:rsidRPr="00C147C8">
        <w:rPr>
          <w:color w:val="000000" w:themeColor="text1"/>
        </w:rPr>
        <w:t>分别交于</w:t>
      </w:r>
      <w:r w:rsidR="007A591F" w:rsidRPr="00C147C8">
        <w:rPr>
          <w:color w:val="000000" w:themeColor="text1"/>
        </w:rPr>
        <w:object w:dxaOrig="320" w:dyaOrig="240">
          <v:shape id="Object 1786" o:spid="_x0000_i1781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786" DrawAspect="Content" ObjectID="_1722285839" r:id="rId116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80" w:dyaOrig="280">
          <v:shape id="Object 1787" o:spid="_x0000_i1782" type="#_x0000_t75" alt="eqId54a5d7d3b6b63fe5c24c3907b7a8eaa3" style="width:12.6pt;height:12.6pt;mso-wrap-style:square;mso-position-horizontal-relative:page;mso-position-vertical-relative:page" o:ole="">
            <v:imagedata r:id="rId190" o:title="eqId54a5d7d3b6b63fe5c24c3907b7a8eaa3"/>
          </v:shape>
          <o:OLEObject Type="Embed" ProgID="Equation.DSMT4" ShapeID="Object 1787" DrawAspect="Content" ObjectID="_1722285840" r:id="rId1169"/>
        </w:object>
      </w:r>
      <w:r w:rsidRPr="00C147C8">
        <w:rPr>
          <w:color w:val="000000" w:themeColor="text1"/>
        </w:rPr>
        <w:t>两点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1380" w:dyaOrig="480">
          <v:shape id="Object 1788" o:spid="_x0000_i1783" type="#_x0000_t75" alt="eqIdf33992c7ce7e99cf27b8b712e28d1ce4" style="width:60.6pt;height:21pt;mso-wrap-style:square;mso-position-horizontal-relative:page;mso-position-vertical-relative:page" o:ole="">
            <v:imagedata r:id="rId1170" o:title="eqIdf33992c7ce7e99cf27b8b712e28d1ce4"/>
          </v:shape>
          <o:OLEObject Type="Embed" ProgID="Equation.DSMT4" ShapeID="Object 1788" DrawAspect="Content" ObjectID="_1722285841" r:id="rId117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220" w:dyaOrig="480">
          <v:shape id="Object 1789" o:spid="_x0000_i1784" type="#_x0000_t75" alt="eqId07d86093fcd3f181b6eaf4090d45cedd" style="width:53.4pt;height:21pt;mso-wrap-style:square;mso-position-horizontal-relative:page;mso-position-vertical-relative:page" o:ole="">
            <v:imagedata r:id="rId1172" o:title="eqId07d86093fcd3f181b6eaf4090d45cedd"/>
          </v:shape>
          <o:OLEObject Type="Embed" ProgID="Equation.DSMT4" ShapeID="Object 1789" DrawAspect="Content" ObjectID="_1722285842" r:id="rId117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2120" w:dyaOrig="480">
          <v:shape id="Object 1790" o:spid="_x0000_i1785" type="#_x0000_t75" alt="eqIdb1650c1245b7b05f31f5fa504fbc159d" style="width:93pt;height:21pt;mso-wrap-style:square;mso-position-horizontal-relative:page;mso-position-vertical-relative:page" o:ole="">
            <v:imagedata r:id="rId1174" o:title="eqIdb1650c1245b7b05f31f5fa504fbc159d"/>
          </v:shape>
          <o:OLEObject Type="Embed" ProgID="Equation.DSMT4" ShapeID="Object 1790" DrawAspect="Content" ObjectID="_1722285843" r:id="rId117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20" w:dyaOrig="480">
          <v:shape id="Object 1791" o:spid="_x0000_i1786" type="#_x0000_t75" alt="eqId65cfc022f094d42ce954b556d2bdfd7e" style="width:88.8pt;height:21pt;mso-wrap-style:square;mso-position-horizontal-relative:page;mso-position-vertical-relative:page" o:ole="">
            <v:imagedata r:id="rId1176" o:title="eqId65cfc022f094d42ce954b556d2bdfd7e"/>
          </v:shape>
          <o:OLEObject Type="Embed" ProgID="Equation.DSMT4" ShapeID="Object 1791" DrawAspect="Content" ObjectID="_1722285844" r:id="rId117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2080" w:dyaOrig="400">
          <v:shape id="Object 1792" o:spid="_x0000_i1787" type="#_x0000_t75" alt="eqIdb2816df2dca70941a6e6ab850dea498e" style="width:91.8pt;height:18pt;mso-wrap-style:square;mso-position-horizontal-relative:page;mso-position-vertical-relative:page" o:ole="">
            <v:imagedata r:id="rId1178" o:title="eqIdb2816df2dca70941a6e6ab850dea498e"/>
          </v:shape>
          <o:OLEObject Type="Embed" ProgID="Equation.DSMT4" ShapeID="Object 1792" DrawAspect="Content" ObjectID="_1722285845" r:id="rId117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1479" w:dyaOrig="400">
          <v:shape id="Object 1793" o:spid="_x0000_i1788" type="#_x0000_t75" alt="eqIdbdbb0ac5bb42a088c950116687b453b2" style="width:64.8pt;height:18pt;mso-wrap-style:square;mso-position-horizontal-relative:page;mso-position-vertical-relative:page" o:ole="">
            <v:imagedata r:id="rId1180" o:title="eqIdbdbb0ac5bb42a088c950116687b453b2"/>
          </v:shape>
          <o:OLEObject Type="Embed" ProgID="Equation.DSMT4" ShapeID="Object 1793" DrawAspect="Content" ObjectID="_1722285846" r:id="rId118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359" w:dyaOrig="400">
          <v:shape id="Object 1794" o:spid="_x0000_i1789" type="#_x0000_t75" alt="eqId6bee46ea44329cb578863c62bc639d87" style="width:60pt;height:18pt;mso-wrap-style:square;mso-position-horizontal-relative:page;mso-position-vertical-relative:page" o:ole="">
            <v:imagedata r:id="rId1182" o:title="eqId6bee46ea44329cb578863c62bc639d87"/>
          </v:shape>
          <o:OLEObject Type="Embed" ProgID="Equation.DSMT4" ShapeID="Object 1794" DrawAspect="Content" ObjectID="_1722285847" r:id="rId118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1840" w:dyaOrig="380">
          <v:shape id="Object 1795" o:spid="_x0000_i1790" type="#_x0000_t75" alt="eqId0d65dad8af784cc3a0691b5e4e79fb22" style="width:81pt;height:16.2pt;mso-wrap-style:square;mso-position-horizontal-relative:page;mso-position-vertical-relative:page" o:ole="">
            <v:imagedata r:id="rId1184" o:title="eqId0d65dad8af784cc3a0691b5e4e79fb22"/>
          </v:shape>
          <o:OLEObject Type="Embed" ProgID="Equation.DSMT4" ShapeID="Object 1795" DrawAspect="Content" ObjectID="_1722285848" r:id="rId118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3120" w:dyaOrig="400">
          <v:shape id="Object 1796" o:spid="_x0000_i1791" type="#_x0000_t75" alt="eqIdaeaa729e42317f543fc89b6b7b617d84" style="width:137.4pt;height:18pt;mso-wrap-style:square;mso-position-horizontal-relative:page;mso-position-vertical-relative:page" o:ole="">
            <v:imagedata r:id="rId1186" o:title="eqIdaeaa729e42317f543fc89b6b7b617d84"/>
          </v:shape>
          <o:OLEObject Type="Embed" ProgID="Equation.DSMT4" ShapeID="Object 1796" DrawAspect="Content" ObjectID="_1722285849" r:id="rId118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239" w:dyaOrig="400">
          <v:shape id="Object 1797" o:spid="_x0000_i1792" type="#_x0000_t75" alt="eqId77c89a11ef4ad65b83934f3255136fe6" style="width:54.6pt;height:17.4pt;mso-wrap-style:square;mso-position-horizontal-relative:page;mso-position-vertical-relative:page" o:ole="">
            <v:imagedata r:id="rId1188" o:title="eqId77c89a11ef4ad65b83934f3255136fe6"/>
          </v:shape>
          <o:OLEObject Type="Embed" ProgID="Equation.DSMT4" ShapeID="Object 1797" DrawAspect="Content" ObjectID="_1722285850" r:id="rId118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即</w:t>
      </w:r>
      <w:r w:rsidR="007A591F" w:rsidRPr="00C147C8">
        <w:rPr>
          <w:color w:val="000000" w:themeColor="text1"/>
        </w:rPr>
        <w:object w:dxaOrig="1420" w:dyaOrig="360">
          <v:shape id="Object 1798" o:spid="_x0000_i1793" type="#_x0000_t75" alt="eqId40e3d46a311a9ed5d4b6abd84e367414" style="width:63pt;height:15.6pt;mso-wrap-style:square;mso-position-horizontal-relative:page;mso-position-vertical-relative:page" o:ole="">
            <v:imagedata r:id="rId1190" o:title="eqId40e3d46a311a9ed5d4b6abd84e367414"/>
          </v:shape>
          <o:OLEObject Type="Embed" ProgID="Equation.DSMT4" ShapeID="Object 1798" DrawAspect="Content" ObjectID="_1722285851" r:id="rId119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以</w:t>
      </w:r>
      <w:r w:rsidR="007A591F" w:rsidRPr="00C147C8">
        <w:rPr>
          <w:color w:val="000000" w:themeColor="text1"/>
        </w:rPr>
        <w:object w:dxaOrig="460" w:dyaOrig="280">
          <v:shape id="Object 1799" o:spid="_x0000_i1794" type="#_x0000_t75" alt="eqId411461db15ee8086332c531e086c40c7" style="width:20.4pt;height:12.6pt;mso-wrap-style:square;mso-position-horizontal-relative:page;mso-position-vertical-relative:page" o:ole="">
            <v:imagedata r:id="rId192" o:title="eqId411461db15ee8086332c531e086c40c7"/>
          </v:shape>
          <o:OLEObject Type="Embed" ProgID="Equation.DSMT4" ShapeID="Object 1799" DrawAspect="Content" ObjectID="_1722285852" r:id="rId1192"/>
        </w:object>
      </w:r>
      <w:r w:rsidRPr="00C147C8">
        <w:rPr>
          <w:color w:val="000000" w:themeColor="text1"/>
        </w:rPr>
        <w:t>为直径的</w:t>
      </w:r>
      <w:proofErr w:type="gramStart"/>
      <w:r w:rsidRPr="00C147C8">
        <w:rPr>
          <w:color w:val="000000" w:themeColor="text1"/>
        </w:rPr>
        <w:t>圆经过</w:t>
      </w:r>
      <w:proofErr w:type="gramEnd"/>
      <w:r w:rsidRPr="00C147C8">
        <w:rPr>
          <w:color w:val="000000" w:themeColor="text1"/>
        </w:rPr>
        <w:t>定点</w:t>
      </w:r>
      <w:r w:rsidR="007A591F" w:rsidRPr="00C147C8">
        <w:rPr>
          <w:color w:val="000000" w:themeColor="text1"/>
        </w:rPr>
        <w:object w:dxaOrig="260" w:dyaOrig="260">
          <v:shape id="Object 1800" o:spid="_x0000_i1795" type="#_x0000_t75" alt="eqIda0ed1ec316bc54c37c4286c208f55667" style="width:11.4pt;height:11.4pt;mso-wrap-style:square;mso-position-horizontal-relative:page;mso-position-vertical-relative:page" o:ole="">
            <v:imagedata r:id="rId163" o:title="eqIda0ed1ec316bc54c37c4286c208f55667"/>
          </v:shape>
          <o:OLEObject Type="Embed" ProgID="Equation.DSMT4" ShapeID="Object 1800" DrawAspect="Content" ObjectID="_1722285853" r:id="rId119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本题考查了椭圆与抛物线的综合应用，考查了椭圆的性质，难度较大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在一张纸片上，画有一个半径为</w:t>
      </w:r>
      <w:r w:rsidRPr="00C147C8">
        <w:rPr>
          <w:color w:val="000000" w:themeColor="text1"/>
        </w:rPr>
        <w:t>4</w:t>
      </w:r>
      <w:r w:rsidRPr="00C147C8">
        <w:rPr>
          <w:color w:val="000000" w:themeColor="text1"/>
        </w:rPr>
        <w:t>的圆（圆心为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）和一个定点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，且</w:t>
      </w:r>
      <w:r w:rsidR="007A591F" w:rsidRPr="00C147C8">
        <w:rPr>
          <w:color w:val="000000" w:themeColor="text1"/>
        </w:rPr>
        <w:object w:dxaOrig="1120" w:dyaOrig="360">
          <v:shape id="Object 1532" o:spid="_x0000_i1796" type="#_x0000_t75" alt="eqId72811997a9f65e01fcc1d318bbd4d0dc" style="width:49.2pt;height:15.6pt;mso-wrap-style:square;mso-position-horizontal-relative:page;mso-position-vertical-relative:page" o:ole="">
            <v:imagedata r:id="rId195" o:title="eqId72811997a9f65e01fcc1d318bbd4d0dc"/>
          </v:shape>
          <o:OLEObject Type="Embed" ProgID="Equation.DSMT4" ShapeID="Object 1532" DrawAspect="Content" ObjectID="_1722285854" r:id="rId1194"/>
        </w:object>
      </w:r>
      <w:r w:rsidRPr="00C147C8">
        <w:rPr>
          <w:color w:val="000000" w:themeColor="text1"/>
        </w:rPr>
        <w:t>，若在圆上任取一点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将纸片折叠使得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与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重合，得到折痕</w:t>
      </w:r>
      <w:r w:rsidRPr="00C147C8">
        <w:rPr>
          <w:rFonts w:ascii="Times New Roman" w:eastAsia="Times New Roman" w:hAnsi="Times New Roman"/>
          <w:i/>
          <w:color w:val="000000" w:themeColor="text1"/>
        </w:rPr>
        <w:t>BC</w:t>
      </w:r>
      <w:r w:rsidRPr="00C147C8">
        <w:rPr>
          <w:color w:val="000000" w:themeColor="text1"/>
        </w:rPr>
        <w:t>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BC</w:t>
      </w:r>
      <w:r w:rsidRPr="00C147C8">
        <w:rPr>
          <w:color w:val="000000" w:themeColor="text1"/>
        </w:rPr>
        <w:t>与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Pr="00C147C8">
        <w:rPr>
          <w:color w:val="000000" w:themeColor="text1"/>
        </w:rPr>
        <w:t>交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．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1530985" cy="1641475"/>
            <wp:effectExtent l="19050" t="0" r="0" b="0"/>
            <wp:docPr id="483" name="图片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3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414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若以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所在直线为</w:t>
      </w:r>
      <w:r w:rsidR="007A591F" w:rsidRPr="00C147C8">
        <w:rPr>
          <w:color w:val="000000" w:themeColor="text1"/>
        </w:rPr>
        <w:object w:dxaOrig="220" w:dyaOrig="260">
          <v:shape id="Object 1534" o:spid="_x0000_i1797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1534" DrawAspect="Content" ObjectID="_1722285855" r:id="rId1195"/>
        </w:object>
      </w:r>
      <w:r w:rsidRPr="00C147C8">
        <w:rPr>
          <w:color w:val="000000" w:themeColor="text1"/>
        </w:rPr>
        <w:t>轴，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的垂直平分线为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，建立如图所示的平面直角坐标系，求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在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中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上任取一点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，以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点为切点作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的切线</w:t>
      </w:r>
      <w:r w:rsidR="007A591F" w:rsidRPr="00C147C8">
        <w:rPr>
          <w:color w:val="000000" w:themeColor="text1"/>
        </w:rPr>
        <w:object w:dxaOrig="140" w:dyaOrig="279">
          <v:shape id="Object 1535" o:spid="_x0000_i1798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535" DrawAspect="Content" ObjectID="_1722285856" r:id="rId1196"/>
        </w:object>
      </w:r>
      <w:r w:rsidRPr="00C147C8">
        <w:rPr>
          <w:color w:val="000000" w:themeColor="text1"/>
        </w:rPr>
        <w:t>，分别交直线</w:t>
      </w:r>
      <w:r w:rsidR="007A591F" w:rsidRPr="00C147C8">
        <w:rPr>
          <w:color w:val="000000" w:themeColor="text1"/>
        </w:rPr>
        <w:object w:dxaOrig="700" w:dyaOrig="320">
          <v:shape id="Object 1536" o:spid="_x0000_i1799" type="#_x0000_t75" alt="eqId08b9f0b9e53a83e68f5fec944f343119" style="width:30.6pt;height:13.8pt;mso-wrap-style:square;mso-position-horizontal-relative:page;mso-position-vertical-relative:page" o:ole="">
            <v:imagedata r:id="rId199" o:title="eqId08b9f0b9e53a83e68f5fec944f343119"/>
          </v:shape>
          <o:OLEObject Type="Embed" ProgID="Equation.DSMT4" ShapeID="Object 1536" DrawAspect="Content" ObjectID="_1722285857" r:id="rId119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840" w:dyaOrig="320">
          <v:shape id="Object 1537" o:spid="_x0000_i1800" type="#_x0000_t75" alt="eqId4407788e4dc88210bca71a2551d4f2f9" style="width:37.2pt;height:13.8pt;mso-wrap-style:square;mso-position-horizontal-relative:page;mso-position-vertical-relative:page" o:ole="">
            <v:imagedata r:id="rId201" o:title="eqId4407788e4dc88210bca71a2551d4f2f9"/>
          </v:shape>
          <o:OLEObject Type="Embed" ProgID="Equation.DSMT4" ShapeID="Object 1537" DrawAspect="Content" ObjectID="_1722285858" r:id="rId1198"/>
        </w:object>
      </w:r>
      <w:r w:rsidRPr="00C147C8">
        <w:rPr>
          <w:color w:val="000000" w:themeColor="text1"/>
        </w:rPr>
        <w:t>于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两点，求证：</w:t>
      </w:r>
      <w:r w:rsidR="007A591F" w:rsidRPr="00C147C8">
        <w:rPr>
          <w:color w:val="000000" w:themeColor="text1"/>
        </w:rPr>
        <w:object w:dxaOrig="740" w:dyaOrig="280">
          <v:shape id="Object 1538" o:spid="_x0000_i1801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Object 1538" DrawAspect="Content" ObjectID="_1722285859" r:id="rId1199"/>
        </w:object>
      </w:r>
      <w:r w:rsidRPr="00C147C8">
        <w:rPr>
          <w:color w:val="000000" w:themeColor="text1"/>
        </w:rPr>
        <w:t>的面积为定值，并求出该定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3)</w:t>
      </w:r>
      <w:r w:rsidRPr="00C147C8">
        <w:rPr>
          <w:color w:val="000000" w:themeColor="text1"/>
        </w:rPr>
        <w:t>在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基础上，在直线</w:t>
      </w:r>
      <w:r w:rsidR="007A591F" w:rsidRPr="00C147C8">
        <w:rPr>
          <w:color w:val="000000" w:themeColor="text1"/>
        </w:rPr>
        <w:object w:dxaOrig="700" w:dyaOrig="320">
          <v:shape id="Object 1539" o:spid="_x0000_i1802" type="#_x0000_t75" alt="eqId08b9f0b9e53a83e68f5fec944f343119" style="width:30.6pt;height:13.8pt;mso-wrap-style:square;mso-position-horizontal-relative:page;mso-position-vertical-relative:page" o:ole="">
            <v:imagedata r:id="rId199" o:title="eqId08b9f0b9e53a83e68f5fec944f343119"/>
          </v:shape>
          <o:OLEObject Type="Embed" ProgID="Equation.DSMT4" ShapeID="Object 1539" DrawAspect="Content" ObjectID="_1722285860" r:id="rId120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840" w:dyaOrig="320">
          <v:shape id="Object 1540" o:spid="_x0000_i1803" type="#_x0000_t75" alt="eqId4407788e4dc88210bca71a2551d4f2f9" style="width:37.2pt;height:13.8pt;mso-wrap-style:square;mso-position-horizontal-relative:page;mso-position-vertical-relative:page" o:ole="">
            <v:imagedata r:id="rId201" o:title="eqId4407788e4dc88210bca71a2551d4f2f9"/>
          </v:shape>
          <o:OLEObject Type="Embed" ProgID="Equation.DSMT4" ShapeID="Object 1540" DrawAspect="Content" ObjectID="_1722285861" r:id="rId1201"/>
        </w:object>
      </w:r>
      <w:r w:rsidRPr="00C147C8">
        <w:rPr>
          <w:color w:val="000000" w:themeColor="text1"/>
        </w:rPr>
        <w:t>上分别取点</w:t>
      </w:r>
      <w:r w:rsidRPr="00C147C8">
        <w:rPr>
          <w:rFonts w:ascii="Times New Roman" w:eastAsia="Times New Roman" w:hAnsi="Times New Roman"/>
          <w:i/>
          <w:color w:val="000000" w:themeColor="text1"/>
        </w:rPr>
        <w:t>G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，当</w:t>
      </w:r>
      <w:r w:rsidRPr="00C147C8">
        <w:rPr>
          <w:rFonts w:ascii="Times New Roman" w:eastAsia="Times New Roman" w:hAnsi="Times New Roman"/>
          <w:i/>
          <w:color w:val="000000" w:themeColor="text1"/>
        </w:rPr>
        <w:t>G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分别位于第一、二象限时，</w:t>
      </w:r>
      <w:r w:rsidRPr="00C147C8">
        <w:rPr>
          <w:color w:val="000000" w:themeColor="text1"/>
        </w:rPr>
        <w:lastRenderedPageBreak/>
        <w:t>若</w:t>
      </w:r>
      <w:r w:rsidR="007A591F" w:rsidRPr="00C147C8">
        <w:rPr>
          <w:color w:val="000000" w:themeColor="text1"/>
        </w:rPr>
        <w:object w:dxaOrig="1120" w:dyaOrig="380">
          <v:shape id="Object 1541" o:spid="_x0000_i1804" type="#_x0000_t75" alt="eqIdec23c49bdf9dc11f6decfc7b35a9d01f" style="width:49.2pt;height:16.8pt;mso-wrap-style:square;mso-position-horizontal-relative:page;mso-position-vertical-relative:page" o:ole="">
            <v:imagedata r:id="rId1202" o:title="eqIdec23c49bdf9dc11f6decfc7b35a9d01f"/>
          </v:shape>
          <o:OLEObject Type="Embed" ProgID="Equation.DSMT4" ShapeID="Object 1541" DrawAspect="Content" ObjectID="_1722285862" r:id="rId120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40" w:dyaOrig="680">
          <v:shape id="Object 1542" o:spid="_x0000_i1805" type="#_x0000_t75" alt="eqId3fd596cec579ec99b3915ac694124597" style="width:45.6pt;height:30pt;mso-wrap-style:square;mso-position-horizontal-relative:page;mso-position-vertical-relative:page" o:ole="">
            <v:imagedata r:id="rId209" o:title="eqId3fd596cec579ec99b3915ac694124597"/>
          </v:shape>
          <o:OLEObject Type="Embed" ProgID="Equation.DSMT4" ShapeID="Object 1542" DrawAspect="Content" ObjectID="_1722285863" r:id="rId1204"/>
        </w:object>
      </w:r>
      <w:r w:rsidRPr="00C147C8">
        <w:rPr>
          <w:color w:val="000000" w:themeColor="text1"/>
        </w:rPr>
        <w:t>，求</w:t>
      </w:r>
      <w:r w:rsidR="007A591F" w:rsidRPr="00C147C8">
        <w:rPr>
          <w:color w:val="000000" w:themeColor="text1"/>
        </w:rPr>
        <w:object w:dxaOrig="800" w:dyaOrig="320">
          <v:shape id="Object 1543" o:spid="_x0000_i1806" type="#_x0000_t75" alt="eqId2e0e73c9e66789010b82f863a6be057d" style="width:35.4pt;height:13.8pt;mso-wrap-style:square;mso-position-horizontal-relative:page;mso-position-vertical-relative:page" o:ole="">
            <v:imagedata r:id="rId211" o:title="eqId2e0e73c9e66789010b82f863a6be057d"/>
          </v:shape>
          <o:OLEObject Type="Embed" ProgID="Equation.DSMT4" ShapeID="Object 1543" DrawAspect="Content" ObjectID="_1722285864" r:id="rId1205"/>
        </w:object>
      </w:r>
      <w:r w:rsidRPr="00C147C8">
        <w:rPr>
          <w:color w:val="000000" w:themeColor="text1"/>
        </w:rPr>
        <w:t>面积的取值范围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1100" w:dyaOrig="660">
          <v:shape id="Object 1544" o:spid="_x0000_i1807" type="#_x0000_t75" alt="eqIdc615fab3bffb9f6eeb9bf4591a458b0a" style="width:48.6pt;height:28.8pt;mso-wrap-style:square;mso-position-horizontal-relative:page;mso-position-vertical-relative:page" o:ole="">
            <v:imagedata r:id="rId1206" o:title="eqIdc615fab3bffb9f6eeb9bf4591a458b0a"/>
          </v:shape>
          <o:OLEObject Type="Embed" ProgID="Equation.DSMT4" ShapeID="Object 1544" DrawAspect="Content" ObjectID="_1722285865" r:id="rId120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证明见解析，定值为</w:t>
      </w:r>
      <w:r w:rsidRPr="00C147C8">
        <w:rPr>
          <w:color w:val="000000" w:themeColor="text1"/>
        </w:rPr>
        <w:t>2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3)</w:t>
      </w:r>
      <w:r w:rsidR="007A591F" w:rsidRPr="00C147C8">
        <w:rPr>
          <w:color w:val="000000" w:themeColor="text1"/>
        </w:rPr>
        <w:object w:dxaOrig="640" w:dyaOrig="680">
          <v:shape id="Object 1545" o:spid="_x0000_i1808" type="#_x0000_t75" alt="eqId99d2b4bf9a686a5f8568b5d7ed863418" style="width:28.2pt;height:29.4pt;mso-wrap-style:square;mso-position-horizontal-relative:page;mso-position-vertical-relative:page" o:ole="">
            <v:imagedata r:id="rId1208" o:title="eqId99d2b4bf9a686a5f8568b5d7ed863418"/>
          </v:shape>
          <o:OLEObject Type="Embed" ProgID="Equation.DSMT4" ShapeID="Object 1545" DrawAspect="Content" ObjectID="_1722285866" r:id="rId1209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结合几何关系将所求问题转化为求</w:t>
      </w:r>
      <w:r w:rsidR="007A591F" w:rsidRPr="00C147C8">
        <w:rPr>
          <w:color w:val="000000" w:themeColor="text1"/>
        </w:rPr>
        <w:object w:dxaOrig="1260" w:dyaOrig="440">
          <v:shape id="Object 1546" o:spid="_x0000_i1809" type="#_x0000_t75" alt="eqIdbe9f54c128a1be846ff9ceb4444c112f" style="width:55.8pt;height:19.2pt;mso-wrap-style:square;mso-position-horizontal-relative:page;mso-position-vertical-relative:page" o:ole="">
            <v:imagedata r:id="rId1210" o:title="eqIdbe9f54c128a1be846ff9ceb4444c112f"/>
          </v:shape>
          <o:OLEObject Type="Embed" ProgID="Equation.DSMT4" ShapeID="Object 1546" DrawAspect="Content" ObjectID="_1722285867" r:id="rId1211"/>
        </w:object>
      </w:r>
      <w:r w:rsidRPr="00C147C8">
        <w:rPr>
          <w:color w:val="000000" w:themeColor="text1"/>
        </w:rPr>
        <w:t>的定值问题即可求解曲线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先由斜率为</w:t>
      </w:r>
      <w:r w:rsidRPr="00C147C8">
        <w:rPr>
          <w:color w:val="000000" w:themeColor="text1"/>
        </w:rPr>
        <w:t>0</w:t>
      </w:r>
      <w:r w:rsidRPr="00C147C8">
        <w:rPr>
          <w:color w:val="000000" w:themeColor="text1"/>
        </w:rPr>
        <w:t>求出</w:t>
      </w:r>
      <w:r w:rsidR="007A591F" w:rsidRPr="00C147C8">
        <w:rPr>
          <w:color w:val="000000" w:themeColor="text1"/>
        </w:rPr>
        <w:object w:dxaOrig="1000" w:dyaOrig="360">
          <v:shape id="Object 1547" o:spid="_x0000_i1810" type="#_x0000_t75" alt="eqIdbdd331e9048d4a101f65664c53cf89a1" style="width:44.4pt;height:15.6pt;mso-wrap-style:square;mso-position-horizontal-relative:page;mso-position-vertical-relative:page" o:ole="">
            <v:imagedata r:id="rId1212" o:title="eqIdbdd331e9048d4a101f65664c53cf89a1"/>
          </v:shape>
          <o:OLEObject Type="Embed" ProgID="Equation.DSMT4" ShapeID="Object 1547" DrawAspect="Content" ObjectID="_1722285868" r:id="rId1213"/>
        </w:object>
      </w:r>
      <w:r w:rsidRPr="00C147C8">
        <w:rPr>
          <w:color w:val="000000" w:themeColor="text1"/>
        </w:rPr>
        <w:t>，当斜率不为</w:t>
      </w:r>
      <w:r w:rsidRPr="00C147C8">
        <w:rPr>
          <w:color w:val="000000" w:themeColor="text1"/>
        </w:rPr>
        <w:t>0</w:t>
      </w:r>
      <w:r w:rsidRPr="00C147C8">
        <w:rPr>
          <w:color w:val="000000" w:themeColor="text1"/>
        </w:rPr>
        <w:t>时，设直线方程为</w:t>
      </w:r>
      <w:r w:rsidR="007A591F" w:rsidRPr="00C147C8">
        <w:rPr>
          <w:color w:val="000000" w:themeColor="text1"/>
        </w:rPr>
        <w:object w:dxaOrig="1600" w:dyaOrig="400">
          <v:shape id="Object 1548" o:spid="_x0000_i1811" type="#_x0000_t75" alt="eqIdf48e3b01d86e6679decd132e19bc9cc6" style="width:70.2pt;height:17.4pt;mso-wrap-style:square;mso-position-horizontal-relative:page;mso-position-vertical-relative:page" o:ole="">
            <v:imagedata r:id="rId1214" o:title="eqIdf48e3b01d86e6679decd132e19bc9cc6"/>
          </v:shape>
          <o:OLEObject Type="Embed" ProgID="Equation.DSMT4" ShapeID="Object 1548" DrawAspect="Content" ObjectID="_1722285869" r:id="rId1215"/>
        </w:object>
      </w:r>
      <w:r w:rsidRPr="00C147C8">
        <w:rPr>
          <w:color w:val="000000" w:themeColor="text1"/>
        </w:rPr>
        <w:t>，联立直线与双曲线方程，由</w:t>
      </w:r>
      <w:r w:rsidR="007A591F" w:rsidRPr="00C147C8">
        <w:rPr>
          <w:color w:val="000000" w:themeColor="text1"/>
        </w:rPr>
        <w:object w:dxaOrig="580" w:dyaOrig="280">
          <v:shape id="Object 1549" o:spid="_x0000_i1812" type="#_x0000_t75" alt="eqId5c2b0eb6b8e515c616b5cdd4c37fefc3" style="width:25.8pt;height:12.6pt;mso-wrap-style:square;mso-position-horizontal-relative:page;mso-position-vertical-relative:page" o:ole="">
            <v:imagedata r:id="rId1216" o:title="eqId5c2b0eb6b8e515c616b5cdd4c37fefc3"/>
          </v:shape>
          <o:OLEObject Type="Embed" ProgID="Equation.DSMT4" ShapeID="Object 1549" DrawAspect="Content" ObjectID="_1722285870" r:id="rId1217"/>
        </w:object>
      </w: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1120" w:dyaOrig="320">
          <v:shape id="Object 1550" o:spid="_x0000_i1813" type="#_x0000_t75" alt="eqId35a618b3db5b49f64a5ee602379bf018" style="width:49.2pt;height:13.8pt;mso-wrap-style:square;mso-position-horizontal-relative:page;mso-position-vertical-relative:page" o:ole="">
            <v:imagedata r:id="rId1218" o:title="eqId35a618b3db5b49f64a5ee602379bf018"/>
          </v:shape>
          <o:OLEObject Type="Embed" ProgID="Equation.DSMT4" ShapeID="Object 1550" DrawAspect="Content" ObjectID="_1722285871" r:id="rId1219"/>
        </w:object>
      </w:r>
      <w:r w:rsidRPr="00C147C8">
        <w:rPr>
          <w:color w:val="000000" w:themeColor="text1"/>
        </w:rPr>
        <w:t>，再由切割法得</w:t>
      </w:r>
      <w:r w:rsidR="007A591F" w:rsidRPr="00C147C8">
        <w:rPr>
          <w:color w:val="000000" w:themeColor="text1"/>
        </w:rPr>
        <w:object w:dxaOrig="2220" w:dyaOrig="360">
          <v:shape id="Object 1551" o:spid="_x0000_i1814" type="#_x0000_t75" alt="eqId54be8a7cd33eaa897d1b5544eecf8819" style="width:97.8pt;height:15.6pt;mso-wrap-style:square;mso-position-horizontal-relative:page;mso-position-vertical-relative:page" o:ole="">
            <v:imagedata r:id="rId1220" o:title="eqId54be8a7cd33eaa897d1b5544eecf8819"/>
          </v:shape>
          <o:OLEObject Type="Embed" ProgID="Equation.DSMT4" ShapeID="Object 1551" DrawAspect="Content" ObjectID="_1722285872" r:id="rId1221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700" w:dyaOrig="620">
          <v:shape id="Object 1552" o:spid="_x0000_i1815" type="#_x0000_t75" alt="eqId7da5237c96de8882ec71d552480f9abe" style="width:75pt;height:27pt;mso-wrap-style:square;mso-position-horizontal-relative:page;mso-position-vertical-relative:page" o:ole="">
            <v:imagedata r:id="rId1222" o:title="eqId7da5237c96de8882ec71d552480f9abe"/>
          </v:shape>
          <o:OLEObject Type="Embed" ProgID="Equation.DSMT4" ShapeID="Object 1552" DrawAspect="Content" ObjectID="_1722285873" r:id="rId1223"/>
        </w:object>
      </w:r>
      <w:r w:rsidR="007F2A8F" w:rsidRPr="00C147C8">
        <w:rPr>
          <w:color w:val="000000" w:themeColor="text1"/>
        </w:rPr>
        <w:t>，求出点</w:t>
      </w:r>
      <w:r w:rsidRPr="00C147C8">
        <w:rPr>
          <w:color w:val="000000" w:themeColor="text1"/>
        </w:rPr>
        <w:object w:dxaOrig="260" w:dyaOrig="240">
          <v:shape id="Object 1553" o:spid="_x0000_i1816" type="#_x0000_t75" alt="eqId73465a1f9aa03481295bf6bd3c6903ac" style="width:11.4pt;height:10.8pt;mso-wrap-style:square;mso-position-horizontal-relative:page;mso-position-vertical-relative:page" o:ole="">
            <v:imagedata r:id="rId1224" o:title="eqId73465a1f9aa03481295bf6bd3c6903ac"/>
          </v:shape>
          <o:OLEObject Type="Embed" ProgID="Equation.DSMT4" ShapeID="Object 1553" DrawAspect="Content" ObjectID="_1722285874" r:id="rId1225"/>
        </w:object>
      </w:r>
      <w:r w:rsidR="007F2A8F" w:rsidRPr="00C147C8">
        <w:rPr>
          <w:color w:val="000000" w:themeColor="text1"/>
        </w:rPr>
        <w:t>，联立直线与渐近线方程求出</w:t>
      </w:r>
      <w:r w:rsidRPr="00C147C8">
        <w:rPr>
          <w:color w:val="000000" w:themeColor="text1"/>
        </w:rPr>
        <w:object w:dxaOrig="460" w:dyaOrig="320">
          <v:shape id="Object 1554" o:spid="_x0000_i1817" type="#_x0000_t75" alt="eqId2fe7fd9b0c3c203a053a7ea52b71e7c9" style="width:20.4pt;height:13.8pt;mso-wrap-style:square;mso-position-horizontal-relative:page;mso-position-vertical-relative:page" o:ole="">
            <v:imagedata r:id="rId1226" o:title="eqId2fe7fd9b0c3c203a053a7ea52b71e7c9"/>
          </v:shape>
          <o:OLEObject Type="Embed" ProgID="Equation.DSMT4" ShapeID="Object 1554" DrawAspect="Content" ObjectID="_1722285875" r:id="rId1227"/>
        </w:object>
      </w:r>
      <w:r w:rsidR="007F2A8F" w:rsidRPr="00C147C8">
        <w:rPr>
          <w:color w:val="000000" w:themeColor="text1"/>
        </w:rPr>
        <w:t>，代入面积</w:t>
      </w:r>
      <w:proofErr w:type="gramStart"/>
      <w:r w:rsidR="007F2A8F" w:rsidRPr="00C147C8">
        <w:rPr>
          <w:color w:val="000000" w:themeColor="text1"/>
        </w:rPr>
        <w:t>公式化简即可</w:t>
      </w:r>
      <w:proofErr w:type="gramEnd"/>
      <w:r w:rsidR="007F2A8F"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3</w:t>
      </w:r>
      <w:r w:rsidRPr="00C147C8">
        <w:rPr>
          <w:color w:val="000000" w:themeColor="text1"/>
        </w:rPr>
        <w:t>）设</w:t>
      </w:r>
      <w:r w:rsidR="007A591F" w:rsidRPr="00C147C8">
        <w:rPr>
          <w:color w:val="000000" w:themeColor="text1"/>
        </w:rPr>
        <w:object w:dxaOrig="1060" w:dyaOrig="440">
          <v:shape id="Object 1555" o:spid="_x0000_i1818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1555" DrawAspect="Content" ObjectID="_1722285876" r:id="rId122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80" w:dyaOrig="400">
          <v:shape id="Object 1556" o:spid="_x0000_i1819" type="#_x0000_t75" alt="eqIdaea4bfb922c80458c8963c26434fe970" style="width:47.4pt;height:18pt;mso-wrap-style:square;mso-position-horizontal-relative:page;mso-position-vertical-relative:page" o:ole="">
            <v:imagedata r:id="rId1230" o:title="eqIdaea4bfb922c80458c8963c26434fe970"/>
          </v:shape>
          <o:OLEObject Type="Embed" ProgID="Equation.DSMT4" ShapeID="Object 1556" DrawAspect="Content" ObjectID="_1722285877" r:id="rId123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220" w:dyaOrig="400">
          <v:shape id="Object 1557" o:spid="_x0000_i1820" type="#_x0000_t75" alt="eqId818bfc7d36b1e11f18b5e7c7f641b0fd" style="width:53.4pt;height:18pt;mso-wrap-style:square;mso-position-horizontal-relative:page;mso-position-vertical-relative:page" o:ole="">
            <v:imagedata r:id="rId1232" o:title="eqId818bfc7d36b1e11f18b5e7c7f641b0fd"/>
          </v:shape>
          <o:OLEObject Type="Embed" ProgID="Equation.DSMT4" ShapeID="Object 1557" DrawAspect="Content" ObjectID="_1722285878" r:id="rId1233"/>
        </w:object>
      </w:r>
      <w:r w:rsidRPr="00C147C8">
        <w:rPr>
          <w:color w:val="000000" w:themeColor="text1"/>
        </w:rPr>
        <w:t>，由</w:t>
      </w:r>
      <w:r w:rsidR="007A591F" w:rsidRPr="00C147C8">
        <w:rPr>
          <w:color w:val="000000" w:themeColor="text1"/>
        </w:rPr>
        <w:object w:dxaOrig="1120" w:dyaOrig="380">
          <v:shape id="Object 1558" o:spid="_x0000_i1821" type="#_x0000_t75" alt="eqIdec23c49bdf9dc11f6decfc7b35a9d01f" style="width:49.2pt;height:16.8pt;mso-wrap-style:square;mso-position-horizontal-relative:page;mso-position-vertical-relative:page" o:ole="">
            <v:imagedata r:id="rId1202" o:title="eqIdec23c49bdf9dc11f6decfc7b35a9d01f"/>
          </v:shape>
          <o:OLEObject Type="Embed" ProgID="Equation.DSMT4" ShapeID="Object 1558" DrawAspect="Content" ObjectID="_1722285879" r:id="rId1234"/>
        </w:object>
      </w:r>
      <w:r w:rsidRPr="00C147C8">
        <w:rPr>
          <w:color w:val="000000" w:themeColor="text1"/>
        </w:rPr>
        <w:t>代换出点</w:t>
      </w:r>
      <w:r w:rsidR="007A591F" w:rsidRPr="00C147C8">
        <w:rPr>
          <w:color w:val="000000" w:themeColor="text1"/>
        </w:rPr>
        <w:object w:dxaOrig="220" w:dyaOrig="240">
          <v:shape id="Object 1559" o:spid="_x0000_i1822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559" DrawAspect="Content" ObjectID="_1722285880" r:id="rId1235"/>
        </w:object>
      </w:r>
      <w:r w:rsidRPr="00C147C8">
        <w:rPr>
          <w:color w:val="000000" w:themeColor="text1"/>
        </w:rPr>
        <w:t>坐标，将</w:t>
      </w:r>
      <w:r w:rsidR="007A591F" w:rsidRPr="00C147C8">
        <w:rPr>
          <w:color w:val="000000" w:themeColor="text1"/>
        </w:rPr>
        <w:object w:dxaOrig="220" w:dyaOrig="240">
          <v:shape id="Object 1560" o:spid="_x0000_i1823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560" DrawAspect="Content" ObjectID="_1722285881" r:id="rId1236"/>
        </w:object>
      </w:r>
      <w:r w:rsidRPr="00C147C8">
        <w:rPr>
          <w:color w:val="000000" w:themeColor="text1"/>
        </w:rPr>
        <w:t>代入双曲线方程化简得</w:t>
      </w:r>
      <w:r w:rsidR="007A591F" w:rsidRPr="00C147C8">
        <w:rPr>
          <w:color w:val="000000" w:themeColor="text1"/>
        </w:rPr>
        <w:object w:dxaOrig="1640" w:dyaOrig="720">
          <v:shape id="Object 1561" o:spid="_x0000_i1824" type="#_x0000_t75" alt="eqId7696ee4222cd54a643675408d689f30d" style="width:1in;height:31.8pt;mso-wrap-style:square;mso-position-horizontal-relative:page;mso-position-vertical-relative:page" o:ole="">
            <v:imagedata r:id="rId1237" o:title="eqId7696ee4222cd54a643675408d689f30d"/>
          </v:shape>
          <o:OLEObject Type="Embed" ProgID="Equation.DSMT4" ShapeID="Object 1561" DrawAspect="Content" ObjectID="_1722285882" r:id="rId1238"/>
        </w:object>
      </w:r>
      <w:r w:rsidRPr="00C147C8">
        <w:rPr>
          <w:color w:val="000000" w:themeColor="text1"/>
        </w:rPr>
        <w:t>，再结合坐标面积公式</w:t>
      </w:r>
      <w:r w:rsidR="007A591F" w:rsidRPr="00C147C8">
        <w:rPr>
          <w:color w:val="000000" w:themeColor="text1"/>
        </w:rPr>
        <w:object w:dxaOrig="1780" w:dyaOrig="620">
          <v:shape id="Object 1562" o:spid="_x0000_i1825" type="#_x0000_t75" alt="eqId99a69a644029fa4f073429b5cb60a9f7" style="width:78pt;height:27pt;mso-wrap-style:square;mso-position-horizontal-relative:page;mso-position-vertical-relative:page" o:ole="">
            <v:imagedata r:id="rId1239" o:title="eqId99a69a644029fa4f073429b5cb60a9f7"/>
          </v:shape>
          <o:OLEObject Type="Embed" ProgID="Equation.DSMT4" ShapeID="Object 1562" DrawAspect="Content" ObjectID="_1722285883" r:id="rId1240"/>
        </w:object>
      </w:r>
      <w:r w:rsidRPr="00C147C8">
        <w:rPr>
          <w:color w:val="000000" w:themeColor="text1"/>
        </w:rPr>
        <w:t>进一步化简</w:t>
      </w:r>
      <w:proofErr w:type="gramStart"/>
      <w:r w:rsidRPr="00C147C8">
        <w:rPr>
          <w:color w:val="000000" w:themeColor="text1"/>
        </w:rPr>
        <w:t>得关于</w:t>
      </w:r>
      <w:proofErr w:type="gramEnd"/>
      <w:r w:rsidR="007A591F" w:rsidRPr="00C147C8">
        <w:rPr>
          <w:color w:val="000000" w:themeColor="text1"/>
        </w:rPr>
        <w:object w:dxaOrig="220" w:dyaOrig="280">
          <v:shape id="Object 1563" o:spid="_x0000_i1826" type="#_x0000_t75" alt="eqIddf64046e91b047037f19e4032e3b6de3" style="width:9.6pt;height:12pt;mso-wrap-style:square;mso-position-horizontal-relative:page;mso-position-vertical-relative:page" o:ole="">
            <v:imagedata r:id="rId1241" o:title="eqIddf64046e91b047037f19e4032e3b6de3"/>
          </v:shape>
          <o:OLEObject Type="Embed" ProgID="Equation.DSMT4" ShapeID="Object 1563" DrawAspect="Content" ObjectID="_1722285884" r:id="rId1242"/>
        </w:object>
      </w:r>
      <w:r w:rsidRPr="00C147C8">
        <w:rPr>
          <w:color w:val="000000" w:themeColor="text1"/>
        </w:rPr>
        <w:t>的对勾函数，由对勾函数性质可求</w:t>
      </w:r>
      <w:r w:rsidR="007A591F" w:rsidRPr="00C147C8">
        <w:rPr>
          <w:color w:val="000000" w:themeColor="text1"/>
        </w:rPr>
        <w:object w:dxaOrig="800" w:dyaOrig="320">
          <v:shape id="Object 1564" o:spid="_x0000_i1827" type="#_x0000_t75" alt="eqId2e0e73c9e66789010b82f863a6be057d" style="width:35.4pt;height:13.8pt;mso-wrap-style:square;mso-position-horizontal-relative:page;mso-position-vertical-relative:page" o:ole="">
            <v:imagedata r:id="rId211" o:title="eqId2e0e73c9e66789010b82f863a6be057d"/>
          </v:shape>
          <o:OLEObject Type="Embed" ProgID="Equation.DSMT4" ShapeID="Object 1564" DrawAspect="Content" ObjectID="_1722285885" r:id="rId1243"/>
        </w:object>
      </w:r>
      <w:r w:rsidRPr="00C147C8">
        <w:rPr>
          <w:color w:val="000000" w:themeColor="text1"/>
        </w:rPr>
        <w:t>面积的取值范围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作圆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的切线，切点分别为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．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3560445" cy="1856740"/>
            <wp:effectExtent l="19050" t="0" r="1905" b="0"/>
            <wp:docPr id="515" name="图片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5"/>
                    <pic:cNvPicPr>
                      <a:picLocks noChangeAspect="1" noChangeArrowheads="1"/>
                    </pic:cNvPicPr>
                  </pic:nvPicPr>
                  <pic:blipFill>
                    <a:blip r:embed="rId1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445" cy="185674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题意知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C</w:t>
      </w:r>
      <w:r w:rsidRPr="00C147C8">
        <w:rPr>
          <w:color w:val="000000" w:themeColor="text1"/>
        </w:rPr>
        <w:t>是线段</w:t>
      </w:r>
      <w:r w:rsidRPr="00C147C8">
        <w:rPr>
          <w:rFonts w:ascii="Times New Roman" w:eastAsia="Times New Roman" w:hAnsi="Times New Roman"/>
          <w:i/>
          <w:color w:val="000000" w:themeColor="text1"/>
        </w:rPr>
        <w:t>AN</w:t>
      </w:r>
      <w:r w:rsidRPr="00C147C8">
        <w:rPr>
          <w:color w:val="000000" w:themeColor="text1"/>
        </w:rPr>
        <w:t>的垂直平分线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C</w:t>
      </w:r>
      <w:r w:rsidRPr="00C147C8">
        <w:rPr>
          <w:color w:val="000000" w:themeColor="text1"/>
        </w:rPr>
        <w:t>与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Pr="00C147C8">
        <w:rPr>
          <w:color w:val="000000" w:themeColor="text1"/>
        </w:rPr>
        <w:t>交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1100" w:dyaOrig="400">
          <v:shape id="Object 1566" o:spid="_x0000_i1828" type="#_x0000_t75" alt="eqIde4fa2b221693c915544d4ad8f4a8893f" style="width:48.6pt;height:18pt;mso-wrap-style:square;mso-position-horizontal-relative:page;mso-position-vertical-relative:page" o:ole="">
            <v:imagedata r:id="rId1245" o:title="eqIde4fa2b221693c915544d4ad8f4a8893f"/>
          </v:shape>
          <o:OLEObject Type="Embed" ProgID="Equation.DSMT4" ShapeID="Object 1566" DrawAspect="Content" ObjectID="_1722285886" r:id="rId124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点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在劣弧</w:t>
      </w:r>
      <w:r w:rsidRPr="00C147C8">
        <w:rPr>
          <w:rFonts w:ascii="Times New Roman" w:eastAsia="Times New Roman" w:hAnsi="Times New Roman"/>
          <w:i/>
          <w:color w:val="000000" w:themeColor="text1"/>
        </w:rPr>
        <w:t>EF</w:t>
      </w:r>
      <w:r w:rsidRPr="00C147C8">
        <w:rPr>
          <w:color w:val="000000" w:themeColor="text1"/>
        </w:rPr>
        <w:t>上时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在射线</w:t>
      </w:r>
      <w:r w:rsidRPr="00C147C8">
        <w:rPr>
          <w:rFonts w:ascii="Times New Roman" w:eastAsia="Times New Roman" w:hAnsi="Times New Roman"/>
          <w:i/>
          <w:color w:val="000000" w:themeColor="text1"/>
        </w:rPr>
        <w:t>MA</w:t>
      </w:r>
      <w:r w:rsidRPr="00C147C8">
        <w:rPr>
          <w:color w:val="000000" w:themeColor="text1"/>
        </w:rPr>
        <w:t>上，所以</w:t>
      </w:r>
      <w:r w:rsidR="007A591F" w:rsidRPr="00C147C8">
        <w:rPr>
          <w:color w:val="000000" w:themeColor="text1"/>
        </w:rPr>
        <w:object w:dxaOrig="3500" w:dyaOrig="400">
          <v:shape id="Object 1567" o:spid="_x0000_i1829" type="#_x0000_t75" alt="eqId56ef63999b315c5dc24fa9ea3953b940" style="width:153.6pt;height:18pt;mso-wrap-style:square;mso-position-horizontal-relative:page;mso-position-vertical-relative:page" o:ole="">
            <v:imagedata r:id="rId1247" o:title="eqId56ef63999b315c5dc24fa9ea3953b940"/>
          </v:shape>
          <o:OLEObject Type="Embed" ProgID="Equation.DSMT4" ShapeID="Object 1567" DrawAspect="Content" ObjectID="_1722285887" r:id="rId1248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点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在优弧</w:t>
      </w:r>
      <w:r w:rsidRPr="00C147C8">
        <w:rPr>
          <w:rFonts w:ascii="Times New Roman" w:eastAsia="Times New Roman" w:hAnsi="Times New Roman"/>
          <w:i/>
          <w:color w:val="000000" w:themeColor="text1"/>
        </w:rPr>
        <w:t>EF</w:t>
      </w:r>
      <w:r w:rsidRPr="00C147C8">
        <w:rPr>
          <w:color w:val="000000" w:themeColor="text1"/>
        </w:rPr>
        <w:t>上时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在射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Pr="00C147C8">
        <w:rPr>
          <w:color w:val="000000" w:themeColor="text1"/>
        </w:rPr>
        <w:t>上，所以</w:t>
      </w:r>
      <w:r w:rsidR="007A591F" w:rsidRPr="00C147C8">
        <w:rPr>
          <w:color w:val="000000" w:themeColor="text1"/>
        </w:rPr>
        <w:object w:dxaOrig="3500" w:dyaOrig="400">
          <v:shape id="Object 1568" o:spid="_x0000_i1830" type="#_x0000_t75" alt="eqIdb427509e0ea6041836ec2822e4c3bbff" style="width:153.6pt;height:18pt;mso-wrap-style:square;mso-position-horizontal-relative:page;mso-position-vertical-relative:page" o:ole="">
            <v:imagedata r:id="rId1249" o:title="eqIdb427509e0ea6041836ec2822e4c3bbff"/>
          </v:shape>
          <o:OLEObject Type="Embed" ProgID="Equation.DSMT4" ShapeID="Object 1568" DrawAspect="Content" ObjectID="_1722285888" r:id="rId1250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所以</w:t>
      </w:r>
      <w:r w:rsidR="007A591F" w:rsidRPr="00C147C8">
        <w:rPr>
          <w:color w:val="000000" w:themeColor="text1"/>
        </w:rPr>
        <w:object w:dxaOrig="2260" w:dyaOrig="440">
          <v:shape id="Object 1569" o:spid="_x0000_i1831" type="#_x0000_t75" alt="eqId9ba7e66136ab9bb9a4ffc1e87c8dff6c" style="width:99pt;height:19.8pt;mso-wrap-style:square;mso-position-horizontal-relative:page;mso-position-vertical-relative:page" o:ole="">
            <v:imagedata r:id="rId1251" o:title="eqId9ba7e66136ab9bb9a4ffc1e87c8dff6c"/>
          </v:shape>
          <o:OLEObject Type="Embed" ProgID="Equation.DSMT4" ShapeID="Object 1569" DrawAspect="Content" ObjectID="_1722285889" r:id="rId125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是以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为焦点的双曲线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该双曲线的标准方程为</w:t>
      </w:r>
      <w:r w:rsidR="007A591F" w:rsidRPr="00C147C8">
        <w:rPr>
          <w:color w:val="000000" w:themeColor="text1"/>
        </w:rPr>
        <w:object w:dxaOrig="2400" w:dyaOrig="660">
          <v:shape id="Object 1570" o:spid="_x0000_i1832" type="#_x0000_t75" alt="eqIda29c0738fd840c1acadc91365ff366f7" style="width:105.6pt;height:28.8pt;mso-wrap-style:square;mso-position-horizontal-relative:page;mso-position-vertical-relative:page" o:ole="">
            <v:imagedata r:id="rId1253" o:title="eqIda29c0738fd840c1acadc91365ff366f7"/>
          </v:shape>
          <o:OLEObject Type="Embed" ProgID="Equation.DSMT4" ShapeID="Object 1570" DrawAspect="Content" ObjectID="_1722285890" r:id="rId125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679" w:dyaOrig="280">
          <v:shape id="Object 1571" o:spid="_x0000_i1833" type="#_x0000_t75" alt="eqId27fd50c0c149085ffe54ae7a4a457d40" style="width:30pt;height:12.6pt;mso-wrap-style:square;mso-position-horizontal-relative:page;mso-position-vertical-relative:page" o:ole="">
            <v:imagedata r:id="rId1255" o:title="eqId27fd50c0c149085ffe54ae7a4a457d40"/>
          </v:shape>
          <o:OLEObject Type="Embed" ProgID="Equation.DSMT4" ShapeID="Object 1571" DrawAspect="Content" ObjectID="_1722285891" r:id="rId125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60" w:dyaOrig="360">
          <v:shape id="Object 1572" o:spid="_x0000_i1834" type="#_x0000_t75" alt="eqId0a1269c30752f794d6e426448fcfb890" style="width:42pt;height:15.6pt;mso-wrap-style:square;mso-position-horizontal-relative:page;mso-position-vertical-relative:page" o:ole="">
            <v:imagedata r:id="rId1257" o:title="eqId0a1269c30752f794d6e426448fcfb890"/>
          </v:shape>
          <o:OLEObject Type="Embed" ProgID="Equation.DSMT4" ShapeID="Object 1572" DrawAspect="Content" ObjectID="_1722285892" r:id="rId125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＝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20" w:dyaOrig="360">
          <v:shape id="Object 1573" o:spid="_x0000_i1835" type="#_x0000_t75" alt="eqIdca8940dba59854a371c9b7e0217676a3" style="width:31.8pt;height:15.6pt;mso-wrap-style:square;mso-position-horizontal-relative:page;mso-position-vertical-relative:page" o:ole="">
            <v:imagedata r:id="rId1259" o:title="eqIdca8940dba59854a371c9b7e0217676a3"/>
          </v:shape>
          <o:OLEObject Type="Embed" ProgID="Equation.DSMT4" ShapeID="Object 1573" DrawAspect="Content" ObjectID="_1722285893" r:id="rId126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500" w:dyaOrig="320">
          <v:shape id="Object 1574" o:spid="_x0000_i1836" type="#_x0000_t75" alt="eqId9e0789f8cae6ca771e60871857212daf" style="width:66pt;height:13.8pt;mso-wrap-style:square;mso-position-horizontal-relative:page;mso-position-vertical-relative:page" o:ole="">
            <v:imagedata r:id="rId1261" o:title="eqId9e0789f8cae6ca771e60871857212daf"/>
          </v:shape>
          <o:OLEObject Type="Embed" ProgID="Equation.DSMT4" ShapeID="Object 1574" DrawAspect="Content" ObjectID="_1722285894" r:id="rId126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轨迹方程为</w:t>
      </w:r>
      <w:r w:rsidR="007A591F" w:rsidRPr="00C147C8">
        <w:rPr>
          <w:color w:val="000000" w:themeColor="text1"/>
        </w:rPr>
        <w:object w:dxaOrig="1100" w:dyaOrig="660">
          <v:shape id="Object 1575" o:spid="_x0000_i1837" type="#_x0000_t75" alt="eqIdc615fab3bffb9f6eeb9bf4591a458b0a" style="width:48.6pt;height:28.8pt;mso-wrap-style:square;mso-position-horizontal-relative:page;mso-position-vertical-relative:page" o:ole="">
            <v:imagedata r:id="rId1206" o:title="eqIdc615fab3bffb9f6eeb9bf4591a458b0a"/>
          </v:shape>
          <o:OLEObject Type="Embed" ProgID="Equation.DSMT4" ShapeID="Object 1575" DrawAspect="Content" ObjectID="_1722285895" r:id="rId1263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双曲线的渐近线为</w:t>
      </w:r>
      <w:r w:rsidR="007A591F" w:rsidRPr="00C147C8">
        <w:rPr>
          <w:color w:val="000000" w:themeColor="text1"/>
        </w:rPr>
        <w:object w:dxaOrig="840" w:dyaOrig="320">
          <v:shape id="Object 1576" o:spid="_x0000_i1838" type="#_x0000_t75" alt="eqIdf10273b05ad8210d8db07639c4d149fd" style="width:37.2pt;height:14.4pt;mso-wrap-style:square;mso-position-horizontal-relative:page;mso-position-vertical-relative:page" o:ole="">
            <v:imagedata r:id="rId1264" o:title="eqIdf10273b05ad8210d8db07639c4d149fd"/>
          </v:shape>
          <o:OLEObject Type="Embed" ProgID="Equation.DSMT4" ShapeID="Object 1576" DrawAspect="Content" ObjectID="_1722285896" r:id="rId1265"/>
        </w:object>
      </w:r>
      <w:r w:rsidRPr="00C147C8">
        <w:rPr>
          <w:color w:val="000000" w:themeColor="text1"/>
        </w:rPr>
        <w:t>．由题意知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斜率存在，设</w:t>
      </w:r>
      <w:r w:rsidR="007A591F" w:rsidRPr="00C147C8">
        <w:rPr>
          <w:color w:val="000000" w:themeColor="text1"/>
        </w:rPr>
        <w:object w:dxaOrig="1900" w:dyaOrig="400">
          <v:shape id="Object 1577" o:spid="_x0000_i1839" type="#_x0000_t75" alt="eqIdd5142834280e021b381255b6ae41f579" style="width:83.4pt;height:18pt;mso-wrap-style:square;mso-position-horizontal-relative:page;mso-position-vertical-relative:page" o:ole="">
            <v:imagedata r:id="rId1266" o:title="eqIdd5142834280e021b381255b6ae41f579"/>
          </v:shape>
          <o:OLEObject Type="Embed" ProgID="Equation.DSMT4" ShapeID="Object 1577" DrawAspect="Content" ObjectID="_1722285897" r:id="rId126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斜率为</w:t>
      </w:r>
      <w:r w:rsidRPr="00C147C8">
        <w:rPr>
          <w:color w:val="000000" w:themeColor="text1"/>
        </w:rPr>
        <w:t>0</w:t>
      </w:r>
      <w:r w:rsidRPr="00C147C8">
        <w:rPr>
          <w:color w:val="000000" w:themeColor="text1"/>
        </w:rPr>
        <w:t>时，易知</w:t>
      </w:r>
      <w:r w:rsidR="007A591F" w:rsidRPr="00C147C8">
        <w:rPr>
          <w:color w:val="000000" w:themeColor="text1"/>
        </w:rPr>
        <w:object w:dxaOrig="740" w:dyaOrig="280">
          <v:shape id="Object 1578" o:spid="_x0000_i1840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Object 1578" DrawAspect="Content" ObjectID="_1722285898" r:id="rId1268"/>
        </w:object>
      </w:r>
      <w:r w:rsidRPr="00C147C8">
        <w:rPr>
          <w:color w:val="000000" w:themeColor="text1"/>
        </w:rPr>
        <w:t>是以</w:t>
      </w:r>
      <w:r w:rsidRPr="00C147C8">
        <w:rPr>
          <w:rFonts w:ascii="Times New Roman" w:eastAsia="Times New Roman" w:hAnsi="Times New Roman"/>
          <w:i/>
          <w:color w:val="000000" w:themeColor="text1"/>
        </w:rPr>
        <w:t>ST</w:t>
      </w:r>
      <w:r w:rsidRPr="00C147C8">
        <w:rPr>
          <w:color w:val="000000" w:themeColor="text1"/>
        </w:rPr>
        <w:t>为底边的等腰三角形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120" w:dyaOrig="340">
          <v:shape id="Object 1579" o:spid="_x0000_i1841" type="#_x0000_t75" alt="eqIdbd1567887e6968616701b0708c2bb0b9" style="width:49.2pt;height:15pt;mso-wrap-style:square;mso-position-horizontal-relative:page;mso-position-vertical-relative:page" o:ole="">
            <v:imagedata r:id="rId1269" o:title="eqIdbd1567887e6968616701b0708c2bb0b9"/>
          </v:shape>
          <o:OLEObject Type="Embed" ProgID="Equation.DSMT4" ShapeID="Object 1579" DrawAspect="Content" ObjectID="_1722285899" r:id="rId1270"/>
        </w:object>
      </w:r>
      <w:r w:rsidR="007F2A8F" w:rsidRPr="00C147C8">
        <w:rPr>
          <w:color w:val="000000" w:themeColor="text1"/>
        </w:rPr>
        <w:t>,</w:t>
      </w:r>
      <w:r w:rsidRPr="00C147C8">
        <w:rPr>
          <w:color w:val="000000" w:themeColor="text1"/>
        </w:rPr>
        <w:object w:dxaOrig="1180" w:dyaOrig="400">
          <v:shape id="Object 1580" o:spid="_x0000_i1842" type="#_x0000_t75" alt="eqId2fe134ce59dacc672af5acd3712dc7df" style="width:51.6pt;height:17.4pt;mso-wrap-style:square;mso-position-horizontal-relative:page;mso-position-vertical-relative:page" o:ole="">
            <v:imagedata r:id="rId1271" o:title="eqId2fe134ce59dacc672af5acd3712dc7df"/>
          </v:shape>
          <o:OLEObject Type="Embed" ProgID="Equation.DSMT4" ShapeID="Object 1580" DrawAspect="Content" ObjectID="_1722285900" r:id="rId1272"/>
        </w:object>
      </w:r>
      <w:r w:rsidR="007F2A8F" w:rsidRPr="00C147C8">
        <w:rPr>
          <w:color w:val="000000" w:themeColor="text1"/>
        </w:rPr>
        <w:t>，则</w:t>
      </w:r>
      <w:r w:rsidRPr="00C147C8">
        <w:rPr>
          <w:color w:val="000000" w:themeColor="text1"/>
        </w:rPr>
        <w:object w:dxaOrig="800" w:dyaOrig="400">
          <v:shape id="Object 1581" o:spid="_x0000_i1843" type="#_x0000_t75" alt="eqIdfbdf1ede7ea0622576248848795ff4c5" style="width:35.4pt;height:18pt;mso-wrap-style:square;mso-position-horizontal-relative:page;mso-position-vertical-relative:page" o:ole="">
            <v:imagedata r:id="rId1273" o:title="eqIdfbdf1ede7ea0622576248848795ff4c5"/>
          </v:shape>
          <o:OLEObject Type="Embed" ProgID="Equation.DSMT4" ShapeID="Object 1581" DrawAspect="Content" ObjectID="_1722285901" r:id="rId1274"/>
        </w:object>
      </w:r>
      <w:r w:rsidR="007F2A8F" w:rsidRPr="00C147C8">
        <w:rPr>
          <w:color w:val="000000" w:themeColor="text1"/>
        </w:rPr>
        <w:t>，此时</w:t>
      </w:r>
      <w:r w:rsidRPr="00C147C8">
        <w:rPr>
          <w:color w:val="000000" w:themeColor="text1"/>
        </w:rPr>
        <w:object w:dxaOrig="2000" w:dyaOrig="620">
          <v:shape id="Object 1582" o:spid="_x0000_i1844" type="#_x0000_t75" alt="eqId3012a8a79e968ff721343a7e62a81f94" style="width:87.6pt;height:27pt;mso-wrap-style:square;mso-position-horizontal-relative:page;mso-position-vertical-relative:page" o:ole="">
            <v:imagedata r:id="rId1275" o:title="eqId3012a8a79e968ff721343a7e62a81f94"/>
          </v:shape>
          <o:OLEObject Type="Embed" ProgID="Equation.DSMT4" ShapeID="Object 1582" DrawAspect="Content" ObjectID="_1722285902" r:id="rId1276"/>
        </w:object>
      </w:r>
      <w:r w:rsidR="007F2A8F"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斜率不为</w:t>
      </w:r>
      <w:r w:rsidRPr="00C147C8">
        <w:rPr>
          <w:color w:val="000000" w:themeColor="text1"/>
        </w:rPr>
        <w:t>0</w:t>
      </w:r>
      <w:r w:rsidRPr="00C147C8">
        <w:rPr>
          <w:color w:val="000000" w:themeColor="text1"/>
        </w:rPr>
        <w:t>时，设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600" w:dyaOrig="400">
          <v:shape id="Object 1583" o:spid="_x0000_i1845" type="#_x0000_t75" alt="eqIdf48e3b01d86e6679decd132e19bc9cc6" style="width:70.2pt;height:17.4pt;mso-wrap-style:square;mso-position-horizontal-relative:page;mso-position-vertical-relative:page" o:ole="">
            <v:imagedata r:id="rId1214" o:title="eqIdf48e3b01d86e6679decd132e19bc9cc6"/>
          </v:shape>
          <o:OLEObject Type="Embed" ProgID="Equation.DSMT4" ShapeID="Object 1583" DrawAspect="Content" ObjectID="_1722285903" r:id="rId127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279" w:dyaOrig="1040">
          <v:shape id="Object 1584" o:spid="_x0000_i1846" type="#_x0000_t75" alt="eqId49dd4c546932db1ad27d8127ae145f19" style="width:56.4pt;height:45.6pt;mso-wrap-style:square;mso-position-horizontal-relative:page;mso-position-vertical-relative:page" o:ole="">
            <v:imagedata r:id="rId1278" o:title="eqId49dd4c546932db1ad27d8127ae145f19"/>
          </v:shape>
          <o:OLEObject Type="Embed" ProgID="Equation.DSMT4" ShapeID="Object 1584" DrawAspect="Content" ObjectID="_1722285904" r:id="rId1279"/>
        </w:object>
      </w:r>
      <w:r w:rsidRPr="00C147C8">
        <w:rPr>
          <w:color w:val="000000" w:themeColor="text1"/>
        </w:rPr>
        <w:t>消去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2960" w:dyaOrig="440">
          <v:shape id="Object 1585" o:spid="_x0000_i1847" type="#_x0000_t75" alt="eqIdc55dd449f921d1ed19e3a3e3b1caf8cc" style="width:130.2pt;height:19.8pt;mso-wrap-style:square;mso-position-horizontal-relative:page;mso-position-vertical-relative:page" o:ole="">
            <v:imagedata r:id="rId1280" o:title="eqIdc55dd449f921d1ed19e3a3e3b1caf8cc"/>
          </v:shape>
          <o:OLEObject Type="Embed" ProgID="Equation.DSMT4" ShapeID="Object 1585" DrawAspect="Content" ObjectID="_1722285905" r:id="rId1281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4840" w:dyaOrig="440">
          <v:shape id="Object 1586" o:spid="_x0000_i1848" type="#_x0000_t75" alt="eqId709608b1ec602b08bd33925feff2ad58" style="width:213pt;height:19.8pt;mso-wrap-style:square;mso-position-horizontal-relative:page;mso-position-vertical-relative:page" o:ole="">
            <v:imagedata r:id="rId1282" o:title="eqId709608b1ec602b08bd33925feff2ad58"/>
          </v:shape>
          <o:OLEObject Type="Embed" ProgID="Equation.DSMT4" ShapeID="Object 1586" DrawAspect="Content" ObjectID="_1722285906" r:id="rId1283"/>
        </w:object>
      </w:r>
      <w:r w:rsidR="007F2A8F" w:rsidRPr="00C147C8">
        <w:rPr>
          <w:color w:val="000000" w:themeColor="text1"/>
        </w:rPr>
        <w:t>．</w:t>
      </w:r>
      <w:r w:rsidR="007F2A8F" w:rsidRPr="00C147C8">
        <w:rPr>
          <w:color w:val="000000" w:themeColor="text1"/>
        </w:rPr>
        <w:t>①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轴交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H</w: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000" w:dyaOrig="680">
          <v:shape id="Object 1587" o:spid="_x0000_i1849" type="#_x0000_t75" alt="eqIdd08038e13a714fdd3579a458a04cff4d" style="width:44.4pt;height:30pt;mso-wrap-style:square;mso-position-horizontal-relative:page;mso-position-vertical-relative:page" o:ole="">
            <v:imagedata r:id="rId1284" o:title="eqIdd08038e13a714fdd3579a458a04cff4d"/>
          </v:shape>
          <o:OLEObject Type="Embed" ProgID="Equation.DSMT4" ShapeID="Object 1587" DrawAspect="Content" ObjectID="_1722285907" r:id="rId128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5580" w:dyaOrig="680">
          <v:shape id="Object 1588" o:spid="_x0000_i1850" type="#_x0000_t75" alt="eqId3313539e0263ba1f1d859e945f647b64" style="width:245.4pt;height:29.4pt;mso-wrap-style:square;mso-position-horizontal-relative:page;mso-position-vertical-relative:page" o:ole="">
            <v:imagedata r:id="rId1286" o:title="eqId3313539e0263ba1f1d859e945f647b64"/>
          </v:shape>
          <o:OLEObject Type="Embed" ProgID="Equation.DSMT4" ShapeID="Object 1588" DrawAspect="Content" ObjectID="_1722285908" r:id="rId1287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直接求</w:t>
      </w:r>
      <w:r w:rsidR="007A591F" w:rsidRPr="00C147C8">
        <w:rPr>
          <w:color w:val="000000" w:themeColor="text1"/>
        </w:rPr>
        <w:object w:dxaOrig="740" w:dyaOrig="280">
          <v:shape id="Object 1589" o:spid="_x0000_i1851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Object 1589" DrawAspect="Content" ObjectID="_1722285909" r:id="rId1288"/>
        </w:object>
      </w:r>
      <w:r w:rsidRPr="00C147C8">
        <w:rPr>
          <w:color w:val="000000" w:themeColor="text1"/>
        </w:rPr>
        <w:t>的面积不易求得，将</w:t>
      </w:r>
      <w:r w:rsidR="007A591F" w:rsidRPr="00C147C8">
        <w:rPr>
          <w:color w:val="000000" w:themeColor="text1"/>
        </w:rPr>
        <w:object w:dxaOrig="740" w:dyaOrig="280">
          <v:shape id="Object 1590" o:spid="_x0000_i1852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Object 1590" DrawAspect="Content" ObjectID="_1722285910" r:id="rId1289"/>
        </w:object>
      </w:r>
      <w:r w:rsidRPr="00C147C8">
        <w:rPr>
          <w:color w:val="000000" w:themeColor="text1"/>
        </w:rPr>
        <w:t>进行拆分）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2980" w:dyaOrig="720">
          <v:shape id="Object 1591" o:spid="_x0000_i1853" type="#_x0000_t75" alt="eqId2eb72e8f232317badc7e1bfd74fc2bde" style="width:130.8pt;height:31.8pt;mso-wrap-style:square;mso-position-horizontal-relative:page;mso-position-vertical-relative:page" o:ole="">
            <v:imagedata r:id="rId1290" o:title="eqId2eb72e8f232317badc7e1bfd74fc2bde"/>
          </v:shape>
          <o:OLEObject Type="Embed" ProgID="Equation.DSMT4" ShapeID="Object 1591" DrawAspect="Content" ObjectID="_1722285911" r:id="rId129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3000" w:dyaOrig="720">
          <v:shape id="Object 1592" o:spid="_x0000_i1854" type="#_x0000_t75" alt="eqId7e62b148b3f1b24153f262d7824e7eea" style="width:132pt;height:31.8pt;mso-wrap-style:square;mso-position-horizontal-relative:page;mso-position-vertical-relative:page" o:ole="">
            <v:imagedata r:id="rId1292" o:title="eqId7e62b148b3f1b24153f262d7824e7eea"/>
          </v:shape>
          <o:OLEObject Type="Embed" ProgID="Equation.DSMT4" ShapeID="Object 1592" DrawAspect="Content" ObjectID="_1722285912" r:id="rId1293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6400" w:dyaOrig="680">
          <v:shape id="Object 1593" o:spid="_x0000_i1855" type="#_x0000_t75" alt="eqId7cac99e8bf05bed402d6c7d052ad565c" style="width:281.4pt;height:30pt;mso-wrap-style:square;mso-position-horizontal-relative:page;mso-position-vertical-relative:page" o:ole="">
            <v:imagedata r:id="rId1294" o:title="eqId7cac99e8bf05bed402d6c7d052ad565c"/>
          </v:shape>
          <o:OLEObject Type="Embed" ProgID="Equation.DSMT4" ShapeID="Object 1593" DrawAspect="Content" ObjectID="_1722285913" r:id="rId1295"/>
        </w:object>
      </w:r>
      <w:r w:rsidRPr="00C147C8">
        <w:rPr>
          <w:color w:val="000000" w:themeColor="text1"/>
        </w:rPr>
        <w:t>（定值）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所述，</w:t>
      </w:r>
      <w:r w:rsidR="007A591F" w:rsidRPr="00C147C8">
        <w:rPr>
          <w:color w:val="000000" w:themeColor="text1"/>
        </w:rPr>
        <w:object w:dxaOrig="740" w:dyaOrig="280">
          <v:shape id="Object 1594" o:spid="_x0000_i1856" type="#_x0000_t75" alt="eqId648dad9505f3901b4806839bcbc7616f" style="width:33pt;height:13.2pt;mso-wrap-style:square;mso-position-horizontal-relative:page;mso-position-vertical-relative:page" o:ole="">
            <v:imagedata r:id="rId203" o:title="eqId648dad9505f3901b4806839bcbc7616f"/>
          </v:shape>
          <o:OLEObject Type="Embed" ProgID="Equation.DSMT4" ShapeID="Object 1594" DrawAspect="Content" ObjectID="_1722285914" r:id="rId1296"/>
        </w:object>
      </w:r>
      <w:r w:rsidRPr="00C147C8">
        <w:rPr>
          <w:color w:val="000000" w:themeColor="text1"/>
        </w:rPr>
        <w:t>的面积为定值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；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lastRenderedPageBreak/>
        <w:drawing>
          <wp:inline distT="0" distB="0" distL="0" distR="0">
            <wp:extent cx="1378585" cy="1364615"/>
            <wp:effectExtent l="19050" t="0" r="0" b="0"/>
            <wp:docPr id="545" name="图片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5"/>
                    <pic:cNvPicPr>
                      <a:picLocks noChangeAspect="1" noChangeArrowheads="1"/>
                    </pic:cNvPicPr>
                  </pic:nvPicPr>
                  <pic:blipFill>
                    <a:blip r:embed="rId1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136461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3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题可设</w:t>
      </w:r>
      <w:r w:rsidR="007A591F" w:rsidRPr="00C147C8">
        <w:rPr>
          <w:color w:val="000000" w:themeColor="text1"/>
        </w:rPr>
        <w:object w:dxaOrig="1060" w:dyaOrig="440">
          <v:shape id="Object 1596" o:spid="_x0000_i1857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1596" DrawAspect="Content" ObjectID="_1722285915" r:id="rId129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80" w:dyaOrig="400">
          <v:shape id="Object 1597" o:spid="_x0000_i1858" type="#_x0000_t75" alt="eqIdaea4bfb922c80458c8963c26434fe970" style="width:47.4pt;height:18pt;mso-wrap-style:square;mso-position-horizontal-relative:page;mso-position-vertical-relative:page" o:ole="">
            <v:imagedata r:id="rId1230" o:title="eqIdaea4bfb922c80458c8963c26434fe970"/>
          </v:shape>
          <o:OLEObject Type="Embed" ProgID="Equation.DSMT4" ShapeID="Object 1597" DrawAspect="Content" ObjectID="_1722285916" r:id="rId129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220" w:dyaOrig="400">
          <v:shape id="Object 1598" o:spid="_x0000_i1859" type="#_x0000_t75" alt="eqId818bfc7d36b1e11f18b5e7c7f641b0fd" style="width:53.4pt;height:18pt;mso-wrap-style:square;mso-position-horizontal-relative:page;mso-position-vertical-relative:page" o:ole="">
            <v:imagedata r:id="rId1232" o:title="eqId818bfc7d36b1e11f18b5e7c7f641b0fd"/>
          </v:shape>
          <o:OLEObject Type="Embed" ProgID="Equation.DSMT4" ShapeID="Object 1598" DrawAspect="Content" ObjectID="_1722285917" r:id="rId130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320" w:dyaOrig="420">
          <v:shape id="Object 1599" o:spid="_x0000_i1860" type="#_x0000_t75" alt="eqId33847bc5ce15746da7c4fb1780f0fed2" style="width:102pt;height:18.6pt;mso-wrap-style:square;mso-position-horizontal-relative:page;mso-position-vertical-relative:page" o:ole="">
            <v:imagedata r:id="rId1301" o:title="eqId33847bc5ce15746da7c4fb1780f0fed2"/>
          </v:shape>
          <o:OLEObject Type="Embed" ProgID="Equation.DSMT4" ShapeID="Object 1599" DrawAspect="Content" ObjectID="_1722285918" r:id="rId130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460" w:dyaOrig="420">
          <v:shape id="Object 1600" o:spid="_x0000_i1861" type="#_x0000_t75" alt="eqIddc2eed7622cd4504d7a36eaca83563de" style="width:108pt;height:18.6pt;mso-wrap-style:square;mso-position-horizontal-relative:page;mso-position-vertical-relative:page" o:ole="">
            <v:imagedata r:id="rId1303" o:title="eqIddc2eed7622cd4504d7a36eaca83563de"/>
          </v:shape>
          <o:OLEObject Type="Embed" ProgID="Equation.DSMT4" ShapeID="Object 1600" DrawAspect="Content" ObjectID="_1722285919" r:id="rId1304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1120" w:dyaOrig="380">
          <v:shape id="Object 1601" o:spid="_x0000_i1862" type="#_x0000_t75" alt="eqIdec23c49bdf9dc11f6decfc7b35a9d01f" style="width:49.2pt;height:16.8pt;mso-wrap-style:square;mso-position-horizontal-relative:page;mso-position-vertical-relative:page" o:ole="">
            <v:imagedata r:id="rId1202" o:title="eqIdec23c49bdf9dc11f6decfc7b35a9d01f"/>
          </v:shape>
          <o:OLEObject Type="Embed" ProgID="Equation.DSMT4" ShapeID="Object 1601" DrawAspect="Content" ObjectID="_1722285920" r:id="rId1305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4600" w:dyaOrig="1400">
          <v:shape id="Object 1602" o:spid="_x0000_i1863" type="#_x0000_t75" alt="eqIdb7d644e5bc8f4cd92a3d23d91d83d608" style="width:202.2pt;height:61.2pt;mso-wrap-style:square;mso-position-horizontal-relative:page;mso-position-vertical-relative:page" o:ole="">
            <v:imagedata r:id="rId1306" o:title="eqIdb7d644e5bc8f4cd92a3d23d91d83d608"/>
          </v:shape>
          <o:OLEObject Type="Embed" ProgID="Equation.DSMT4" ShapeID="Object 1602" DrawAspect="Content" ObjectID="_1722285921" r:id="rId130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将点</w:t>
      </w:r>
      <w:r w:rsidR="007A591F" w:rsidRPr="00C147C8">
        <w:rPr>
          <w:color w:val="000000" w:themeColor="text1"/>
        </w:rPr>
        <w:object w:dxaOrig="1060" w:dyaOrig="440">
          <v:shape id="Object 1603" o:spid="_x0000_i1864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1603" DrawAspect="Content" ObjectID="_1722285922" r:id="rId1308"/>
        </w:object>
      </w:r>
      <w:r w:rsidRPr="00C147C8">
        <w:rPr>
          <w:color w:val="000000" w:themeColor="text1"/>
        </w:rPr>
        <w:t>的坐标代入双曲线方程有</w:t>
      </w:r>
      <w:r w:rsidR="007A591F" w:rsidRPr="00C147C8">
        <w:rPr>
          <w:color w:val="000000" w:themeColor="text1"/>
        </w:rPr>
        <w:object w:dxaOrig="2880" w:dyaOrig="740">
          <v:shape id="Object 1604" o:spid="_x0000_i1865" type="#_x0000_t75" alt="eqIdcb841f856217d89d53a323ee23121d34" style="width:126.6pt;height:32.4pt;mso-wrap-style:square;mso-position-horizontal-relative:page;mso-position-vertical-relative:page" o:ole="">
            <v:imagedata r:id="rId1309" o:title="eqIdcb841f856217d89d53a323ee23121d34"/>
          </v:shape>
          <o:OLEObject Type="Embed" ProgID="Equation.DSMT4" ShapeID="Object 1604" DrawAspect="Content" ObjectID="_1722285923" r:id="rId1310"/>
        </w:object>
      </w:r>
      <w:r w:rsidRPr="00C147C8">
        <w:rPr>
          <w:color w:val="000000" w:themeColor="text1"/>
        </w:rPr>
        <w:t>，化简得</w:t>
      </w:r>
      <w:r w:rsidR="007A591F" w:rsidRPr="00C147C8">
        <w:rPr>
          <w:color w:val="000000" w:themeColor="text1"/>
        </w:rPr>
        <w:object w:dxaOrig="1640" w:dyaOrig="720">
          <v:shape id="Object 1605" o:spid="_x0000_i1866" type="#_x0000_t75" alt="eqId7696ee4222cd54a643675408d689f30d" style="width:1in;height:31.8pt;mso-wrap-style:square;mso-position-horizontal-relative:page;mso-position-vertical-relative:page" o:ole="">
            <v:imagedata r:id="rId1237" o:title="eqId7696ee4222cd54a643675408d689f30d"/>
          </v:shape>
          <o:OLEObject Type="Embed" ProgID="Equation.DSMT4" ShapeID="Object 1605" DrawAspect="Content" ObjectID="_1722285924" r:id="rId1311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7860" w:dyaOrig="760">
          <v:shape id="Object 1606" o:spid="_x0000_i1867" type="#_x0000_t75" alt="eqIda530e58cc77d665d4a10c8fb54567aed" style="width:345.6pt;height:33.6pt;mso-wrap-style:square;mso-position-horizontal-relative:page;mso-position-vertical-relative:page" o:ole="">
            <v:imagedata r:id="rId1312" o:title="eqIda530e58cc77d665d4a10c8fb54567aed"/>
          </v:shape>
          <o:OLEObject Type="Embed" ProgID="Equation.DSMT4" ShapeID="Object 1606" DrawAspect="Content" ObjectID="_1722285925" r:id="rId1313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三角形面积公式</w:t>
      </w:r>
      <w:r w:rsidR="007A591F" w:rsidRPr="00C147C8">
        <w:rPr>
          <w:color w:val="000000" w:themeColor="text1"/>
        </w:rPr>
        <w:object w:dxaOrig="1780" w:dyaOrig="620">
          <v:shape id="Object 1607" o:spid="_x0000_i1868" type="#_x0000_t75" alt="eqId99a69a644029fa4f073429b5cb60a9f7" style="width:78pt;height:27pt;mso-wrap-style:square;mso-position-horizontal-relative:page;mso-position-vertical-relative:page" o:ole="">
            <v:imagedata r:id="rId1239" o:title="eqId99a69a644029fa4f073429b5cb60a9f7"/>
          </v:shape>
          <o:OLEObject Type="Embed" ProgID="Equation.DSMT4" ShapeID="Object 1607" DrawAspect="Content" ObjectID="_1722285926" r:id="rId1314"/>
        </w:object>
      </w:r>
      <w:r w:rsidRPr="00C147C8">
        <w:rPr>
          <w:color w:val="000000" w:themeColor="text1"/>
        </w:rPr>
        <w:t>）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1040" w:dyaOrig="680">
          <v:shape id="Object 1608" o:spid="_x0000_i1869" type="#_x0000_t75" alt="eqId3fd596cec579ec99b3915ac694124597" style="width:45.6pt;height:30pt;mso-wrap-style:square;mso-position-horizontal-relative:page;mso-position-vertical-relative:page" o:ole="">
            <v:imagedata r:id="rId209" o:title="eqId3fd596cec579ec99b3915ac694124597"/>
          </v:shape>
          <o:OLEObject Type="Embed" ProgID="Equation.DSMT4" ShapeID="Object 1608" DrawAspect="Content" ObjectID="_1722285927" r:id="rId1315"/>
        </w:object>
      </w:r>
      <w:r w:rsidRPr="00C147C8">
        <w:rPr>
          <w:color w:val="000000" w:themeColor="text1"/>
        </w:rPr>
        <w:t>，所以由对勾函数性质得</w:t>
      </w:r>
      <w:r w:rsidR="007A591F" w:rsidRPr="00C147C8">
        <w:rPr>
          <w:color w:val="000000" w:themeColor="text1"/>
        </w:rPr>
        <w:object w:dxaOrig="1520" w:dyaOrig="680">
          <v:shape id="Object 1609" o:spid="_x0000_i1870" type="#_x0000_t75" alt="eqId626e89432040f59576580f141d241058" style="width:67.2pt;height:31.2pt;mso-wrap-style:square;mso-position-horizontal-relative:page;mso-position-vertical-relative:page" o:ole="">
            <v:imagedata r:id="rId1316" o:title="eqId626e89432040f59576580f141d241058"/>
          </v:shape>
          <o:OLEObject Type="Embed" ProgID="Equation.DSMT4" ShapeID="Object 1609" DrawAspect="Content" ObjectID="_1722285928" r:id="rId131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2920" w:dyaOrig="680">
          <v:shape id="Object 1610" o:spid="_x0000_i1871" type="#_x0000_t75" alt="eqIda20f68ff533decc1228141beb1c323b9" style="width:129pt;height:30pt;mso-wrap-style:square;mso-position-horizontal-relative:page;mso-position-vertical-relative:page" o:ole="">
            <v:imagedata r:id="rId1318" o:title="eqIda20f68ff533decc1228141beb1c323b9"/>
          </v:shape>
          <o:OLEObject Type="Embed" ProgID="Equation.DSMT4" ShapeID="Object 1610" DrawAspect="Content" ObjectID="_1722285929" r:id="rId1319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如图，已知抛物线</w:t>
      </w:r>
      <w:r w:rsidR="007A591F" w:rsidRPr="00C147C8">
        <w:rPr>
          <w:color w:val="000000" w:themeColor="text1"/>
        </w:rPr>
        <w:object w:dxaOrig="1940" w:dyaOrig="360">
          <v:shape id="Object 2317" o:spid="_x0000_i1872" type="#_x0000_t75" alt="eqId7e6c830bfa9a1b979a1a9665166424bf" style="width:85.2pt;height:15.6pt;mso-wrap-style:square;mso-position-horizontal-relative:page;mso-position-vertical-relative:page" o:ole="">
            <v:imagedata r:id="rId214" o:title="eqId7e6c830bfa9a1b979a1a9665166424bf"/>
          </v:shape>
          <o:OLEObject Type="Embed" ProgID="Equation.DSMT4" ShapeID="Object 2317" DrawAspect="Content" ObjectID="_1722285930" r:id="rId1320"/>
        </w:object>
      </w:r>
      <w:r w:rsidRPr="00C147C8">
        <w:rPr>
          <w:color w:val="000000" w:themeColor="text1"/>
        </w:rPr>
        <w:t>上的点</w:t>
      </w:r>
      <w:r w:rsidRPr="00C147C8">
        <w:rPr>
          <w:rFonts w:ascii="Times New Roman" w:eastAsia="Times New Roman" w:hAnsi="Times New Roman"/>
          <w:i/>
          <w:color w:val="000000" w:themeColor="text1"/>
        </w:rPr>
        <w:t>R</w:t>
      </w:r>
      <w:r w:rsidRPr="00C147C8">
        <w:rPr>
          <w:color w:val="000000" w:themeColor="text1"/>
        </w:rPr>
        <w:t>的横坐标为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，焦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且</w:t>
      </w:r>
      <w:r w:rsidR="007A591F" w:rsidRPr="00C147C8">
        <w:rPr>
          <w:color w:val="000000" w:themeColor="text1"/>
        </w:rPr>
        <w:object w:dxaOrig="859" w:dyaOrig="320">
          <v:shape id="Object 2318" o:spid="_x0000_i1873" type="#_x0000_t75" alt="eqId038f8c43f8fa99611a40c95cf8899a28" style="width:37.8pt;height:13.8pt;mso-wrap-style:square;mso-position-horizontal-relative:page;mso-position-vertical-relative:page" o:ole="">
            <v:imagedata r:id="rId216" o:title="eqId038f8c43f8fa99611a40c95cf8899a28"/>
          </v:shape>
          <o:OLEObject Type="Embed" ProgID="Equation.DSMT4" ShapeID="Object 2318" DrawAspect="Content" ObjectID="_1722285931" r:id="rId1321"/>
        </w:object>
      </w:r>
      <w:r w:rsidRPr="00C147C8">
        <w:rPr>
          <w:color w:val="000000" w:themeColor="text1"/>
        </w:rPr>
        <w:t>，过点</w:t>
      </w:r>
      <w:r w:rsidR="007A591F" w:rsidRPr="00C147C8">
        <w:rPr>
          <w:color w:val="000000" w:themeColor="text1"/>
        </w:rPr>
        <w:object w:dxaOrig="820" w:dyaOrig="320">
          <v:shape id="Object 2319" o:spid="_x0000_i1874" type="#_x0000_t75" alt="eqId7a297f399ee48fe07cd6aacc935a1c46" style="width:36pt;height:13.8pt;mso-wrap-style:square;mso-position-horizontal-relative:page;mso-position-vertical-relative:page" o:ole="">
            <v:imagedata r:id="rId218" o:title="eqId7a297f399ee48fe07cd6aacc935a1c46"/>
          </v:shape>
          <o:OLEObject Type="Embed" ProgID="Equation.DSMT4" ShapeID="Object 2319" DrawAspect="Content" ObjectID="_1722285932" r:id="rId1322"/>
        </w:object>
      </w:r>
      <w:r w:rsidRPr="00C147C8">
        <w:rPr>
          <w:color w:val="000000" w:themeColor="text1"/>
        </w:rPr>
        <w:t>作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两条切线，切点分别为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为线段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上的动点，过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作抛物线的切线，切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（异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），且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DE</w:t>
      </w:r>
      <w:r w:rsidRPr="00C147C8">
        <w:rPr>
          <w:color w:val="000000" w:themeColor="text1"/>
        </w:rPr>
        <w:t>交线段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H</w:t>
      </w:r>
      <w:r w:rsidRPr="00C147C8">
        <w:rPr>
          <w:color w:val="000000" w:themeColor="text1"/>
        </w:rPr>
        <w:t>.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2036445" cy="1849755"/>
            <wp:effectExtent l="19050" t="0" r="1905" b="0"/>
            <wp:docPr id="564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84975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(2)</w:t>
      </w: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</w:t>
      </w:r>
      <w:r w:rsidRPr="00C147C8">
        <w:rPr>
          <w:color w:val="000000" w:themeColor="text1"/>
        </w:rPr>
        <w:t>）求证：</w:t>
      </w:r>
      <w:r w:rsidR="007A591F" w:rsidRPr="00C147C8">
        <w:rPr>
          <w:color w:val="000000" w:themeColor="text1"/>
        </w:rPr>
        <w:object w:dxaOrig="1340" w:dyaOrig="320">
          <v:shape id="Object 2320" o:spid="_x0000_i1875" type="#_x0000_t75" alt="eqId1489a936094d62ca200619405600fc9a" style="width:58.8pt;height:14.4pt;mso-wrap-style:square;mso-position-horizontal-relative:page;mso-position-vertical-relative:page" o:ole="">
            <v:imagedata r:id="rId220" o:title="eqId1489a936094d62ca200619405600fc9a"/>
          </v:shape>
          <o:OLEObject Type="Embed" ProgID="Equation.DSMT4" ShapeID="Object 2320" DrawAspect="Content" ObjectID="_1722285933" r:id="rId1323"/>
        </w:object>
      </w:r>
      <w:r w:rsidRPr="00C147C8">
        <w:rPr>
          <w:color w:val="000000" w:themeColor="text1"/>
        </w:rPr>
        <w:t>为定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i</w:t>
      </w:r>
      <w:r w:rsidRPr="00C147C8">
        <w:rPr>
          <w:color w:val="000000" w:themeColor="text1"/>
        </w:rPr>
        <w:t>）设</w:t>
      </w:r>
      <w:r w:rsidR="007A591F" w:rsidRPr="00C147C8">
        <w:rPr>
          <w:color w:val="000000" w:themeColor="text1"/>
        </w:rPr>
        <w:object w:dxaOrig="680" w:dyaOrig="260">
          <v:shape id="Object 2321" o:spid="_x0000_i1876" type="#_x0000_t75" alt="eqId6cb3e973f4e9361e1d23a0ab56006d12" style="width:30pt;height:10.8pt;mso-wrap-style:square;mso-position-horizontal-relative:page;mso-position-vertical-relative:page" o:ole="">
            <v:imagedata r:id="rId222" o:title="eqId6cb3e973f4e9361e1d23a0ab56006d12"/>
          </v:shape>
          <o:OLEObject Type="Embed" ProgID="Equation.DSMT4" ShapeID="Object 2321" DrawAspect="Content" ObjectID="_1722285934" r:id="rId132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20" w:dyaOrig="240">
          <v:shape id="Object 2322" o:spid="_x0000_i1877" type="#_x0000_t75" alt="eqId0772d9749b86a3bf342bdc7439235f57" style="width:31.8pt;height:10.2pt;mso-wrap-style:square;mso-position-horizontal-relative:page;mso-position-vertical-relative:page" o:ole="">
            <v:imagedata r:id="rId224" o:title="eqId0772d9749b86a3bf342bdc7439235f57"/>
          </v:shape>
          <o:OLEObject Type="Embed" ProgID="Equation.DSMT4" ShapeID="Object 2322" DrawAspect="Content" ObjectID="_1722285935" r:id="rId1325"/>
        </w:object>
      </w:r>
      <w:r w:rsidRPr="00C147C8">
        <w:rPr>
          <w:color w:val="000000" w:themeColor="text1"/>
        </w:rPr>
        <w:t>的面积分别为</w:t>
      </w:r>
      <w:r w:rsidR="007A591F" w:rsidRPr="00C147C8">
        <w:rPr>
          <w:color w:val="000000" w:themeColor="text1"/>
        </w:rPr>
        <w:object w:dxaOrig="680" w:dyaOrig="360">
          <v:shape id="Object 2323" o:spid="_x0000_i1878" type="#_x0000_t75" alt="eqId76b982b4ed3b75609bda6af3914986d6" style="width:30pt;height:15.6pt;mso-wrap-style:square;mso-position-horizontal-relative:page;mso-position-vertical-relative:page" o:ole="">
            <v:imagedata r:id="rId226" o:title="eqId76b982b4ed3b75609bda6af3914986d6"/>
          </v:shape>
          <o:OLEObject Type="Embed" ProgID="Equation.DSMT4" ShapeID="Object 2323" DrawAspect="Content" ObjectID="_1722285936" r:id="rId1326"/>
        </w:object>
      </w:r>
      <w:r w:rsidRPr="00C147C8">
        <w:rPr>
          <w:color w:val="000000" w:themeColor="text1"/>
        </w:rPr>
        <w:t>，求</w:t>
      </w:r>
      <w:r w:rsidR="007A591F" w:rsidRPr="00C147C8">
        <w:rPr>
          <w:color w:val="000000" w:themeColor="text1"/>
        </w:rPr>
        <w:object w:dxaOrig="1220" w:dyaOrig="560">
          <v:shape id="Object 2324" o:spid="_x0000_i1879" type="#_x0000_t75" alt="eqId8e07766b05d49e01c0a3b832c4c8075b" style="width:53.4pt;height:24pt;mso-wrap-style:square;mso-position-horizontal-relative:page;mso-position-vertical-relative:page" o:ole="">
            <v:imagedata r:id="rId228" o:title="eqId8e07766b05d49e01c0a3b832c4c8075b"/>
          </v:shape>
          <o:OLEObject Type="Embed" ProgID="Equation.DSMT4" ShapeID="Object 2324" DrawAspect="Content" ObjectID="_1722285937" r:id="rId1327"/>
        </w:object>
      </w:r>
      <w:r w:rsidRPr="00C147C8">
        <w:rPr>
          <w:color w:val="000000" w:themeColor="text1"/>
        </w:rPr>
        <w:t>的最小值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800" w:dyaOrig="360">
          <v:shape id="Object 2325" o:spid="_x0000_i1880" type="#_x0000_t75" alt="eqId745de5ef1fd897d16e37464172d5e8c9" style="width:35.4pt;height:15.6pt;mso-wrap-style:square;mso-position-horizontal-relative:page;mso-position-vertical-relative:page" o:ole="">
            <v:imagedata r:id="rId1328" o:title="eqId745de5ef1fd897d16e37464172d5e8c9"/>
          </v:shape>
          <o:OLEObject Type="Embed" ProgID="Equation.DSMT4" ShapeID="Object 2325" DrawAspect="Content" ObjectID="_1722285938" r:id="rId1329"/>
        </w:object>
      </w:r>
      <w:r w:rsidRPr="00C147C8">
        <w:rPr>
          <w:rFonts w:hint="eastAsia"/>
          <w:color w:val="000000" w:themeColor="text1"/>
        </w:rPr>
        <w:t xml:space="preserve">    </w:t>
      </w:r>
      <w:r w:rsidRPr="00C147C8">
        <w:rPr>
          <w:color w:val="000000" w:themeColor="text1"/>
        </w:rPr>
        <w:t>(2)6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依据抛物线定义即可求得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依据设而不求的方法得到</w:t>
      </w:r>
      <w:r w:rsidR="007A591F" w:rsidRPr="00C147C8">
        <w:rPr>
          <w:color w:val="000000" w:themeColor="text1"/>
        </w:rPr>
        <w:object w:dxaOrig="1340" w:dyaOrig="320">
          <v:shape id="Object 2326" o:spid="_x0000_i1881" type="#_x0000_t75" alt="eqId1489a936094d62ca200619405600fc9a" style="width:58.8pt;height:14.4pt;mso-wrap-style:square;mso-position-horizontal-relative:page;mso-position-vertical-relative:page" o:ole="">
            <v:imagedata r:id="rId220" o:title="eqId1489a936094d62ca200619405600fc9a"/>
          </v:shape>
          <o:OLEObject Type="Embed" ProgID="Equation.DSMT4" ShapeID="Object 2326" DrawAspect="Content" ObjectID="_1722285939" r:id="rId1330"/>
        </w:object>
      </w:r>
      <w:r w:rsidRPr="00C147C8">
        <w:rPr>
          <w:color w:val="000000" w:themeColor="text1"/>
        </w:rPr>
        <w:t>的表达式再去证明其为定值；依据设而不求的方法得到</w:t>
      </w:r>
      <w:r w:rsidR="007A591F" w:rsidRPr="00C147C8">
        <w:rPr>
          <w:color w:val="000000" w:themeColor="text1"/>
        </w:rPr>
        <w:object w:dxaOrig="180" w:dyaOrig="260">
          <v:shape id="Object 2327" o:spid="_x0000_i1882" type="#_x0000_t75" alt="eqIdcf231f8f86fb922df4ca0c87f044cec3" style="width:7.8pt;height:11.4pt;mso-wrap-style:square;mso-position-horizontal-relative:page;mso-position-vertical-relative:page" o:ole="">
            <v:imagedata r:id="rId437" o:title="eqIdcf231f8f86fb922df4ca0c87f044cec3"/>
          </v:shape>
          <o:OLEObject Type="Embed" ProgID="Equation.DSMT4" ShapeID="Object 2327" DrawAspect="Content" ObjectID="_1722285940" r:id="rId1331"/>
        </w:object>
      </w:r>
      <w:r w:rsidRPr="00C147C8">
        <w:rPr>
          <w:color w:val="000000" w:themeColor="text1"/>
        </w:rPr>
        <w:t>的表达式再去求其最小值即可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抛物线</w:t>
      </w:r>
      <w:r w:rsidR="007A591F" w:rsidRPr="00C147C8">
        <w:rPr>
          <w:color w:val="000000" w:themeColor="text1"/>
        </w:rPr>
        <w:object w:dxaOrig="1940" w:dyaOrig="360">
          <v:shape id="Object 2328" o:spid="_x0000_i1883" type="#_x0000_t75" alt="eqId7e6c830bfa9a1b979a1a9665166424bf" style="width:85.2pt;height:15.6pt;mso-wrap-style:square;mso-position-horizontal-relative:page;mso-position-vertical-relative:page" o:ole="">
            <v:imagedata r:id="rId214" o:title="eqId7e6c830bfa9a1b979a1a9665166424bf"/>
          </v:shape>
          <o:OLEObject Type="Embed" ProgID="Equation.DSMT4" ShapeID="Object 2328" DrawAspect="Content" ObjectID="_1722285941" r:id="rId1332"/>
        </w:object>
      </w:r>
      <w:r w:rsidRPr="00C147C8">
        <w:rPr>
          <w:color w:val="000000" w:themeColor="text1"/>
        </w:rPr>
        <w:t>的焦点</w:t>
      </w:r>
      <w:r w:rsidR="007A591F" w:rsidRPr="00C147C8">
        <w:rPr>
          <w:color w:val="000000" w:themeColor="text1"/>
        </w:rPr>
        <w:object w:dxaOrig="840" w:dyaOrig="620">
          <v:shape id="Object 2329" o:spid="_x0000_i1884" type="#_x0000_t75" alt="eqId6a2dbbdfc65066e009e31850bb8648cb" style="width:37.2pt;height:27pt;mso-wrap-style:square;mso-position-horizontal-relative:page;mso-position-vertical-relative:page" o:ole="">
            <v:imagedata r:id="rId1333" o:title="eqId6a2dbbdfc65066e009e31850bb8648cb"/>
          </v:shape>
          <o:OLEObject Type="Embed" ProgID="Equation.DSMT4" ShapeID="Object 2329" DrawAspect="Content" ObjectID="_1722285942" r:id="rId1334"/>
        </w:object>
      </w:r>
      <w:r w:rsidRPr="00C147C8">
        <w:rPr>
          <w:color w:val="000000" w:themeColor="text1"/>
        </w:rPr>
        <w:t>，准线</w:t>
      </w:r>
      <w:r w:rsidR="007A591F" w:rsidRPr="00C147C8">
        <w:rPr>
          <w:color w:val="000000" w:themeColor="text1"/>
        </w:rPr>
        <w:object w:dxaOrig="800" w:dyaOrig="620">
          <v:shape id="Object 2330" o:spid="_x0000_i1885" type="#_x0000_t75" alt="eqIdb64b91d079810d968b9ef63e3284c7af" style="width:35.4pt;height:27pt;mso-wrap-style:square;mso-position-horizontal-relative:page;mso-position-vertical-relative:page" o:ole="">
            <v:imagedata r:id="rId1335" o:title="eqIdb64b91d079810d968b9ef63e3284c7af"/>
          </v:shape>
          <o:OLEObject Type="Embed" ProgID="Equation.DSMT4" ShapeID="Object 2330" DrawAspect="Content" ObjectID="_1722285943" r:id="rId1336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1980" w:dyaOrig="680">
          <v:shape id="Object 2331" o:spid="_x0000_i1886" type="#_x0000_t75" alt="eqIdde2392796dcf496abf6e71eda1259aa7" style="width:87pt;height:29.4pt;mso-wrap-style:square;mso-position-horizontal-relative:page;mso-position-vertical-relative:page" o:ole="">
            <v:imagedata r:id="rId1337" o:title="eqIdde2392796dcf496abf6e71eda1259aa7"/>
          </v:shape>
          <o:OLEObject Type="Embed" ProgID="Equation.DSMT4" ShapeID="Object 2331" DrawAspect="Content" ObjectID="_1722285944" r:id="rId1338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600" w:dyaOrig="320">
          <v:shape id="Object 2332" o:spid="_x0000_i1887" type="#_x0000_t75" alt="eqId7acff98078cdd32804d8f1c4efbe2ddd" style="width:26.4pt;height:14.4pt;mso-wrap-style:square;mso-position-horizontal-relative:page;mso-position-vertical-relative:page" o:ole="">
            <v:imagedata r:id="rId1339" o:title="eqId7acff98078cdd32804d8f1c4efbe2ddd"/>
          </v:shape>
          <o:OLEObject Type="Embed" ProgID="Equation.DSMT4" ShapeID="Object 2332" DrawAspect="Content" ObjectID="_1722285945" r:id="rId1340"/>
        </w:object>
      </w:r>
      <w:r w:rsidRPr="00C147C8">
        <w:rPr>
          <w:color w:val="000000" w:themeColor="text1"/>
        </w:rPr>
        <w:t>，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800" w:dyaOrig="360">
          <v:shape id="Object 2333" o:spid="_x0000_i1888" type="#_x0000_t75" alt="eqId745de5ef1fd897d16e37464172d5e8c9" style="width:35.4pt;height:15.6pt;mso-wrap-style:square;mso-position-horizontal-relative:page;mso-position-vertical-relative:page" o:ole="">
            <v:imagedata r:id="rId1328" o:title="eqId745de5ef1fd897d16e37464172d5e8c9"/>
          </v:shape>
          <o:OLEObject Type="Embed" ProgID="Equation.DSMT4" ShapeID="Object 2333" DrawAspect="Content" ObjectID="_1722285946" r:id="rId134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i</w:t>
      </w:r>
      <w:r w:rsidRPr="00C147C8">
        <w:rPr>
          <w:color w:val="000000" w:themeColor="text1"/>
        </w:rPr>
        <w:t>）设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P</w: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500" w:dyaOrig="320">
          <v:shape id="Object 2334" o:spid="_x0000_i1889" type="#_x0000_t75" alt="eqIdd9b11d92cf3dd9940956e850cca11c8a" style="width:66pt;height:14.4pt;mso-wrap-style:square;mso-position-horizontal-relative:page;mso-position-vertical-relative:page" o:ole="">
            <v:imagedata r:id="rId1342" o:title="eqIdd9b11d92cf3dd9940956e850cca11c8a"/>
          </v:shape>
          <o:OLEObject Type="Embed" ProgID="Equation.DSMT4" ShapeID="Object 2334" DrawAspect="Content" ObjectID="_1722285947" r:id="rId1343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340" w:dyaOrig="720">
          <v:shape id="Object 2335" o:spid="_x0000_i1890" type="#_x0000_t75" alt="eqId43ba7c88440705db922057cb0f8d9d03" style="width:58.8pt;height:31.8pt;mso-wrap-style:square;mso-position-horizontal-relative:page;mso-position-vertical-relative:page" o:ole="">
            <v:imagedata r:id="rId1344" o:title="eqId43ba7c88440705db922057cb0f8d9d03"/>
          </v:shape>
          <o:OLEObject Type="Embed" ProgID="Equation.DSMT4" ShapeID="Object 2335" DrawAspect="Content" ObjectID="_1722285948" r:id="rId1345"/>
        </w:object>
      </w:r>
      <w:r w:rsidRPr="00C147C8">
        <w:rPr>
          <w:color w:val="000000" w:themeColor="text1"/>
        </w:rPr>
        <w:t>，可得</w:t>
      </w:r>
      <w:r w:rsidR="007A591F" w:rsidRPr="00C147C8">
        <w:rPr>
          <w:color w:val="000000" w:themeColor="text1"/>
        </w:rPr>
        <w:object w:dxaOrig="2420" w:dyaOrig="340">
          <v:shape id="Object 2336" o:spid="_x0000_i1891" type="#_x0000_t75" alt="eqId1daadcf156cff46a9d5a40bcebc96bfb" style="width:106.2pt;height:15pt;mso-wrap-style:square;mso-position-horizontal-relative:page;mso-position-vertical-relative:page" o:ole="">
            <v:imagedata r:id="rId1346" o:title="eqId1daadcf156cff46a9d5a40bcebc96bfb"/>
          </v:shape>
          <o:OLEObject Type="Embed" ProgID="Equation.DSMT4" ShapeID="Object 2336" DrawAspect="Content" ObjectID="_1722285949" r:id="rId134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2860" w:dyaOrig="360">
          <v:shape id="Object 2337" o:spid="_x0000_i1892" type="#_x0000_t75" alt="eqId550060bdaa89a11768f2cf9ea342e3a2" style="width:126pt;height:15.6pt;mso-wrap-style:square;mso-position-horizontal-relative:page;mso-position-vertical-relative:page" o:ole="">
            <v:imagedata r:id="rId1348" o:title="eqId550060bdaa89a11768f2cf9ea342e3a2"/>
          </v:shape>
          <o:OLEObject Type="Embed" ProgID="Equation.DSMT4" ShapeID="Object 2337" DrawAspect="Content" ObjectID="_1722285950" r:id="rId1349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680" w:dyaOrig="560">
          <v:shape id="Object 2338" o:spid="_x0000_i1893" type="#_x0000_t75" alt="eqId50060d74d6eae9a4ed95418f19b60499" style="width:30pt;height:24.6pt;mso-wrap-style:square;mso-position-horizontal-relative:page;mso-position-vertical-relative:page" o:ole="">
            <v:imagedata r:id="rId1350" o:title="eqId50060d74d6eae9a4ed95418f19b60499"/>
          </v:shape>
          <o:OLEObject Type="Embed" ProgID="Equation.DSMT4" ShapeID="Object 2338" DrawAspect="Content" ObjectID="_1722285951" r:id="rId1351"/>
        </w:object>
      </w:r>
      <w:r w:rsidR="007A591F" w:rsidRPr="00C147C8">
        <w:rPr>
          <w:color w:val="000000" w:themeColor="text1"/>
        </w:rPr>
        <w:object w:dxaOrig="180" w:dyaOrig="280">
          <v:shape id="Object 2339" o:spid="_x0000_i1894" type="#_x0000_t75" alt="eqIde45bcd8f6ede8cc2513ad41402f40086" style="width:7.8pt;height:12.6pt;mso-wrap-style:square;mso-position-horizontal-relative:page;mso-position-vertical-relative:page" o:ole="">
            <v:imagedata r:id="rId1352" o:title="eqIde45bcd8f6ede8cc2513ad41402f40086"/>
          </v:shape>
          <o:OLEObject Type="Embed" ProgID="Equation.DSMT4" ShapeID="Object 2339" DrawAspect="Content" ObjectID="_1722285952" r:id="rId1353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2139" w:dyaOrig="620">
          <v:shape id="Object 2340" o:spid="_x0000_i1895" type="#_x0000_t75" alt="eqId431e361917d6626a2aeb2fda79e042e6" style="width:94.2pt;height:27pt;mso-wrap-style:square;mso-position-horizontal-relative:page;mso-position-vertical-relative:page" o:ole="">
            <v:imagedata r:id="rId1354" o:title="eqId431e361917d6626a2aeb2fda79e042e6"/>
          </v:shape>
          <o:OLEObject Type="Embed" ProgID="Equation.DSMT4" ShapeID="Object 2340" DrawAspect="Content" ObjectID="_1722285953" r:id="rId1355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499" w:dyaOrig="260">
          <v:shape id="Object 2341" o:spid="_x0000_i1896" type="#_x0000_t75" alt="eqIdf23d29646155e27b172ecdf263e2d702" style="width:21.6pt;height:11.4pt;mso-wrap-style:square;mso-position-horizontal-relative:page;mso-position-vertical-relative:page" o:ole="">
            <v:imagedata r:id="rId386" o:title="eqIdf23d29646155e27b172ecdf263e2d702"/>
          </v:shape>
          <o:OLEObject Type="Embed" ProgID="Equation.DSMT4" ShapeID="Object 2341" DrawAspect="Content" ObjectID="_1722285954" r:id="rId1356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proofErr w:type="gramStart"/>
      <w:r w:rsidRPr="00C147C8">
        <w:rPr>
          <w:color w:val="000000" w:themeColor="text1"/>
        </w:rPr>
        <w:t>不妨令</w:t>
      </w:r>
      <w:proofErr w:type="gramEnd"/>
      <w:r w:rsidRPr="00C147C8">
        <w:rPr>
          <w:color w:val="000000" w:themeColor="text1"/>
        </w:rPr>
        <w:t>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P</w: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260" w:dyaOrig="620">
          <v:shape id="Object 2342" o:spid="_x0000_i1897" type="#_x0000_t75" alt="eqId27c754a68f7709a27b87104a8361e1fd" style="width:55.8pt;height:27pt;mso-wrap-style:square;mso-position-horizontal-relative:page;mso-position-vertical-relative:page" o:ole="">
            <v:imagedata r:id="rId1357" o:title="eqId27c754a68f7709a27b87104a8361e1fd"/>
          </v:shape>
          <o:OLEObject Type="Embed" ProgID="Equation.DSMT4" ShapeID="Object 2342" DrawAspect="Content" ObjectID="_1722285955" r:id="rId1358"/>
        </w:object>
      </w:r>
      <w:r w:rsidRPr="00C147C8">
        <w:rPr>
          <w:color w:val="000000" w:themeColor="text1"/>
        </w:rPr>
        <w:t>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BP</w: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420" w:dyaOrig="620">
          <v:shape id="Object 2343" o:spid="_x0000_i1898" type="#_x0000_t75" alt="eqId1e8db772f933ad8e88044c039a5bb312" style="width:63pt;height:27pt;mso-wrap-style:square;mso-position-horizontal-relative:page;mso-position-vertical-relative:page" o:ole="">
            <v:imagedata r:id="rId1359" o:title="eqId1e8db772f933ad8e88044c039a5bb312"/>
          </v:shape>
          <o:OLEObject Type="Embed" ProgID="Equation.DSMT4" ShapeID="Object 2343" DrawAspect="Content" ObjectID="_1722285956" r:id="rId1360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600" w:dyaOrig="320">
          <v:shape id="Object 2344" o:spid="_x0000_i1899" type="#_x0000_t75" alt="eqId2a3234c5635026c92bf7d0c72e646881" style="width:70.2pt;height:13.8pt;mso-wrap-style:square;mso-position-horizontal-relative:page;mso-position-vertical-relative:page" o:ole="">
            <v:imagedata r:id="rId1361" o:title="eqId2a3234c5635026c92bf7d0c72e646881"/>
          </v:shape>
          <o:OLEObject Type="Embed" ProgID="Equation.DSMT4" ShapeID="Object 2344" DrawAspect="Content" ObjectID="_1722285957" r:id="rId1362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2299" w:dyaOrig="400">
          <v:shape id="Object 2345" o:spid="_x0000_i1900" type="#_x0000_t75" alt="eqIda8dfbbfe5d5f09d46a3ab85e5041586c" style="width:100.8pt;height:18pt;mso-wrap-style:square;mso-position-horizontal-relative:page;mso-position-vertical-relative:page" o:ole="">
            <v:imagedata r:id="rId1363" o:title="eqIda8dfbbfe5d5f09d46a3ab85e5041586c"/>
          </v:shape>
          <o:OLEObject Type="Embed" ProgID="Equation.DSMT4" ShapeID="Object 2345" DrawAspect="Content" ObjectID="_1722285958" r:id="rId1364"/>
        </w:object>
      </w:r>
      <w:r w:rsidRPr="00C147C8">
        <w:rPr>
          <w:color w:val="000000" w:themeColor="text1"/>
        </w:rPr>
        <w:t>，设直线</w:t>
      </w:r>
      <w:r w:rsidR="007A591F" w:rsidRPr="00C147C8">
        <w:rPr>
          <w:color w:val="000000" w:themeColor="text1"/>
        </w:rPr>
        <w:object w:dxaOrig="499" w:dyaOrig="280">
          <v:shape id="Object 2346" o:spid="_x0000_i1901" type="#_x0000_t75" alt="eqIdad55748f2de0a6da4a43a48b1a16a071" style="width:21.6pt;height:12.6pt;mso-wrap-style:square;mso-position-horizontal-relative:page;mso-position-vertical-relative:page" o:ole="">
            <v:imagedata r:id="rId1365" o:title="eqIdad55748f2de0a6da4a43a48b1a16a071"/>
          </v:shape>
          <o:OLEObject Type="Embed" ProgID="Equation.DSMT4" ShapeID="Object 2346" DrawAspect="Content" ObjectID="_1722285959" r:id="rId1366"/>
        </w:object>
      </w:r>
      <w:r w:rsidR="007A591F" w:rsidRPr="00C147C8">
        <w:rPr>
          <w:color w:val="000000" w:themeColor="text1"/>
        </w:rPr>
        <w:object w:dxaOrig="1940" w:dyaOrig="320">
          <v:shape id="Object 2347" o:spid="_x0000_i1902" type="#_x0000_t75" alt="eqId9c26ffbeae18f417ef1d7bd1a660b3c0" style="width:85.2pt;height:13.8pt;mso-wrap-style:square;mso-position-horizontal-relative:page;mso-position-vertical-relative:page" o:ole="">
            <v:imagedata r:id="rId1367" o:title="eqId9c26ffbeae18f417ef1d7bd1a660b3c0"/>
          </v:shape>
          <o:OLEObject Type="Embed" ProgID="Equation.DSMT4" ShapeID="Object 2347" DrawAspect="Content" ObjectID="_1722285960" r:id="rId1368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2080" w:dyaOrig="720">
          <v:shape id="Object 2348" o:spid="_x0000_i1903" type="#_x0000_t75" alt="eqId55b31edff52cb9876fd0a22d747c406b" style="width:91.8pt;height:31.8pt;mso-wrap-style:square;mso-position-horizontal-relative:page;mso-position-vertical-relative:page" o:ole="">
            <v:imagedata r:id="rId1369" o:title="eqId55b31edff52cb9876fd0a22d747c406b"/>
          </v:shape>
          <o:OLEObject Type="Embed" ProgID="Equation.DSMT4" ShapeID="Object 2348" DrawAspect="Content" ObjectID="_1722285961" r:id="rId1370"/>
        </w:object>
      </w:r>
      <w:r w:rsidRPr="00C147C8">
        <w:rPr>
          <w:color w:val="000000" w:themeColor="text1"/>
        </w:rPr>
        <w:t>，可得</w:t>
      </w:r>
      <w:r w:rsidR="007A591F" w:rsidRPr="00C147C8">
        <w:rPr>
          <w:color w:val="000000" w:themeColor="text1"/>
        </w:rPr>
        <w:object w:dxaOrig="2780" w:dyaOrig="360">
          <v:shape id="Object 2349" o:spid="_x0000_i1904" type="#_x0000_t75" alt="eqIdbc75174e07d6c76eeb312cdfe07012c4" style="width:122.4pt;height:16.2pt;mso-wrap-style:square;mso-position-horizontal-relative:page;mso-position-vertical-relative:page" o:ole="">
            <v:imagedata r:id="rId1371" o:title="eqIdbc75174e07d6c76eeb312cdfe07012c4"/>
          </v:shape>
          <o:OLEObject Type="Embed" ProgID="Equation.DSMT4" ShapeID="Object 2349" DrawAspect="Content" ObjectID="_1722285962" r:id="rId1372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3240" w:dyaOrig="440">
          <v:shape id="Object 2350" o:spid="_x0000_i1905" type="#_x0000_t75" alt="eqId4bba653037129c757350153c9af04e3f" style="width:142.2pt;height:19.2pt;mso-wrap-style:square;mso-position-horizontal-relative:page;mso-position-vertical-relative:page" o:ole="">
            <v:imagedata r:id="rId1373" o:title="eqId4bba653037129c757350153c9af04e3f"/>
          </v:shape>
          <o:OLEObject Type="Embed" ProgID="Equation.DSMT4" ShapeID="Object 2350" DrawAspect="Content" ObjectID="_1722285963" r:id="rId1374"/>
        </w:object>
      </w:r>
      <w:r w:rsidRPr="00C147C8">
        <w:rPr>
          <w:color w:val="000000" w:themeColor="text1"/>
        </w:rPr>
        <w:t>，可得</w:t>
      </w:r>
      <w:r w:rsidR="007A591F" w:rsidRPr="00C147C8">
        <w:rPr>
          <w:color w:val="000000" w:themeColor="text1"/>
        </w:rPr>
        <w:object w:dxaOrig="560" w:dyaOrig="240">
          <v:shape id="Object 2351" o:spid="_x0000_i1906" type="#_x0000_t75" alt="eqId9d47710bdf547780bc9c29c42423cce2" style="width:24.6pt;height:10.8pt;mso-wrap-style:square;mso-position-horizontal-relative:page;mso-position-vertical-relative:page" o:ole="">
            <v:imagedata r:id="rId1375" o:title="eqId9d47710bdf547780bc9c29c42423cce2"/>
          </v:shape>
          <o:OLEObject Type="Embed" ProgID="Equation.DSMT4" ShapeID="Object 2351" DrawAspect="Content" ObjectID="_1722285964" r:id="rId1376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620" w:dyaOrig="280">
          <v:shape id="Object 2352" o:spid="_x0000_i1907" type="#_x0000_t75" alt="eqIde94f16d5ed858699bfea5039a7bf8ae6" style="width:27pt;height:12pt;mso-wrap-style:square;mso-position-horizontal-relative:page;mso-position-vertical-relative:page" o:ole="">
            <v:imagedata r:id="rId1377" o:title="eqIde94f16d5ed858699bfea5039a7bf8ae6"/>
          </v:shape>
          <o:OLEObject Type="Embed" ProgID="Equation.DSMT4" ShapeID="Object 2352" DrawAspect="Content" ObjectID="_1722285965" r:id="rId1378"/>
        </w:object>
      </w:r>
      <w:r w:rsidRPr="00C147C8">
        <w:rPr>
          <w:color w:val="000000" w:themeColor="text1"/>
        </w:rPr>
        <w:t>（舍）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880" w:dyaOrig="360">
          <v:shape id="Object 2353" o:spid="_x0000_i1908" type="#_x0000_t75" alt="eqId5a83e5e4a94a7b000ac1ea3f83841b66" style="width:39pt;height:16.2pt;mso-wrap-style:square;mso-position-horizontal-relative:page;mso-position-vertical-relative:page" o:ole="">
            <v:imagedata r:id="rId1379" o:title="eqId5a83e5e4a94a7b000ac1ea3f83841b66"/>
          </v:shape>
          <o:OLEObject Type="Embed" ProgID="Equation.DSMT4" ShapeID="Object 2353" DrawAspect="Content" ObjectID="_1722285966" r:id="rId1380"/>
        </w:object>
      </w:r>
      <w:r w:rsidRPr="00C147C8">
        <w:rPr>
          <w:color w:val="000000" w:themeColor="text1"/>
        </w:rPr>
        <w:t>，直线</w:t>
      </w:r>
      <w:r w:rsidR="007A591F" w:rsidRPr="00C147C8">
        <w:rPr>
          <w:color w:val="000000" w:themeColor="text1"/>
        </w:rPr>
        <w:object w:dxaOrig="499" w:dyaOrig="280">
          <v:shape id="Object 2354" o:spid="_x0000_i1909" type="#_x0000_t75" alt="eqIdad55748f2de0a6da4a43a48b1a16a071" style="width:21.6pt;height:12.6pt;mso-wrap-style:square;mso-position-horizontal-relative:page;mso-position-vertical-relative:page" o:ole="">
            <v:imagedata r:id="rId1365" o:title="eqIdad55748f2de0a6da4a43a48b1a16a071"/>
          </v:shape>
          <o:OLEObject Type="Embed" ProgID="Equation.DSMT4" ShapeID="Object 2354" DrawAspect="Content" ObjectID="_1722285967" r:id="rId1381"/>
        </w:object>
      </w:r>
      <w:r w:rsidR="007A591F" w:rsidRPr="00C147C8">
        <w:rPr>
          <w:color w:val="000000" w:themeColor="text1"/>
        </w:rPr>
        <w:object w:dxaOrig="1001" w:dyaOrig="360">
          <v:shape id="Object 2355" o:spid="_x0000_i1910" type="#_x0000_t75" alt="eqId73c74e2ac154de7f90c65e8c723a019d" style="width:44.4pt;height:15.6pt;mso-wrap-style:square;mso-position-horizontal-relative:page;mso-position-vertical-relative:page" o:ole="">
            <v:imagedata r:id="rId1382" o:title="eqId73c74e2ac154de7f90c65e8c723a019d"/>
          </v:shape>
          <o:OLEObject Type="Embed" ProgID="Equation.DSMT4" ShapeID="Object 2355" DrawAspect="Content" ObjectID="_1722285968" r:id="rId1383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559" w:dyaOrig="1040">
          <v:shape id="Object 2356" o:spid="_x0000_i1911" type="#_x0000_t75" alt="eqIdbfb047f4993dd0af5bdd9a5fabc0f77b" style="width:69pt;height:45pt;mso-wrap-style:square;mso-position-horizontal-relative:page;mso-position-vertical-relative:page" o:ole="">
            <v:imagedata r:id="rId1384" o:title="eqIdbfb047f4993dd0af5bdd9a5fabc0f77b"/>
          </v:shape>
          <o:OLEObject Type="Embed" ProgID="Equation.DSMT4" ShapeID="Object 2356" DrawAspect="Content" ObjectID="_1722285969" r:id="rId1385"/>
        </w:object>
      </w:r>
      <w:r w:rsidRPr="00C147C8">
        <w:rPr>
          <w:color w:val="000000" w:themeColor="text1"/>
        </w:rPr>
        <w:t>，可得</w:t>
      </w:r>
      <w:r w:rsidR="007A591F" w:rsidRPr="00C147C8">
        <w:rPr>
          <w:color w:val="000000" w:themeColor="text1"/>
        </w:rPr>
        <w:object w:dxaOrig="1279" w:dyaOrig="320">
          <v:shape id="Object 2357" o:spid="_x0000_i1912" type="#_x0000_t75" alt="eqIda0748ab732234ce4a1ee3d5535960bf4" style="width:56.4pt;height:14.4pt;mso-wrap-style:square;mso-position-horizontal-relative:page;mso-position-vertical-relative:page" o:ole="">
            <v:imagedata r:id="rId1386" o:title="eqIda0748ab732234ce4a1ee3d5535960bf4"/>
          </v:shape>
          <o:OLEObject Type="Embed" ProgID="Equation.DSMT4" ShapeID="Object 2357" DrawAspect="Content" ObjectID="_1722285970" r:id="rId138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6760" w:dyaOrig="700">
          <v:shape id="Object 2358" o:spid="_x0000_i1913" type="#_x0000_t75" alt="eqId6c1c9ac04cc946f01566971b43c81551" style="width:297pt;height:31.2pt;mso-wrap-style:square;mso-position-horizontal-relative:page;mso-position-vertical-relative:page" o:ole="">
            <v:imagedata r:id="rId1388" o:title="eqId6c1c9ac04cc946f01566971b43c81551"/>
          </v:shape>
          <o:OLEObject Type="Embed" ProgID="Equation.DSMT4" ShapeID="Object 2358" DrawAspect="Content" ObjectID="_1722285971" r:id="rId1389"/>
        </w:object>
      </w:r>
      <w:r w:rsidRPr="00C147C8">
        <w:rPr>
          <w:color w:val="000000" w:themeColor="text1"/>
        </w:rPr>
        <w:t>，为定值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（</w:t>
      </w:r>
      <w:r w:rsidRPr="00C147C8">
        <w:rPr>
          <w:color w:val="000000" w:themeColor="text1"/>
        </w:rPr>
        <w:t>ii</w:t>
      </w:r>
      <w:r w:rsidRPr="00C147C8">
        <w:rPr>
          <w:color w:val="000000" w:themeColor="text1"/>
        </w:rPr>
        <w:t>）由（</w:t>
      </w:r>
      <w:r w:rsidRPr="00C147C8">
        <w:rPr>
          <w:color w:val="000000" w:themeColor="text1"/>
        </w:rPr>
        <w:t>i</w:t>
      </w:r>
      <w:r w:rsidRPr="00C147C8">
        <w:rPr>
          <w:color w:val="000000" w:themeColor="text1"/>
        </w:rPr>
        <w:t>）得</w:t>
      </w:r>
      <w:r w:rsidR="007A591F" w:rsidRPr="00C147C8">
        <w:rPr>
          <w:color w:val="000000" w:themeColor="text1"/>
        </w:rPr>
        <w:object w:dxaOrig="2860" w:dyaOrig="760">
          <v:shape id="Object 2359" o:spid="_x0000_i1914" type="#_x0000_t75" alt="eqIdce17190b50f425af94900525cce9cd71" style="width:126pt;height:33.6pt;mso-wrap-style:square;mso-position-horizontal-relative:page;mso-position-vertical-relative:page" o:ole="">
            <v:imagedata r:id="rId1390" o:title="eqIdce17190b50f425af94900525cce9cd71"/>
          </v:shape>
          <o:OLEObject Type="Embed" ProgID="Equation.DSMT4" ShapeID="Object 2359" DrawAspect="Content" ObjectID="_1722285972" r:id="rId139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540" w:dyaOrig="420">
          <v:shape id="Object 2360" o:spid="_x0000_i1915" type="#_x0000_t75" alt="eqId38269d4510bcae2e2dd6cd53675abe13" style="width:67.8pt;height:18.6pt;mso-wrap-style:square;mso-position-horizontal-relative:page;mso-position-vertical-relative:page" o:ole="">
            <v:imagedata r:id="rId1392" o:title="eqId38269d4510bcae2e2dd6cd53675abe13"/>
          </v:shape>
          <o:OLEObject Type="Embed" ProgID="Equation.DSMT4" ShapeID="Object 2360" DrawAspect="Content" ObjectID="_1722285973" r:id="rId1393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880" w:dyaOrig="760">
          <v:shape id="Object 2361" o:spid="_x0000_i1916" type="#_x0000_t75" alt="eqId2d6875485af207a94c45f9f65e47d5f1" style="width:126.6pt;height:33.6pt;mso-wrap-style:square;mso-position-horizontal-relative:page;mso-position-vertical-relative:page" o:ole="">
            <v:imagedata r:id="rId1394" o:title="eqId2d6875485af207a94c45f9f65e47d5f1"/>
          </v:shape>
          <o:OLEObject Type="Embed" ProgID="Equation.DSMT4" ShapeID="Object 2361" DrawAspect="Content" ObjectID="_1722285974" r:id="rId1395"/>
        </w:object>
      </w:r>
      <w:r w:rsidR="007F2A8F"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1559" w:dyaOrig="420">
          <v:shape id="Object 2362" o:spid="_x0000_i1917" type="#_x0000_t75" alt="eqIde97eb7a565e355adf82b877c95db9097" style="width:69pt;height:18.6pt;mso-wrap-style:square;mso-position-horizontal-relative:page;mso-position-vertical-relative:page" o:ole="">
            <v:imagedata r:id="rId1396" o:title="eqIde97eb7a565e355adf82b877c95db9097"/>
          </v:shape>
          <o:OLEObject Type="Embed" ProgID="Equation.DSMT4" ShapeID="Object 2362" DrawAspect="Content" ObjectID="_1722285975" r:id="rId139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2859" w:dyaOrig="620">
          <v:shape id="Object 2363" o:spid="_x0000_i1918" type="#_x0000_t75" alt="eqIde78284d099de716d2a9f5f1030e24a89" style="width:126pt;height:27pt;mso-wrap-style:square;mso-position-horizontal-relative:page;mso-position-vertical-relative:page" o:ole="">
            <v:imagedata r:id="rId1398" o:title="eqIde78284d099de716d2a9f5f1030e24a89"/>
          </v:shape>
          <o:OLEObject Type="Embed" ProgID="Equation.DSMT4" ShapeID="Object 2363" DrawAspect="Content" ObjectID="_1722285976" r:id="rId139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900" w:dyaOrig="620">
          <v:shape id="Object 2364" o:spid="_x0000_i1919" type="#_x0000_t75" alt="eqId52b098ba86b32df5c1071cc2f2f86820" style="width:127.8pt;height:27pt;mso-wrap-style:square;mso-position-horizontal-relative:page;mso-position-vertical-relative:page" o:ole="">
            <v:imagedata r:id="rId1400" o:title="eqId52b098ba86b32df5c1071cc2f2f86820"/>
          </v:shape>
          <o:OLEObject Type="Embed" ProgID="Equation.DSMT4" ShapeID="Object 2364" DrawAspect="Content" ObjectID="_1722285977" r:id="rId140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</w:t>
      </w:r>
      <w:r w:rsidR="007A591F" w:rsidRPr="00C147C8">
        <w:rPr>
          <w:color w:val="000000" w:themeColor="text1"/>
        </w:rPr>
        <w:object w:dxaOrig="2960" w:dyaOrig="560">
          <v:shape id="Object 2365" o:spid="_x0000_i1920" type="#_x0000_t75" alt="eqIde03e5b5c0720fb640f63012d947b07d3" style="width:130.2pt;height:24.6pt;mso-wrap-style:square;mso-position-horizontal-relative:page;mso-position-vertical-relative:page" o:ole="">
            <v:imagedata r:id="rId1402" o:title="eqIde03e5b5c0720fb640f63012d947b07d3"/>
          </v:shape>
          <o:OLEObject Type="Embed" ProgID="Equation.DSMT4" ShapeID="Object 2365" DrawAspect="Content" ObjectID="_1722285978" r:id="rId1403"/>
        </w:object>
      </w:r>
      <w:r w:rsidRPr="00C147C8">
        <w:rPr>
          <w:color w:val="000000" w:themeColor="text1"/>
        </w:rPr>
        <w:t>，令</w:t>
      </w:r>
      <w:r w:rsidR="007A591F" w:rsidRPr="00C147C8">
        <w:rPr>
          <w:color w:val="000000" w:themeColor="text1"/>
        </w:rPr>
        <w:object w:dxaOrig="3200" w:dyaOrig="560">
          <v:shape id="Object 2366" o:spid="_x0000_i1921" type="#_x0000_t75" alt="eqIdca59a1d6915601116ea9efa2d395505c" style="width:141pt;height:24.6pt;mso-wrap-style:square;mso-position-horizontal-relative:page;mso-position-vertical-relative:page" o:ole="">
            <v:imagedata r:id="rId1404" o:title="eqIdca59a1d6915601116ea9efa2d395505c"/>
          </v:shape>
          <o:OLEObject Type="Embed" ProgID="Equation.DSMT4" ShapeID="Object 2366" DrawAspect="Content" ObjectID="_1722285979" r:id="rId1405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3720" w:dyaOrig="560">
          <v:shape id="Object 2367" o:spid="_x0000_i1922" type="#_x0000_t75" alt="eqId85c2dbc9d3a991cf006d2ae83f2a834d" style="width:163.8pt;height:24.6pt;mso-wrap-style:square;mso-position-horizontal-relative:page;mso-position-vertical-relative:page" o:ole="">
            <v:imagedata r:id="rId1406" o:title="eqId85c2dbc9d3a991cf006d2ae83f2a834d"/>
          </v:shape>
          <o:OLEObject Type="Embed" ProgID="Equation.DSMT4" ShapeID="Object 2367" DrawAspect="Content" ObjectID="_1722285980" r:id="rId1407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980" w:dyaOrig="400">
          <v:shape id="Object 2368" o:spid="_x0000_i1923" type="#_x0000_t75" alt="eqId33076c20bf77dca9eca6fa0ded2764d6" style="width:43.2pt;height:17.4pt;mso-wrap-style:square;mso-position-horizontal-relative:page;mso-position-vertical-relative:page" o:ole="">
            <v:imagedata r:id="rId1408" o:title="eqId33076c20bf77dca9eca6fa0ded2764d6"/>
          </v:shape>
          <o:OLEObject Type="Embed" ProgID="Equation.DSMT4" ShapeID="Object 2368" DrawAspect="Content" ObjectID="_1722285981" r:id="rId1409"/>
        </w:object>
      </w:r>
      <w:r w:rsidRPr="00C147C8">
        <w:rPr>
          <w:color w:val="000000" w:themeColor="text1"/>
        </w:rPr>
        <w:t>时，</w:t>
      </w:r>
      <w:r w:rsidR="007A591F" w:rsidRPr="00C147C8">
        <w:rPr>
          <w:color w:val="000000" w:themeColor="text1"/>
        </w:rPr>
        <w:object w:dxaOrig="800" w:dyaOrig="300">
          <v:shape id="Object 2369" o:spid="_x0000_i1924" type="#_x0000_t75" alt="eqId680ea7a99d34578e5f0fe8305a05a317" style="width:35.4pt;height:13.2pt;mso-wrap-style:square;mso-position-horizontal-relative:page;mso-position-vertical-relative:page" o:ole="">
            <v:imagedata r:id="rId1410" o:title="eqId680ea7a99d34578e5f0fe8305a05a317"/>
          </v:shape>
          <o:OLEObject Type="Embed" ProgID="Equation.DSMT4" ShapeID="Object 2369" DrawAspect="Content" ObjectID="_1722285982" r:id="rId141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160" w:dyaOrig="560">
          <v:shape id="Object 2370" o:spid="_x0000_i1925" type="#_x0000_t75" alt="eqId3c3d0d835bdfea6abf302550dad3bad8" style="width:94.8pt;height:24.6pt;mso-wrap-style:square;mso-position-horizontal-relative:page;mso-position-vertical-relative:page" o:ole="">
            <v:imagedata r:id="rId1412" o:title="eqId3c3d0d835bdfea6abf302550dad3bad8"/>
          </v:shape>
          <o:OLEObject Type="Embed" ProgID="Equation.DSMT4" ShapeID="Object 2370" DrawAspect="Content" ObjectID="_1722285983" r:id="rId1413"/>
        </w:object>
      </w:r>
      <w:r w:rsidRPr="00C147C8">
        <w:rPr>
          <w:color w:val="000000" w:themeColor="text1"/>
        </w:rPr>
        <w:t>单调递减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840" w:dyaOrig="400">
          <v:shape id="Object 2371" o:spid="_x0000_i1926" type="#_x0000_t75" alt="eqIdcfe63b4ac9160704517a2b20d4f5a23f" style="width:37.2pt;height:17.4pt;mso-wrap-style:square;mso-position-horizontal-relative:page;mso-position-vertical-relative:page" o:ole="">
            <v:imagedata r:id="rId1414" o:title="eqIdcfe63b4ac9160704517a2b20d4f5a23f"/>
          </v:shape>
          <o:OLEObject Type="Embed" ProgID="Equation.DSMT4" ShapeID="Object 2371" DrawAspect="Content" ObjectID="_1722285984" r:id="rId1415"/>
        </w:object>
      </w:r>
      <w:r w:rsidRPr="00C147C8">
        <w:rPr>
          <w:color w:val="000000" w:themeColor="text1"/>
        </w:rPr>
        <w:t>时，</w:t>
      </w:r>
      <w:r w:rsidR="007A591F" w:rsidRPr="00C147C8">
        <w:rPr>
          <w:color w:val="000000" w:themeColor="text1"/>
        </w:rPr>
        <w:object w:dxaOrig="800" w:dyaOrig="300">
          <v:shape id="Object 2372" o:spid="_x0000_i1927" type="#_x0000_t75" alt="eqIdea9b9f3c6d2ffcd01219eb4b701ddeec" style="width:35.4pt;height:13.2pt;mso-wrap-style:square;mso-position-horizontal-relative:page;mso-position-vertical-relative:page" o:ole="">
            <v:imagedata r:id="rId1416" o:title="eqIdea9b9f3c6d2ffcd01219eb4b701ddeec"/>
          </v:shape>
          <o:OLEObject Type="Embed" ProgID="Equation.DSMT4" ShapeID="Object 2372" DrawAspect="Content" ObjectID="_1722285985" r:id="rId141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160" w:dyaOrig="560">
          <v:shape id="Object 2373" o:spid="_x0000_i1928" type="#_x0000_t75" alt="eqId3c3d0d835bdfea6abf302550dad3bad8" style="width:94.8pt;height:24.6pt;mso-wrap-style:square;mso-position-horizontal-relative:page;mso-position-vertical-relative:page" o:ole="">
            <v:imagedata r:id="rId1412" o:title="eqId3c3d0d835bdfea6abf302550dad3bad8"/>
          </v:shape>
          <o:OLEObject Type="Embed" ProgID="Equation.DSMT4" ShapeID="Object 2373" DrawAspect="Content" ObjectID="_1722285986" r:id="rId1418"/>
        </w:object>
      </w:r>
      <w:r w:rsidRPr="00C147C8">
        <w:rPr>
          <w:color w:val="000000" w:themeColor="text1"/>
        </w:rPr>
        <w:t>单调递增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1460" w:dyaOrig="360">
          <v:shape id="Object 2374" o:spid="_x0000_i1929" type="#_x0000_t75" alt="eqIdf78db0e7929cb8e1308df1a711119084" style="width:64.2pt;height:15pt;mso-wrap-style:square;mso-position-horizontal-relative:page;mso-position-vertical-relative:page" o:ole="">
            <v:imagedata r:id="rId1419" o:title="eqIdf78db0e7929cb8e1308df1a711119084"/>
          </v:shape>
          <o:OLEObject Type="Embed" ProgID="Equation.DSMT4" ShapeID="Object 2374" DrawAspect="Content" ObjectID="_1722285987" r:id="rId1420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1220" w:dyaOrig="560">
          <v:shape id="Object 2375" o:spid="_x0000_i1930" type="#_x0000_t75" alt="eqId8e07766b05d49e01c0a3b832c4c8075b" style="width:53.4pt;height:24pt;mso-wrap-style:square;mso-position-horizontal-relative:page;mso-position-vertical-relative:page" o:ole="">
            <v:imagedata r:id="rId228" o:title="eqId8e07766b05d49e01c0a3b832c4c8075b"/>
          </v:shape>
          <o:OLEObject Type="Embed" ProgID="Equation.DSMT4" ShapeID="Object 2375" DrawAspect="Content" ObjectID="_1722285988" r:id="rId1421"/>
        </w:object>
      </w:r>
      <w:r w:rsidRPr="00C147C8">
        <w:rPr>
          <w:color w:val="000000" w:themeColor="text1"/>
        </w:rPr>
        <w:t>的最小值为</w:t>
      </w:r>
      <w:r w:rsidRPr="00C147C8">
        <w:rPr>
          <w:color w:val="000000" w:themeColor="text1"/>
        </w:rPr>
        <w:t>6.</w:t>
      </w:r>
    </w:p>
    <w:p w:rsidR="007A591F" w:rsidRPr="00C147C8" w:rsidRDefault="007A591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2-3</w:t>
      </w:r>
      <w:r w:rsidRPr="00C147C8">
        <w:rPr>
          <w:bCs/>
          <w:color w:val="000000" w:themeColor="text1"/>
        </w:rPr>
        <w:t>．</w:t>
      </w:r>
      <w:r w:rsidRPr="00C147C8">
        <w:rPr>
          <w:rFonts w:hint="eastAsia"/>
          <w:bCs/>
          <w:color w:val="000000" w:themeColor="text1"/>
        </w:rPr>
        <w:t>（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广东省珠海市2021届高三下学期第一次学业质量检测T21）．已知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484" o:spid="_x0000_i1931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484" DrawAspect="Content" ObjectID="_1722285989" r:id="rId142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0" w:dyaOrig="660">
          <v:shape id="Object 485" o:spid="_x0000_i1932" type="#_x0000_t75" alt="eqIdf18b5700afd748c9af08fbce0977010b" style="width:96.6pt;height:28.8pt;mso-wrap-style:square;mso-position-horizontal-relative:page;mso-position-vertical-relative:page" o:ole="">
            <v:imagedata r:id="rId231" o:title="eqIdf18b5700afd748c9af08fbce0977010b"/>
          </v:shape>
          <o:OLEObject Type="Embed" ProgID="Equation.DSMT4" ShapeID="Object 485" DrawAspect="Content" ObjectID="_1722285990" r:id="rId142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486" o:spid="_x0000_i1933" type="#_x0000_t75" alt="eqId0aa72756ed0c4c7a89f26aa94f43e47d" style="width:11.4pt;height:16.2pt;mso-wrap-style:square;mso-position-horizontal-relative:page;mso-position-vertical-relative:page" o:ole="">
            <v:imagedata r:id="rId233" o:title="eqId0aa72756ed0c4c7a89f26aa94f43e47d"/>
          </v:shape>
          <o:OLEObject Type="Embed" ProgID="Equation.DSMT4" ShapeID="Object 486" DrawAspect="Content" ObjectID="_1722285991" r:id="rId142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80" w:dyaOrig="360">
          <v:shape id="Object 487" o:spid="_x0000_i1934" type="#_x0000_t75" alt="eqIdde963a24921f4ee7a991bf9d4f43a42e" style="width:12.6pt;height:15pt;mso-wrap-style:square;mso-position-horizontal-relative:page;mso-position-vertical-relative:page" o:ole="">
            <v:imagedata r:id="rId235" o:title="eqIdde963a24921f4ee7a991bf9d4f43a42e"/>
          </v:shape>
          <o:OLEObject Type="Embed" ProgID="Equation.DSMT4" ShapeID="Object 487" DrawAspect="Content" ObjectID="_1722285992" r:id="rId142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为其左右焦点，离心率为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0" w:dyaOrig="680">
          <v:shape id="Object 488" o:spid="_x0000_i1935" type="#_x0000_t75" alt="eqIde4d58f42bad9461b93d451da718fc6f4" style="width:17.4pt;height:30.6pt;mso-wrap-style:square;mso-position-horizontal-relative:page;mso-position-vertical-relative:page" o:ole="">
            <v:imagedata r:id="rId237" o:title="eqIde4d58f42bad9461b93d451da718fc6f4"/>
          </v:shape>
          <o:OLEObject Type="Embed" ProgID="Equation.DSMT4" ShapeID="Object 488" DrawAspect="Content" ObjectID="_1722285993" r:id="rId142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20" w:dyaOrig="480">
          <v:shape id="Object 489" o:spid="_x0000_i1936" type="#_x0000_t75" alt="eqIdb96ca78dd053430893a1c4afe4910d43" style="width:49.2pt;height:21pt;mso-wrap-style:square;mso-position-horizontal-relative:page;mso-position-vertical-relative:page" o:ole="">
            <v:imagedata r:id="rId239" o:title="eqIdb96ca78dd053430893a1c4afe4910d43"/>
          </v:shape>
          <o:OLEObject Type="Embed" ProgID="Equation.DSMT4" ShapeID="Object 489" DrawAspect="Content" ObjectID="_1722285994" r:id="rId142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1）求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490" o:spid="_x0000_i193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490" DrawAspect="Content" ObjectID="_1722285995" r:id="rId142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标准方程；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2）设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960" w:dyaOrig="400">
          <v:shape id="Object 491" o:spid="_x0000_i1938" type="#_x0000_t75" alt="eqId98740e0a75d1478e8f3ee8732aa20013" style="width:86.4pt;height:18pt;mso-wrap-style:square;mso-position-horizontal-relative:page;mso-position-vertical-relative:page" o:ole="">
            <v:imagedata r:id="rId242" o:title="eqId98740e0a75d1478e8f3ee8732aa20013"/>
          </v:shape>
          <o:OLEObject Type="Embed" ProgID="Equation.DSMT4" ShapeID="Object 491" DrawAspect="Content" ObjectID="_1722285996" r:id="rId142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492" o:spid="_x0000_i1939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492" DrawAspect="Content" ObjectID="_1722285997" r:id="rId143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493" o:spid="_x0000_i1940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493" DrawAspect="Content" ObjectID="_1722285998" r:id="rId143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过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494" o:spid="_x0000_i1941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494" DrawAspect="Content" ObjectID="_1722285999" r:id="rId143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作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495" o:spid="_x0000_i1942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495" DrawAspect="Content" ObjectID="_1722286000" r:id="rId143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切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Object 496" o:spid="_x0000_i1943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Object 496" DrawAspect="Content" ObjectID="_1722286001" r:id="rId143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斜率为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497" o:spid="_x0000_i1944" type="#_x0000_t75" alt="eqIdaf3c3fd2a9a145b49b01d055c2cb8379" style="width:11.4pt;height:15.6pt;mso-wrap-style:square;mso-position-horizontal-relative:page;mso-position-vertical-relative:page" o:ole="">
            <v:imagedata r:id="rId251" o:title="eqIdaf3c3fd2a9a145b49b01d055c2cb8379"/>
          </v:shape>
          <o:OLEObject Type="Embed" ProgID="Equation.DSMT4" ShapeID="Object 497" DrawAspect="Content" ObjectID="_1722286002" r:id="rId143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3" w:dyaOrig="362">
          <v:shape id="Object 498" o:spid="_x0000_i1945" type="#_x0000_t75" alt="eqId837ff378f14241e39d932f0cc9ac064d" style="width:17.4pt;height:15.6pt;mso-wrap-style:square;mso-position-horizontal-relative:page;mso-position-vertical-relative:page" o:ole="">
            <v:imagedata r:id="rId253" o:title="eqId837ff378f14241e39d932f0cc9ac064d"/>
          </v:shape>
          <o:OLEObject Type="Embed" ProgID="Equation.DSMT4" ShapeID="Object 498" DrawAspect="Content" ObjectID="_1722286003" r:id="rId143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40" w:dyaOrig="360">
          <v:shape id="Object 499" o:spid="_x0000_i1946" type="#_x0000_t75" alt="eqIdf95334ee237f468eb6f7b97d394bd72d" style="width:19.2pt;height:15.6pt;mso-wrap-style:square;mso-position-horizontal-relative:page;mso-position-vertical-relative:page" o:ole="">
            <v:imagedata r:id="rId255" o:title="eqIdf95334ee237f468eb6f7b97d394bd72d"/>
          </v:shape>
          <o:OLEObject Type="Embed" ProgID="Equation.DSMT4" ShapeID="Object 499" DrawAspect="Content" ObjectID="_1722286004" r:id="rId143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斜率分别为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60">
          <v:shape id="Object 500" o:spid="_x0000_i1947" type="#_x0000_t75" alt="eqIdd4bf9298f0db4fb5afb67e0d739f3074" style="width:10.2pt;height:16.2pt;mso-wrap-style:square;mso-position-horizontal-relative:page;mso-position-vertical-relative:page" o:ole="">
            <v:imagedata r:id="rId257" o:title="eqIdd4bf9298f0db4fb5afb67e0d739f3074"/>
          </v:shape>
          <o:OLEObject Type="Embed" ProgID="Equation.DSMT4" ShapeID="Object 500" DrawAspect="Content" ObjectID="_1722286005" r:id="rId143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501" o:spid="_x0000_i1948" type="#_x0000_t75" alt="eqId75fdb198d83447e59e31c1f4923cc3bc" style="width:11.4pt;height:16.2pt;mso-wrap-style:square;mso-position-horizontal-relative:page;mso-position-vertical-relative:page" o:ole="">
            <v:imagedata r:id="rId259" o:title="eqId75fdb198d83447e59e31c1f4923cc3bc"/>
          </v:shape>
          <o:OLEObject Type="Embed" ProgID="Equation.DSMT4" ShapeID="Object 501" DrawAspect="Content" ObjectID="_1722286006" r:id="rId143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则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20" w:dyaOrig="680">
          <v:shape id="Object 502" o:spid="_x0000_i1949" type="#_x0000_t75" alt="eqId61f8b29bde9d468981c5d2f0afadb54f" style="width:31.8pt;height:30pt;mso-wrap-style:square;mso-position-horizontal-relative:page;mso-position-vertical-relative:page" o:ole="">
            <v:imagedata r:id="rId261" o:title="eqId61f8b29bde9d468981c5d2f0afadb54f"/>
          </v:shape>
          <o:OLEObject Type="Embed" ProgID="Equation.DSMT4" ShapeID="Object 502" DrawAspect="Content" ObjectID="_1722286007" r:id="rId144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是否是定值？若是，求出定值；若不是，请说明理由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3）设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760" w:dyaOrig="400">
          <v:shape id="Object 503" o:spid="_x0000_i1950" type="#_x0000_t75" alt="eqId59a36c904cbc42259db114f7a183bb2a" style="width:77.4pt;height:17.4pt;mso-wrap-style:square;mso-position-horizontal-relative:page;mso-position-vertical-relative:page" o:ole="">
            <v:imagedata r:id="rId263" o:title="eqId59a36c904cbc42259db114f7a183bb2a"/>
          </v:shape>
          <o:OLEObject Type="Embed" ProgID="Equation.DSMT4" ShapeID="Object 503" DrawAspect="Content" ObjectID="_1722286008" r:id="rId144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504" o:spid="_x0000_i1951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504" DrawAspect="Content" ObjectID="_1722286009" r:id="rId144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05" o:spid="_x0000_i1952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05" DrawAspect="Content" ObjectID="_1722286010" r:id="rId144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40" w:dyaOrig="400">
          <v:shape id="Object 506" o:spid="_x0000_i1953" type="#_x0000_t75" alt="eqIdff84631e20614fd3b1dd29c2372fc800" style="width:33pt;height:18pt;mso-wrap-style:square;mso-position-horizontal-relative:page;mso-position-vertical-relative:page" o:ole="">
            <v:imagedata r:id="rId267" o:title="eqIdff84631e20614fd3b1dd29c2372fc800"/>
          </v:shape>
          <o:OLEObject Type="Embed" ProgID="Equation.DSMT4" ShapeID="Object 506" DrawAspect="Content" ObjectID="_1722286011" r:id="rId144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800" w:dyaOrig="360">
          <v:shape id="Object 507" o:spid="_x0000_i1954" type="#_x0000_t75" alt="eqId2d613c3320f749928aa15e77efdd2969" style="width:35.4pt;height:15.6pt;mso-wrap-style:square;mso-position-horizontal-relative:page;mso-position-vertical-relative:page" o:ole="">
            <v:imagedata r:id="rId269" o:title="eqId2d613c3320f749928aa15e77efdd2969"/>
          </v:shape>
          <o:OLEObject Type="Embed" ProgID="Equation.DSMT4" ShapeID="Object 507" DrawAspect="Content" ObjectID="_1722286012" r:id="rId1445"/>
        </w:object>
      </w:r>
      <w:proofErr w:type="gramStart"/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角分线</w:t>
      </w:r>
      <w:proofErr w:type="gramEnd"/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求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40">
          <v:shape id="Object 508" o:spid="_x0000_i1955" type="#_x0000_t75" alt="eqId69f56ef2c88b4b73a560da59f5247a82" style="width:6pt;height:10.2pt;mso-wrap-style:square;mso-position-horizontal-relative:page;mso-position-vertical-relative:page" o:ole="">
            <v:imagedata r:id="rId271" o:title="eqId69f56ef2c88b4b73a560da59f5247a82"/>
          </v:shape>
          <o:OLEObject Type="Embed" ProgID="Equation.DSMT4" ShapeID="Object 508" DrawAspect="Content" ObjectID="_1722286013" r:id="rId144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取值范围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【答案】（1）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00" w:dyaOrig="660">
          <v:shape id="Object 509" o:spid="_x0000_i1956" type="#_x0000_t75" alt="eqId69b431a08ada48629fa1b026adc90e0c" style="width:48.6pt;height:29.4pt;mso-wrap-style:square;mso-position-horizontal-relative:page;mso-position-vertical-relative:page" o:ole="">
            <v:imagedata r:id="rId1447" o:title="eqId69b431a08ada48629fa1b026adc90e0c"/>
          </v:shape>
          <o:OLEObject Type="Embed" ProgID="Equation.DSMT4" ShapeID="Object 509" DrawAspect="Content" ObjectID="_1722286014" r:id="rId144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；（2）是定值-8；（3）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900" w:dyaOrig="680">
          <v:shape id="Object 510" o:spid="_x0000_i1957" type="#_x0000_t75" alt="eqId9c35f65b25554569b2c7316dc8b2b6b7" style="width:39.6pt;height:30pt;mso-wrap-style:square;mso-position-horizontal-relative:page;mso-position-vertical-relative:page" o:ole="">
            <v:imagedata r:id="rId1449" o:title="eqId9c35f65b25554569b2c7316dc8b2b6b7"/>
          </v:shape>
          <o:OLEObject Type="Embed" ProgID="Equation.DSMT4" ShapeID="Object 510" DrawAspect="Content" ObjectID="_1722286015" r:id="rId145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【分析】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1）建立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00" w:dyaOrig="220">
          <v:shape id="Object 511" o:spid="_x0000_i1958" type="#_x0000_t75" alt="eqId70a27b6ddf6b478285353abb3b1f3741" style="width:9pt;height:9pt;mso-wrap-style:square;mso-position-horizontal-relative:page;mso-position-vertical-relative:page" o:ole="">
            <v:imagedata r:id="rId1451" o:title="eqId70a27b6ddf6b478285353abb3b1f3741"/>
          </v:shape>
          <o:OLEObject Type="Embed" ProgID="Equation.DSMT4" ShapeID="Object 511" DrawAspect="Content" ObjectID="_1722286016" r:id="rId145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00" w:dyaOrig="280">
          <v:shape id="Object 512" o:spid="_x0000_i1959" type="#_x0000_t75" alt="eqIdaea992e70d4943e49e893817eb885ed7" style="width:9pt;height:12.6pt;mso-wrap-style:square;mso-position-horizontal-relative:page;mso-position-vertical-relative:page" o:ole="">
            <v:imagedata r:id="rId1453" o:title="eqIdaea992e70d4943e49e893817eb885ed7"/>
          </v:shape>
          <o:OLEObject Type="Embed" ProgID="Equation.DSMT4" ShapeID="Object 512" DrawAspect="Content" ObjectID="_1722286017" r:id="rId145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80" w:dyaOrig="220">
          <v:shape id="Object 513" o:spid="_x0000_i1960" type="#_x0000_t75" alt="eqId44925af6fb19413689ba5616e3647cba" style="width:7.8pt;height:9.6pt;mso-wrap-style:square;mso-position-horizontal-relative:page;mso-position-vertical-relative:page" o:ole="">
            <v:imagedata r:id="rId1455" o:title="eqId44925af6fb19413689ba5616e3647cba"/>
          </v:shape>
          <o:OLEObject Type="Embed" ProgID="Equation.DSMT4" ShapeID="Object 513" DrawAspect="Content" ObjectID="_1722286018" r:id="rId145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三个方程，求解即可得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14" o:spid="_x0000_i1961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14" DrawAspect="Content" ObjectID="_1722286019" r:id="rId145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标准方程；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2）先把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515" o:spid="_x0000_i1962" type="#_x0000_t75" alt="eqIdaf3c3fd2a9a145b49b01d055c2cb8379" style="width:11.4pt;height:15.6pt;mso-wrap-style:square;mso-position-horizontal-relative:page;mso-position-vertical-relative:page" o:ole="">
            <v:imagedata r:id="rId251" o:title="eqIdaf3c3fd2a9a145b49b01d055c2cb8379"/>
          </v:shape>
          <o:OLEObject Type="Embed" ProgID="Equation.DSMT4" ShapeID="Object 515" DrawAspect="Content" ObjectID="_1722286020" r:id="rId145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用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20">
          <v:shape id="Object 516" o:spid="_x0000_i1963" type="#_x0000_t75" alt="eqId761b2917a82b4524b8dbab7e6380f014" style="width:10.2pt;height:14.4pt;mso-wrap-style:square;mso-position-horizontal-relative:page;mso-position-vertical-relative:page" o:ole="">
            <v:imagedata r:id="rId1459" o:title="eqId761b2917a82b4524b8dbab7e6380f014"/>
          </v:shape>
          <o:OLEObject Type="Embed" ProgID="Equation.DSMT4" ShapeID="Object 516" DrawAspect="Content" ObjectID="_1722286021" r:id="rId146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80" w:dyaOrig="360">
          <v:shape id="Object 517" o:spid="_x0000_i1964" type="#_x0000_t75" alt="eqId0d6db44e6d774aeebc98e611bb7816d4" style="width:12.6pt;height:15.6pt;mso-wrap-style:square;mso-position-horizontal-relative:page;mso-position-vertical-relative:page" o:ole="">
            <v:imagedata r:id="rId1461" o:title="eqId0d6db44e6d774aeebc98e611bb7816d4"/>
          </v:shape>
          <o:OLEObject Type="Embed" ProgID="Equation.DSMT4" ShapeID="Object 517" DrawAspect="Content" ObjectID="_1722286022" r:id="rId146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表示，再把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60">
          <v:shape id="Object 518" o:spid="_x0000_i1965" type="#_x0000_t75" alt="eqIdd4bf9298f0db4fb5afb67e0d739f3074" style="width:10.2pt;height:16.2pt;mso-wrap-style:square;mso-position-horizontal-relative:page;mso-position-vertical-relative:page" o:ole="">
            <v:imagedata r:id="rId257" o:title="eqIdd4bf9298f0db4fb5afb67e0d739f3074"/>
          </v:shape>
          <o:OLEObject Type="Embed" ProgID="Equation.DSMT4" ShapeID="Object 518" DrawAspect="Content" ObjectID="_1722286023" r:id="rId146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519" o:spid="_x0000_i1966" type="#_x0000_t75" alt="eqId75fdb198d83447e59e31c1f4923cc3bc" style="width:11.4pt;height:16.2pt;mso-wrap-style:square;mso-position-horizontal-relative:page;mso-position-vertical-relative:page" o:ole="">
            <v:imagedata r:id="rId259" o:title="eqId75fdb198d83447e59e31c1f4923cc3bc"/>
          </v:shape>
          <o:OLEObject Type="Embed" ProgID="Equation.DSMT4" ShapeID="Object 519" DrawAspect="Content" ObjectID="_1722286024" r:id="rId146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也用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20">
          <v:shape id="Object 520" o:spid="_x0000_i1967" type="#_x0000_t75" alt="eqId761b2917a82b4524b8dbab7e6380f014" style="width:10.2pt;height:14.4pt;mso-wrap-style:square;mso-position-horizontal-relative:page;mso-position-vertical-relative:page" o:ole="">
            <v:imagedata r:id="rId1459" o:title="eqId761b2917a82b4524b8dbab7e6380f014"/>
          </v:shape>
          <o:OLEObject Type="Embed" ProgID="Equation.DSMT4" ShapeID="Object 520" DrawAspect="Content" ObjectID="_1722286025" r:id="rId146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80" w:dyaOrig="360">
          <v:shape id="Object 521" o:spid="_x0000_i1968" type="#_x0000_t75" alt="eqId0d6db44e6d774aeebc98e611bb7816d4" style="width:12.6pt;height:15.6pt;mso-wrap-style:square;mso-position-horizontal-relative:page;mso-position-vertical-relative:page" o:ole="">
            <v:imagedata r:id="rId1461" o:title="eqId0d6db44e6d774aeebc98e611bb7816d4"/>
          </v:shape>
          <o:OLEObject Type="Embed" ProgID="Equation.DSMT4" ShapeID="Object 521" DrawAspect="Content" ObjectID="_1722286026" r:id="rId146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表示，代入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20" w:dyaOrig="680">
          <v:shape id="Object 522" o:spid="_x0000_i1969" type="#_x0000_t75" alt="eqId61f8b29bde9d468981c5d2f0afadb54f" style="width:31.8pt;height:30pt;mso-wrap-style:square;mso-position-horizontal-relative:page;mso-position-vertical-relative:page" o:ole="">
            <v:imagedata r:id="rId261" o:title="eqId61f8b29bde9d468981c5d2f0afadb54f"/>
          </v:shape>
          <o:OLEObject Type="Embed" ProgID="Equation.DSMT4" ShapeID="Object 522" DrawAspect="Content" ObjectID="_1722286027" r:id="rId146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中即可得结论；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3）把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00" w:dyaOrig="320">
          <v:shape id="Object 523" o:spid="_x0000_i1970" type="#_x0000_t75" alt="eqIdda241d0c5f6b42c4878cb04c1e66c6f3" style="width:30.6pt;height:13.8pt;mso-wrap-style:square;mso-position-horizontal-relative:page;mso-position-vertical-relative:page" o:ole="">
            <v:imagedata r:id="rId1468" o:title="eqIdda241d0c5f6b42c4878cb04c1e66c6f3"/>
          </v:shape>
          <o:OLEObject Type="Embed" ProgID="Equation.DSMT4" ShapeID="Object 523" DrawAspect="Content" ObjectID="_1722286028" r:id="rId146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800" w:dyaOrig="360">
          <v:shape id="Object 524" o:spid="_x0000_i1971" type="#_x0000_t75" alt="eqId2d613c3320f749928aa15e77efdd2969" style="width:35.4pt;height:15.6pt;mso-wrap-style:square;mso-position-horizontal-relative:page;mso-position-vertical-relative:page" o:ole="">
            <v:imagedata r:id="rId269" o:title="eqId2d613c3320f749928aa15e77efdd2969"/>
          </v:shape>
          <o:OLEObject Type="Embed" ProgID="Equation.DSMT4" ShapeID="Object 524" DrawAspect="Content" ObjectID="_1722286029" r:id="rId1470"/>
        </w:object>
      </w:r>
      <w:proofErr w:type="gramStart"/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角分线</w:t>
      </w:r>
      <w:proofErr w:type="gramEnd"/>
      <w:r w:rsidRPr="00C147C8">
        <w:rPr>
          <w:rFonts w:ascii="宋体" w:hAnsi="宋体" w:cs="宋体" w:hint="eastAsia"/>
          <w:bCs/>
          <w:color w:val="000000" w:themeColor="text1"/>
          <w:szCs w:val="21"/>
        </w:rPr>
        <w:t>上转化为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20">
          <v:shape id="Object 525" o:spid="_x0000_i1972" type="#_x0000_t75" alt="eqId75a143b898e14ccdb032561fba9da811" style="width:10.2pt;height:13.8pt;mso-wrap-style:square;mso-position-horizontal-relative:page;mso-position-vertical-relative:page" o:ole="">
            <v:imagedata r:id="rId1471" o:title="eqId75a143b898e14ccdb032561fba9da811"/>
          </v:shape>
          <o:OLEObject Type="Embed" ProgID="Equation.DSMT4" ShapeID="Object 525" DrawAspect="Content" ObjectID="_1722286030" r:id="rId147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 xml:space="preserve"> 到直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3" w:dyaOrig="362">
          <v:shape id="Object 526" o:spid="_x0000_i1973" type="#_x0000_t75" alt="eqId837ff378f14241e39d932f0cc9ac064d" style="width:17.4pt;height:15.6pt;mso-wrap-style:square;mso-position-horizontal-relative:page;mso-position-vertical-relative:page" o:ole="">
            <v:imagedata r:id="rId253" o:title="eqId837ff378f14241e39d932f0cc9ac064d"/>
          </v:shape>
          <o:OLEObject Type="Embed" ProgID="Equation.DSMT4" ShapeID="Object 526" DrawAspect="Content" ObjectID="_1722286031" r:id="rId147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和直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40" w:dyaOrig="360">
          <v:shape id="Object 527" o:spid="_x0000_i1974" type="#_x0000_t75" alt="eqIdf95334ee237f468eb6f7b97d394bd72d" style="width:19.2pt;height:15.6pt;mso-wrap-style:square;mso-position-horizontal-relative:page;mso-position-vertical-relative:page" o:ole="">
            <v:imagedata r:id="rId255" o:title="eqIdf95334ee237f468eb6f7b97d394bd72d"/>
          </v:shape>
          <o:OLEObject Type="Embed" ProgID="Equation.DSMT4" ShapeID="Object 527" DrawAspect="Content" ObjectID="_1722286032" r:id="rId147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距离相等，进而建立一个方程，化简即可得到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520" w:dyaOrig="560">
          <v:shape id="Object 528" o:spid="_x0000_i1975" type="#_x0000_t75" alt="eqId4303b325e20341aaa4d8e269234c16c0" style="width:67.2pt;height:24.6pt;mso-wrap-style:square;mso-position-horizontal-relative:page;mso-position-vertical-relative:page" o:ole="">
            <v:imagedata r:id="rId1475" o:title="eqId4303b325e20341aaa4d8e269234c16c0"/>
          </v:shape>
          <o:OLEObject Type="Embed" ProgID="Equation.DSMT4" ShapeID="Object 528" DrawAspect="Content" ObjectID="_1722286033" r:id="rId147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．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【详解】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1）由题设知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320" w:dyaOrig="1600">
          <v:shape id="Object 529" o:spid="_x0000_i1976" type="#_x0000_t75" alt="eqId3bddf5ddfee147dc88e2875755aa4f8e" style="width:57.6pt;height:70.8pt;mso-wrap-style:square;mso-position-horizontal-relative:page;mso-position-vertical-relative:page" o:ole="">
            <v:imagedata r:id="rId1477" o:title="eqId3bddf5ddfee147dc88e2875755aa4f8e"/>
          </v:shape>
          <o:OLEObject Type="Embed" ProgID="Equation.DSMT4" ShapeID="Object 529" DrawAspect="Content" ObjectID="_1722286034" r:id="rId147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解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680" w:dyaOrig="720">
          <v:shape id="Object 530" o:spid="_x0000_i1977" type="#_x0000_t75" alt="eqIdac11180171be44358728891cfa22405b" style="width:30pt;height:31.8pt;mso-wrap-style:square;mso-position-horizontal-relative:page;mso-position-vertical-relative:page" o:ole="">
            <v:imagedata r:id="rId1479" o:title="eqIdac11180171be44358728891cfa22405b"/>
          </v:shape>
          <o:OLEObject Type="Embed" ProgID="Equation.DSMT4" ShapeID="Object 530" DrawAspect="Content" ObjectID="_1722286035" r:id="rId148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∴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31" o:spid="_x0000_i1978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31" DrawAspect="Content" ObjectID="_1722286036" r:id="rId148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00" w:dyaOrig="660">
          <v:shape id="Object 532" o:spid="_x0000_i1979" type="#_x0000_t75" alt="eqId69b431a08ada48629fa1b026adc90e0c" style="width:48.6pt;height:29.4pt;mso-wrap-style:square;mso-position-horizontal-relative:page;mso-position-vertical-relative:page" o:ole="">
            <v:imagedata r:id="rId1447" o:title="eqId69b431a08ada48629fa1b026adc90e0c"/>
          </v:shape>
          <o:OLEObject Type="Embed" ProgID="Equation.DSMT4" ShapeID="Object 532" DrawAspect="Content" ObjectID="_1722286037" r:id="rId148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lastRenderedPageBreak/>
        <w:t>（2）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20" w:dyaOrig="680">
          <v:shape id="Object 533" o:spid="_x0000_i1980" type="#_x0000_t75" alt="eqId61f8b29bde9d468981c5d2f0afadb54f" style="width:31.8pt;height:30pt;mso-wrap-style:square;mso-position-horizontal-relative:page;mso-position-vertical-relative:page" o:ole="">
            <v:imagedata r:id="rId261" o:title="eqId61f8b29bde9d468981c5d2f0afadb54f"/>
          </v:shape>
          <o:OLEObject Type="Embed" ProgID="Equation.DSMT4" ShapeID="Object 533" DrawAspect="Content" ObjectID="_1722286038" r:id="rId148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是定值-8，下面证明之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960" w:dyaOrig="400">
          <v:shape id="Object 534" o:spid="_x0000_i1981" type="#_x0000_t75" alt="eqId98740e0a75d1478e8f3ee8732aa20013" style="width:86.4pt;height:18pt;mso-wrap-style:square;mso-position-horizontal-relative:page;mso-position-vertical-relative:page" o:ole="">
            <v:imagedata r:id="rId242" o:title="eqId98740e0a75d1478e8f3ee8732aa20013"/>
          </v:shape>
          <o:OLEObject Type="Embed" ProgID="Equation.DSMT4" ShapeID="Object 534" DrawAspect="Content" ObjectID="_1722286039" r:id="rId148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过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535" o:spid="_x0000_i1982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535" DrawAspect="Content" ObjectID="_1722286040" r:id="rId148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作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36" o:spid="_x0000_i1983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36" DrawAspect="Content" ObjectID="_1722286041" r:id="rId148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切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Object 537" o:spid="_x0000_i1984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Object 537" DrawAspect="Content" ObjectID="_1722286042" r:id="rId148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斜率为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60" w:dyaOrig="360">
          <v:shape id="Object 538" o:spid="_x0000_i1985" type="#_x0000_t75" alt="eqIdaf3c3fd2a9a145b49b01d055c2cb8379" style="width:11.4pt;height:15.6pt;mso-wrap-style:square;mso-position-horizontal-relative:page;mso-position-vertical-relative:page" o:ole="">
            <v:imagedata r:id="rId251" o:title="eqIdaf3c3fd2a9a145b49b01d055c2cb8379"/>
          </v:shape>
          <o:OLEObject Type="Embed" ProgID="Equation.DSMT4" ShapeID="Object 538" DrawAspect="Content" ObjectID="_1722286043" r:id="rId148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Object 539" o:spid="_x0000_i1986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Object 539" DrawAspect="Content" ObjectID="_1722286044" r:id="rId148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839" w:dyaOrig="400">
          <v:shape id="Object 540" o:spid="_x0000_i1987" type="#_x0000_t75" alt="eqId3ac401a6a6394298bf8634b0ece780f6" style="width:81pt;height:18pt;mso-wrap-style:square;mso-position-horizontal-relative:page;mso-position-vertical-relative:page" o:ole="">
            <v:imagedata r:id="rId1490" o:title="eqId3ac401a6a6394298bf8634b0ece780f6"/>
          </v:shape>
          <o:OLEObject Type="Embed" ProgID="Equation.DSMT4" ShapeID="Object 540" DrawAspect="Content" ObjectID="_1722286045" r:id="rId149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且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640" w:dyaOrig="360">
          <v:shape id="Object 541" o:spid="_x0000_i1988" type="#_x0000_t75" alt="eqIdf90e984ff0524f05b9b1ed66739db1a7" style="width:28.2pt;height:16.2pt;mso-wrap-style:square;mso-position-horizontal-relative:page;mso-position-vertical-relative:page" o:ole="">
            <v:imagedata r:id="rId1492" o:title="eqIdf90e984ff0524f05b9b1ed66739db1a7"/>
          </v:shape>
          <o:OLEObject Type="Embed" ProgID="Equation.DSMT4" ShapeID="Object 541" DrawAspect="Content" ObjectID="_1722286046" r:id="rId149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A591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Object 542" o:spid="_x0000_i1989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Object 542" DrawAspect="Content" ObjectID="_1722286047" r:id="rId1494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与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43" o:spid="_x0000_i1990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43" DrawAspect="Content" ObjectID="_1722286048" r:id="rId1495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00" w:dyaOrig="660">
          <v:shape id="Object 544" o:spid="_x0000_i1991" type="#_x0000_t75" alt="eqId69b431a08ada48629fa1b026adc90e0c" style="width:48.6pt;height:29.4pt;mso-wrap-style:square;mso-position-horizontal-relative:page;mso-position-vertical-relative:page" o:ole="">
            <v:imagedata r:id="rId1447" o:title="eqId69b431a08ada48629fa1b026adc90e0c"/>
          </v:shape>
          <o:OLEObject Type="Embed" ProgID="Equation.DSMT4" ShapeID="Object 544" DrawAspect="Content" ObjectID="_1722286049" r:id="rId1496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联立消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60">
          <v:shape id="Object 545" o:spid="_x0000_i1992" type="#_x0000_t75" alt="eqId072d7d6b911b42bc89207e72515ebf5f" style="width:9.6pt;height:12pt;mso-wrap-style:square;mso-position-horizontal-relative:page;mso-position-vertical-relative:page" o:ole="">
            <v:imagedata r:id="rId1497" o:title="eqId072d7d6b911b42bc89207e72515ebf5f"/>
          </v:shape>
          <o:OLEObject Type="Embed" ProgID="Equation.DSMT4" ShapeID="Object 545" DrawAspect="Content" ObjectID="_1722286050" r:id="rId1498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得</w:t>
      </w:r>
    </w:p>
    <w:p w:rsidR="007A591F" w:rsidRPr="00C147C8" w:rsidRDefault="007A591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5920" w:dyaOrig="440">
          <v:shape id="Object 546" o:spid="_x0000_i1993" type="#_x0000_t75" alt="eqId163ee97fd3db439fbdf2cff2069c72a4" style="width:261pt;height:19.2pt;mso-wrap-style:square;mso-position-horizontal-relative:page;mso-position-vertical-relative:page" o:ole="">
            <v:imagedata r:id="rId1499" o:title="eqId163ee97fd3db439fbdf2cff2069c72a4"/>
          </v:shape>
          <o:OLEObject Type="Embed" ProgID="Equation.DSMT4" ShapeID="Object 546" DrawAspect="Content" ObjectID="_1722286051" r:id="rId1500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 xml:space="preserve"> “*”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由题设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6040" w:dyaOrig="480">
          <v:shape id="Object 547" o:spid="_x0000_i1994" type="#_x0000_t75" alt="eqIdb3b87e5d54034641a1bd4c06a33642f0" style="width:265.8pt;height:21pt;mso-wrap-style:square;mso-position-horizontal-relative:page;mso-position-vertical-relative:page" o:ole="">
            <v:imagedata r:id="rId1501" o:title="eqIdb3b87e5d54034641a1bd4c06a33642f0"/>
          </v:shape>
          <o:OLEObject Type="Embed" ProgID="Equation.DSMT4" ShapeID="Object 547" DrawAspect="Content" ObjectID="_1722286052" r:id="rId150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即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3120" w:dyaOrig="440">
          <v:shape id="Object 548" o:spid="_x0000_i1995" type="#_x0000_t75" alt="eqIdcf20957283cd4e2a93ba9b35ccc56bf2" style="width:137.4pt;height:19.2pt;mso-wrap-style:square;mso-position-horizontal-relative:page;mso-position-vertical-relative:page" o:ole="">
            <v:imagedata r:id="rId1503" o:title="eqIdcf20957283cd4e2a93ba9b35ccc56bf2"/>
          </v:shape>
          <o:OLEObject Type="Embed" ProgID="Equation.DSMT4" ShapeID="Object 548" DrawAspect="Content" ObjectID="_1722286053" r:id="rId150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549" o:spid="_x0000_i1996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549" DrawAspect="Content" ObjectID="_1722286054" r:id="rId150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50" o:spid="_x0000_i199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50" DrawAspect="Content" ObjectID="_1722286055" r:id="rId150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000" w:dyaOrig="600">
          <v:shape id="Object 551" o:spid="_x0000_i1998" type="#_x0000_t75" alt="eqIdbc8e464de6964c84a12fc0c3c9640dd3" style="width:44.4pt;height:26.4pt;mso-wrap-style:square;mso-position-horizontal-relative:page;mso-position-vertical-relative:page" o:ole="">
            <v:imagedata r:id="rId1507" o:title="eqIdbc8e464de6964c84a12fc0c3c9640dd3"/>
          </v:shape>
          <o:OLEObject Type="Embed" ProgID="Equation.DSMT4" ShapeID="Object 551" DrawAspect="Content" ObjectID="_1722286056" r:id="rId150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代入上式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080" w:dyaOrig="680">
          <v:shape id="Object 552" o:spid="_x0000_i1999" type="#_x0000_t75" alt="eqId26048bea693d4631920783f29bb5441a" style="width:47.4pt;height:30pt;mso-wrap-style:square;mso-position-horizontal-relative:page;mso-position-vertical-relative:page" o:ole="">
            <v:imagedata r:id="rId1509" o:title="eqId26048bea693d4631920783f29bb5441a"/>
          </v:shape>
          <o:OLEObject Type="Embed" ProgID="Equation.DSMT4" ShapeID="Object 552" DrawAspect="Content" ObjectID="_1722286057" r:id="rId151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另法：过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53" o:spid="_x0000_i2000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53" DrawAspect="Content" ObjectID="_1722286058" r:id="rId151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的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960" w:dyaOrig="400">
          <v:shape id="Object 554" o:spid="_x0000_i2001" type="#_x0000_t75" alt="eqId98740e0a75d1478e8f3ee8732aa20013" style="width:86.4pt;height:18pt;mso-wrap-style:square;mso-position-horizontal-relative:page;mso-position-vertical-relative:page" o:ole="">
            <v:imagedata r:id="rId242" o:title="eqId98740e0a75d1478e8f3ee8732aa20013"/>
          </v:shape>
          <o:OLEObject Type="Embed" ProgID="Equation.DSMT4" ShapeID="Object 554" DrawAspect="Content" ObjectID="_1722286059" r:id="rId151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切线为</w:t>
      </w:r>
    </w:p>
    <w:p w:rsidR="007A591F" w:rsidRPr="00C147C8" w:rsidRDefault="007A591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79">
          <v:shape id="Object 555" o:spid="_x0000_i2002" type="#_x0000_t75" alt="eqId417e80f1349244878d01fe90e0891f5f" style="width:6pt;height:12pt;mso-wrap-style:square;mso-position-horizontal-relative:page;mso-position-vertical-relative:page" o:ole="">
            <v:imagedata r:id="rId249" o:title="eqId417e80f1349244878d01fe90e0891f5f"/>
          </v:shape>
          <o:OLEObject Type="Embed" ProgID="Equation.DSMT4" ShapeID="Object 555" DrawAspect="Content" ObjectID="_1722286060" r:id="rId1513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300" w:dyaOrig="620">
          <v:shape id="Object 556" o:spid="_x0000_i2003" type="#_x0000_t75" alt="eqId185597e80d734678a0822af2ae46b304" style="width:57pt;height:27pt;mso-wrap-style:square;mso-position-horizontal-relative:page;mso-position-vertical-relative:page" o:ole="">
            <v:imagedata r:id="rId1514" o:title="eqId185597e80d734678a0822af2ae46b304"/>
          </v:shape>
          <o:OLEObject Type="Embed" ProgID="Equation.DSMT4" ShapeID="Object 556" DrawAspect="Content" ObjectID="_1722286061" r:id="rId1515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，其斜率为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080" w:dyaOrig="680">
          <v:shape id="Object 557" o:spid="_x0000_i2004" type="#_x0000_t75" alt="eqId26048bea693d4631920783f29bb5441a" style="width:47.4pt;height:30pt;mso-wrap-style:square;mso-position-horizontal-relative:page;mso-position-vertical-relative:page" o:ole="">
            <v:imagedata r:id="rId1509" o:title="eqId26048bea693d4631920783f29bb5441a"/>
          </v:shape>
          <o:OLEObject Type="Embed" ProgID="Equation.DSMT4" ShapeID="Object 557" DrawAspect="Content" ObjectID="_1722286062" r:id="rId1516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239" w:dyaOrig="700">
          <v:shape id="Object 558" o:spid="_x0000_i2005" type="#_x0000_t75" alt="eqId7954c1283dce4034a2b453352d11841a" style="width:54.6pt;height:31.2pt;mso-wrap-style:square;mso-position-horizontal-relative:page;mso-position-vertical-relative:page" o:ole="">
            <v:imagedata r:id="rId1517" o:title="eqId7954c1283dce4034a2b453352d11841a"/>
          </v:shape>
          <o:OLEObject Type="Embed" ProgID="Equation.DSMT4" ShapeID="Object 558" DrawAspect="Content" ObjectID="_1722286063" r:id="rId1518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260" w:dyaOrig="700">
          <v:shape id="Object 559" o:spid="_x0000_i2006" type="#_x0000_t75" alt="eqIdb3e403e1832b4cc6b185f5489245f008" style="width:55.8pt;height:31.2pt;mso-wrap-style:square;mso-position-horizontal-relative:page;mso-position-vertical-relative:page" o:ole="">
            <v:imagedata r:id="rId1519" o:title="eqIdb3e403e1832b4cc6b185f5489245f008"/>
          </v:shape>
          <o:OLEObject Type="Embed" ProgID="Equation.DSMT4" ShapeID="Object 559" DrawAspect="Content" ObjectID="_1722286064" r:id="rId1520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920" w:dyaOrig="800">
          <v:shape id="Object 560" o:spid="_x0000_i2007" type="#_x0000_t75" alt="eqId94d9fc531e1f4cde8576b25a4b31f406" style="width:216.6pt;height:34.8pt;mso-wrap-style:square;mso-position-horizontal-relative:page;mso-position-vertical-relative:page" o:ole="">
            <v:imagedata r:id="rId1521" o:title="eqId94d9fc531e1f4cde8576b25a4b31f406"/>
          </v:shape>
          <o:OLEObject Type="Embed" ProgID="Equation.DSMT4" ShapeID="Object 560" DrawAspect="Content" ObjectID="_1722286065" r:id="rId1522"/>
        </w:objec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780" w:dyaOrig="680">
          <v:shape id="Object 561" o:spid="_x0000_i2008" type="#_x0000_t75" alt="eqIdd98f90758ecb444aaaaf1695fdd1f47d" style="width:78pt;height:29.4pt;mso-wrap-style:square;mso-position-horizontal-relative:page;mso-position-vertical-relative:page" o:ole="">
            <v:imagedata r:id="rId1523" o:title="eqIdd98f90758ecb444aaaaf1695fdd1f47d"/>
          </v:shape>
          <o:OLEObject Type="Embed" ProgID="Equation.DSMT4" ShapeID="Object 561" DrawAspect="Content" ObjectID="_1722286066" r:id="rId152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定值）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20" w:dyaOrig="680">
          <v:shape id="Object 562" o:spid="_x0000_i2009" type="#_x0000_t75" alt="eqId61f8b29bde9d468981c5d2f0afadb54f" style="width:31.8pt;height:30pt;mso-wrap-style:square;mso-position-horizontal-relative:page;mso-position-vertical-relative:page" o:ole="">
            <v:imagedata r:id="rId261" o:title="eqId61f8b29bde9d468981c5d2f0afadb54f"/>
          </v:shape>
          <o:OLEObject Type="Embed" ProgID="Equation.DSMT4" ShapeID="Object 562" DrawAspect="Content" ObjectID="_1722286067" r:id="rId152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是定值-8.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（3）由题设知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20" w:dyaOrig="480">
          <v:shape id="Object 563" o:spid="_x0000_i2010" type="#_x0000_t75" alt="eqIdb96ca78dd053430893a1c4afe4910d43" style="width:49.2pt;height:21pt;mso-wrap-style:square;mso-position-horizontal-relative:page;mso-position-vertical-relative:page" o:ole="">
            <v:imagedata r:id="rId239" o:title="eqIdb96ca78dd053430893a1c4afe4910d43"/>
          </v:shape>
          <o:OLEObject Type="Embed" ProgID="Equation.DSMT4" ShapeID="Object 563" DrawAspect="Content" ObjectID="_1722286068" r:id="rId152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000" w:dyaOrig="480">
          <v:shape id="Object 564" o:spid="_x0000_i2011" type="#_x0000_t75" alt="eqId1143dc13eb2f4d449c5b5b8a798e8b00" style="width:44.4pt;height:21pt;mso-wrap-style:square;mso-position-horizontal-relative:page;mso-position-vertical-relative:page" o:ole="">
            <v:imagedata r:id="rId1527" o:title="eqId1143dc13eb2f4d449c5b5b8a798e8b00"/>
          </v:shape>
          <o:OLEObject Type="Embed" ProgID="Equation.DSMT4" ShapeID="Object 564" DrawAspect="Content" ObjectID="_1722286069" r:id="rId152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760" w:dyaOrig="400">
          <v:shape id="Object 565" o:spid="_x0000_i2012" type="#_x0000_t75" alt="eqId59a36c904cbc42259db114f7a183bb2a" style="width:77.4pt;height:17.4pt;mso-wrap-style:square;mso-position-horizontal-relative:page;mso-position-vertical-relative:page" o:ole="">
            <v:imagedata r:id="rId263" o:title="eqId59a36c904cbc42259db114f7a183bb2a"/>
          </v:shape>
          <o:OLEObject Type="Embed" ProgID="Equation.DSMT4" ShapeID="Object 565" DrawAspect="Content" ObjectID="_1722286070" r:id="rId152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3" w:dyaOrig="362">
          <v:shape id="Object 566" o:spid="_x0000_i2013" type="#_x0000_t75" alt="eqId837ff378f14241e39d932f0cc9ac064d" style="width:17.4pt;height:15.6pt;mso-wrap-style:square;mso-position-horizontal-relative:page;mso-position-vertical-relative:page" o:ole="">
            <v:imagedata r:id="rId253" o:title="eqId837ff378f14241e39d932f0cc9ac064d"/>
          </v:shape>
          <o:OLEObject Type="Embed" ProgID="Equation.DSMT4" ShapeID="Object 566" DrawAspect="Content" ObjectID="_1722286071" r:id="rId153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020" w:dyaOrig="700">
          <v:shape id="Object 567" o:spid="_x0000_i2014" type="#_x0000_t75" alt="eqId0f25da196b8f41ed8f26514f61c67a6a" style="width:88.8pt;height:30.6pt;mso-wrap-style:square;mso-position-horizontal-relative:page;mso-position-vertical-relative:page" o:ole="">
            <v:imagedata r:id="rId1531" o:title="eqId0f25da196b8f41ed8f26514f61c67a6a"/>
          </v:shape>
          <o:OLEObject Type="Embed" ProgID="Equation.DSMT4" ShapeID="Object 567" DrawAspect="Content" ObjectID="_1722286072" r:id="rId153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即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740" w:dyaOrig="480">
          <v:shape id="Object 568" o:spid="_x0000_i2015" type="#_x0000_t75" alt="eqIdd57d2326bc9544a09ef58f45b6d2a562" style="width:120.6pt;height:21pt;mso-wrap-style:square;mso-position-horizontal-relative:page;mso-position-vertical-relative:page" o:ole="">
            <v:imagedata r:id="rId1533" o:title="eqIdd57d2326bc9544a09ef58f45b6d2a562"/>
          </v:shape>
          <o:OLEObject Type="Embed" ProgID="Equation.DSMT4" ShapeID="Object 568" DrawAspect="Content" ObjectID="_1722286073" r:id="rId153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A591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40" w:dyaOrig="360">
          <v:shape id="Object 569" o:spid="_x0000_i2016" type="#_x0000_t75" alt="eqIdf95334ee237f468eb6f7b97d394bd72d" style="width:19.2pt;height:15.6pt;mso-wrap-style:square;mso-position-horizontal-relative:page;mso-position-vertical-relative:page" o:ole="">
            <v:imagedata r:id="rId255" o:title="eqIdf95334ee237f468eb6f7b97d394bd72d"/>
          </v:shape>
          <o:OLEObject Type="Embed" ProgID="Equation.DSMT4" ShapeID="Object 569" DrawAspect="Content" ObjectID="_1722286074" r:id="rId1535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：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059" w:dyaOrig="700">
          <v:shape id="Object 570" o:spid="_x0000_i2017" type="#_x0000_t75" alt="eqId80391b1f6280484a970276a512fe8162" style="width:90.6pt;height:30pt;mso-wrap-style:square;mso-position-horizontal-relative:page;mso-position-vertical-relative:page" o:ole="">
            <v:imagedata r:id="rId1536" o:title="eqId80391b1f6280484a970276a512fe8162"/>
          </v:shape>
          <o:OLEObject Type="Embed" ProgID="Equation.DSMT4" ShapeID="Object 570" DrawAspect="Content" ObjectID="_1722286075" r:id="rId1537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即</w: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740" w:dyaOrig="480">
          <v:shape id="Object 571" o:spid="_x0000_i2018" type="#_x0000_t75" alt="eqIdcb0b6e5e38a54d6cbef63e2e11153983" style="width:120.6pt;height:21pt;mso-wrap-style:square;mso-position-horizontal-relative:page;mso-position-vertical-relative:page" o:ole="">
            <v:imagedata r:id="rId1538" o:title="eqIdcb0b6e5e38a54d6cbef63e2e11153983"/>
          </v:shape>
          <o:OLEObject Type="Embed" ProgID="Equation.DSMT4" ShapeID="Object 571" DrawAspect="Content" ObjectID="_1722286076" r:id="rId1539"/>
        </w:object>
      </w:r>
      <w:r w:rsidR="007F2A8F"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740" w:dyaOrig="400">
          <v:shape id="Object 572" o:spid="_x0000_i2019" type="#_x0000_t75" alt="eqIdff84631e20614fd3b1dd29c2372fc800" style="width:33pt;height:18pt;mso-wrap-style:square;mso-position-horizontal-relative:page;mso-position-vertical-relative:page" o:ole="">
            <v:imagedata r:id="rId267" o:title="eqIdff84631e20614fd3b1dd29c2372fc800"/>
          </v:shape>
          <o:OLEObject Type="Embed" ProgID="Equation.DSMT4" ShapeID="Object 572" DrawAspect="Content" ObjectID="_1722286077" r:id="rId154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800" w:dyaOrig="360">
          <v:shape id="Object 573" o:spid="_x0000_i2020" type="#_x0000_t75" alt="eqId2d613c3320f749928aa15e77efdd2969" style="width:35.4pt;height:15.6pt;mso-wrap-style:square;mso-position-horizontal-relative:page;mso-position-vertical-relative:page" o:ole="">
            <v:imagedata r:id="rId269" o:title="eqId2d613c3320f749928aa15e77efdd2969"/>
          </v:shape>
          <o:OLEObject Type="Embed" ProgID="Equation.DSMT4" ShapeID="Object 573" DrawAspect="Content" ObjectID="_1722286078" r:id="rId1541"/>
        </w:object>
      </w:r>
      <w:proofErr w:type="gramStart"/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角分线</w:t>
      </w:r>
      <w:proofErr w:type="gramEnd"/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∴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0" w:dyaOrig="320">
          <v:shape id="Object 574" o:spid="_x0000_i2021" type="#_x0000_t75" alt="eqId75a143b898e14ccdb032561fba9da811" style="width:10.2pt;height:13.8pt;mso-wrap-style:square;mso-position-horizontal-relative:page;mso-position-vertical-relative:page" o:ole="">
            <v:imagedata r:id="rId1471" o:title="eqId75a143b898e14ccdb032561fba9da811"/>
          </v:shape>
          <o:OLEObject Type="Embed" ProgID="Equation.DSMT4" ShapeID="Object 574" DrawAspect="Content" ObjectID="_1722286079" r:id="rId1542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到直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03" w:dyaOrig="362">
          <v:shape id="Object 575" o:spid="_x0000_i2022" type="#_x0000_t75" alt="eqId837ff378f14241e39d932f0cc9ac064d" style="width:17.4pt;height:15.6pt;mso-wrap-style:square;mso-position-horizontal-relative:page;mso-position-vertical-relative:page" o:ole="">
            <v:imagedata r:id="rId253" o:title="eqId837ff378f14241e39d932f0cc9ac064d"/>
          </v:shape>
          <o:OLEObject Type="Embed" ProgID="Equation.DSMT4" ShapeID="Object 575" DrawAspect="Content" ObjectID="_1722286080" r:id="rId154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和直线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440" w:dyaOrig="360">
          <v:shape id="Object 576" o:spid="_x0000_i2023" type="#_x0000_t75" alt="eqIdf95334ee237f468eb6f7b97d394bd72d" style="width:19.2pt;height:15.6pt;mso-wrap-style:square;mso-position-horizontal-relative:page;mso-position-vertical-relative:page" o:ole="">
            <v:imagedata r:id="rId255" o:title="eqIdf95334ee237f468eb6f7b97d394bd72d"/>
          </v:shape>
          <o:OLEObject Type="Embed" ProgID="Equation.DSMT4" ShapeID="Object 576" DrawAspect="Content" ObjectID="_1722286081" r:id="rId1544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距离相等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3640" w:dyaOrig="1060">
          <v:shape id="Object 577" o:spid="_x0000_i2024" type="#_x0000_t75" alt="eqId5ee039452b86475fa325797506109d51" style="width:160.2pt;height:46.8pt;mso-wrap-style:square;mso-position-horizontal-relative:page;mso-position-vertical-relative:page" o:ole="">
            <v:imagedata r:id="rId1545" o:title="eqId5ee039452b86475fa325797506109d51"/>
          </v:shape>
          <o:OLEObject Type="Embed" ProgID="Equation.DSMT4" ShapeID="Object 577" DrawAspect="Content" ObjectID="_1722286082" r:id="rId1546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点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20" w:dyaOrig="240">
          <v:shape id="Object 578" o:spid="_x0000_i2025" type="#_x0000_t75" alt="eqIdbedf755e0fdb4d078d6859360706b163" style="width:9.6pt;height:10.2pt;mso-wrap-style:square;mso-position-horizontal-relative:page;mso-position-vertical-relative:page" o:ole="">
            <v:imagedata r:id="rId244" o:title="eqIdbedf755e0fdb4d078d6859360706b163"/>
          </v:shape>
          <o:OLEObject Type="Embed" ProgID="Equation.DSMT4" ShapeID="Object 578" DrawAspect="Content" ObjectID="_1722286083" r:id="rId154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在椭圆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43" w:dyaOrig="284">
          <v:shape id="Object 579" o:spid="_x0000_i2026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579" DrawAspect="Content" ObjectID="_1722286084" r:id="rId1548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上，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000" w:dyaOrig="600">
          <v:shape id="Object 580" o:spid="_x0000_i2027" type="#_x0000_t75" alt="eqIdbc8e464de6964c84a12fc0c3c9640dd3" style="width:44.4pt;height:26.4pt;mso-wrap-style:square;mso-position-horizontal-relative:page;mso-position-vertical-relative:page" o:ole="">
            <v:imagedata r:id="rId1507" o:title="eqIdbc8e464de6964c84a12fc0c3c9640dd3"/>
          </v:shape>
          <o:OLEObject Type="Embed" ProgID="Equation.DSMT4" ShapeID="Object 580" DrawAspect="Content" ObjectID="_1722286085" r:id="rId154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故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3220" w:dyaOrig="1340">
          <v:shape id="Object 581" o:spid="_x0000_i2028" type="#_x0000_t75" alt="eqId420445412a9c4f00ada5ef14e0437ba2" style="width:141.6pt;height:58.8pt;mso-wrap-style:square;mso-position-horizontal-relative:page;mso-position-vertical-relative:page" o:ole="">
            <v:imagedata r:id="rId1550" o:title="eqId420445412a9c4f00ada5ef14e0437ba2"/>
          </v:shape>
          <o:OLEObject Type="Embed" ProgID="Equation.DSMT4" ShapeID="Object 581" DrawAspect="Content" ObjectID="_1722286086" r:id="rId155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∵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340" w:dyaOrig="360">
          <v:shape id="Object 582" o:spid="_x0000_i2029" type="#_x0000_t75" alt="eqId431df01df8ee40fdbd54109c1c79b48e" style="width:58.8pt;height:15.6pt;mso-wrap-style:square;mso-position-horizontal-relative:page;mso-position-vertical-relative:page" o:ole="">
            <v:imagedata r:id="rId1552" o:title="eqId431df01df8ee40fdbd54109c1c79b48e"/>
          </v:shape>
          <o:OLEObject Type="Embed" ProgID="Equation.DSMT4" ShapeID="Object 582" DrawAspect="Content" ObjectID="_1722286087" r:id="rId1553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120" w:dyaOrig="360">
          <v:shape id="Object 583" o:spid="_x0000_i2030" type="#_x0000_t75" alt="eqId2bcd863107654ffd8adb719f985e859a" style="width:49.2pt;height:15.6pt;mso-wrap-style:square;mso-position-horizontal-relative:page;mso-position-vertical-relative:page" o:ole="">
            <v:imagedata r:id="rId1554" o:title="eqId2bcd863107654ffd8adb719f985e859a"/>
          </v:shape>
          <o:OLEObject Type="Embed" ProgID="Equation.DSMT4" ShapeID="Object 583" DrawAspect="Content" ObjectID="_1722286088" r:id="rId1555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2180" w:dyaOrig="1020">
          <v:shape id="Object 584" o:spid="_x0000_i2031" type="#_x0000_t75" alt="eqIdcaf32e5ec8794b339a0b9c65fcae4105" style="width:96pt;height:45pt;mso-wrap-style:square;mso-position-horizontal-relative:page;mso-position-vertical-relative:page" o:ole="">
            <v:imagedata r:id="rId1556" o:title="eqIdcaf32e5ec8794b339a0b9c65fcae4105"/>
          </v:shape>
          <o:OLEObject Type="Embed" ProgID="Equation.DSMT4" ShapeID="Object 584" DrawAspect="Content" ObjectID="_1722286089" r:id="rId1557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t>得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800" w:dyaOrig="680">
          <v:shape id="Object 585" o:spid="_x0000_i2032" type="#_x0000_t75" alt="eqId010297838dcd486e9a85c50fded737f7" style="width:79.2pt;height:30pt;mso-wrap-style:square;mso-position-horizontal-relative:page;mso-position-vertical-relative:page" o:ole="">
            <v:imagedata r:id="rId1558" o:title="eqId010297838dcd486e9a85c50fded737f7"/>
          </v:shape>
          <o:OLEObject Type="Embed" ProgID="Equation.DSMT4" ShapeID="Object 585" DrawAspect="Content" ObjectID="_1722286090" r:id="rId1559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，</w:t>
      </w:r>
    </w:p>
    <w:p w:rsidR="007A591F" w:rsidRPr="00C147C8" w:rsidRDefault="007F2A8F">
      <w:pPr>
        <w:widowControl/>
        <w:adjustRightInd w:val="0"/>
        <w:snapToGrid w:val="0"/>
        <w:jc w:val="left"/>
        <w:textAlignment w:val="center"/>
        <w:rPr>
          <w:rFonts w:ascii="宋体" w:hAnsi="宋体" w:cs="宋体"/>
          <w:bCs/>
          <w:color w:val="000000" w:themeColor="text1"/>
          <w:szCs w:val="21"/>
        </w:rPr>
      </w:pPr>
      <w:r w:rsidRPr="00C147C8">
        <w:rPr>
          <w:rFonts w:ascii="宋体" w:hAnsi="宋体" w:cs="宋体" w:hint="eastAsia"/>
          <w:bCs/>
          <w:color w:val="000000" w:themeColor="text1"/>
          <w:szCs w:val="21"/>
        </w:rPr>
        <w:lastRenderedPageBreak/>
        <w:t>∴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140" w:dyaOrig="240">
          <v:shape id="Object 586" o:spid="_x0000_i2033" type="#_x0000_t75" alt="eqId69f56ef2c88b4b73a560da59f5247a82" style="width:6pt;height:10.2pt;mso-wrap-style:square;mso-position-horizontal-relative:page;mso-position-vertical-relative:page" o:ole="">
            <v:imagedata r:id="rId271" o:title="eqId69f56ef2c88b4b73a560da59f5247a82"/>
          </v:shape>
          <o:OLEObject Type="Embed" ProgID="Equation.DSMT4" ShapeID="Object 586" DrawAspect="Content" ObjectID="_1722286091" r:id="rId1560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的取值范围是</w:t>
      </w:r>
      <w:r w:rsidR="007A591F" w:rsidRPr="00C147C8">
        <w:rPr>
          <w:rFonts w:ascii="宋体" w:hAnsi="宋体" w:cs="宋体" w:hint="eastAsia"/>
          <w:bCs/>
          <w:color w:val="000000" w:themeColor="text1"/>
          <w:szCs w:val="21"/>
        </w:rPr>
        <w:object w:dxaOrig="900" w:dyaOrig="680">
          <v:shape id="Object 587" o:spid="_x0000_i2034" type="#_x0000_t75" alt="eqId9c35f65b25554569b2c7316dc8b2b6b7" style="width:39.6pt;height:30pt;mso-wrap-style:square;mso-position-horizontal-relative:page;mso-position-vertical-relative:page" o:ole="">
            <v:imagedata r:id="rId1449" o:title="eqId9c35f65b25554569b2c7316dc8b2b6b7"/>
          </v:shape>
          <o:OLEObject Type="Embed" ProgID="Equation.DSMT4" ShapeID="Object 587" DrawAspect="Content" ObjectID="_1722286092" r:id="rId1561"/>
        </w:object>
      </w:r>
      <w:r w:rsidRPr="00C147C8">
        <w:rPr>
          <w:rFonts w:ascii="宋体" w:hAnsi="宋体" w:cs="宋体" w:hint="eastAsia"/>
          <w:bCs/>
          <w:color w:val="000000" w:themeColor="text1"/>
          <w:szCs w:val="21"/>
        </w:rPr>
        <w:t>.</w:t>
      </w: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C147C8" w:rsidRDefault="00C147C8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练</w:t>
      </w:r>
      <w:r w:rsidRPr="00C147C8">
        <w:rPr>
          <w:bCs/>
          <w:color w:val="000000" w:themeColor="text1"/>
        </w:rPr>
        <w:t>．</w:t>
      </w:r>
      <w:r w:rsidRPr="00C147C8">
        <w:rPr>
          <w:rFonts w:ascii="宋体" w:hAnsi="宋体" w:cs="宋体"/>
          <w:bCs/>
          <w:color w:val="000000" w:themeColor="text1"/>
        </w:rPr>
        <w:t>已知椭圆</w:t>
      </w:r>
      <w:r w:rsidR="007A591F" w:rsidRPr="00C147C8">
        <w:rPr>
          <w:bCs/>
          <w:color w:val="000000" w:themeColor="text1"/>
        </w:rPr>
        <w:object w:dxaOrig="1460" w:dyaOrig="660">
          <v:shape id="Object 1493" o:spid="_x0000_i2035" type="#_x0000_t75" alt="eqId258968a3c695495d93f7f8f57e4dbe94" style="width:64.2pt;height:29.4pt;mso-wrap-style:square;mso-position-horizontal-relative:page;mso-position-vertical-relative:page" o:ole="">
            <v:imagedata r:id="rId1562" o:title="eqId258968a3c695495d93f7f8f57e4dbe94"/>
          </v:shape>
          <o:OLEObject Type="Embed" ProgID="Equation.DSMT4" ShapeID="Object 1493" DrawAspect="Content" ObjectID="_1722286093" r:id="rId1563"/>
        </w:object>
      </w:r>
      <w:r w:rsidRPr="00C147C8">
        <w:rPr>
          <w:rFonts w:ascii="宋体" w:hAnsi="宋体" w:cs="宋体"/>
          <w:bCs/>
          <w:color w:val="000000" w:themeColor="text1"/>
        </w:rPr>
        <w:t>，过椭圆在第二象限上的任意一点</w:t>
      </w:r>
      <w:r w:rsidR="007A591F" w:rsidRPr="00C147C8">
        <w:rPr>
          <w:bCs/>
          <w:color w:val="000000" w:themeColor="text1"/>
        </w:rPr>
        <w:object w:dxaOrig="220" w:dyaOrig="240">
          <v:shape id="Object 1494" o:spid="_x0000_i2036" type="#_x0000_t75" alt="eqIdbedf755e0fdb4d078d6859360706b163" style="width:9.6pt;height:10.2pt;mso-wrap-style:square;mso-position-horizontal-relative:page;mso-position-vertical-relative:page" o:ole="">
            <v:imagedata r:id="rId1564" o:title="eqIdbedf755e0fdb4d078d6859360706b163"/>
          </v:shape>
          <o:OLEObject Type="Embed" ProgID="Equation.DSMT4" ShapeID="Object 1494" DrawAspect="Content" ObjectID="_1722286094" r:id="rId1565"/>
        </w:object>
      </w:r>
      <w:r w:rsidRPr="00C147C8">
        <w:rPr>
          <w:rFonts w:ascii="宋体" w:hAnsi="宋体" w:cs="宋体"/>
          <w:bCs/>
          <w:color w:val="000000" w:themeColor="text1"/>
        </w:rPr>
        <w:t>作椭圆的切线与</w:t>
      </w:r>
      <w:r w:rsidR="007A591F" w:rsidRPr="00C147C8">
        <w:rPr>
          <w:bCs/>
          <w:color w:val="000000" w:themeColor="text1"/>
        </w:rPr>
        <w:object w:dxaOrig="220" w:dyaOrig="260">
          <v:shape id="Object 1495" o:spid="_x0000_i2037" type="#_x0000_t75" alt="eqId072d7d6b911b42bc89207e72515ebf5f" style="width:9.6pt;height:12pt;mso-wrap-style:square;mso-position-horizontal-relative:page;mso-position-vertical-relative:page" o:ole="">
            <v:imagedata r:id="rId1566" o:title="eqId072d7d6b911b42bc89207e72515ebf5f"/>
          </v:shape>
          <o:OLEObject Type="Embed" ProgID="Equation.DSMT4" ShapeID="Object 1495" DrawAspect="Content" ObjectID="_1722286095" r:id="rId1567"/>
        </w:object>
      </w:r>
      <w:r w:rsidRPr="00C147C8">
        <w:rPr>
          <w:rFonts w:ascii="宋体" w:hAnsi="宋体" w:cs="宋体"/>
          <w:bCs/>
          <w:color w:val="000000" w:themeColor="text1"/>
        </w:rPr>
        <w:t>轴相交于</w:t>
      </w:r>
      <w:r w:rsidR="007A591F" w:rsidRPr="00C147C8">
        <w:rPr>
          <w:bCs/>
          <w:color w:val="000000" w:themeColor="text1"/>
        </w:rPr>
        <w:object w:dxaOrig="240" w:dyaOrig="320">
          <v:shape id="Object 1496" o:spid="_x0000_i2038" type="#_x0000_t75" alt="eqId75a143b898e14ccdb032561fba9da811" style="width:10.2pt;height:13.8pt;mso-wrap-style:square;mso-position-horizontal-relative:page;mso-position-vertical-relative:page" o:ole="">
            <v:imagedata r:id="rId1568" o:title="eqId75a143b898e14ccdb032561fba9da811"/>
          </v:shape>
          <o:OLEObject Type="Embed" ProgID="Equation.DSMT4" ShapeID="Object 1496" DrawAspect="Content" ObjectID="_1722286096" r:id="rId1569"/>
        </w:object>
      </w:r>
      <w:r w:rsidRPr="00C147C8">
        <w:rPr>
          <w:rFonts w:ascii="Times New Roman" w:eastAsia="Times New Roman" w:hAnsi="Times New Roman"/>
          <w:bCs/>
          <w:color w:val="000000" w:themeColor="text1"/>
        </w:rPr>
        <w:t xml:space="preserve"> </w:t>
      </w:r>
      <w:r w:rsidRPr="00C147C8">
        <w:rPr>
          <w:rFonts w:ascii="宋体" w:hAnsi="宋体" w:cs="宋体"/>
          <w:bCs/>
          <w:color w:val="000000" w:themeColor="text1"/>
        </w:rPr>
        <w:t>点，</w:t>
      </w:r>
      <w:r w:rsidR="007A591F" w:rsidRPr="00C147C8">
        <w:rPr>
          <w:bCs/>
          <w:color w:val="000000" w:themeColor="text1"/>
        </w:rPr>
        <w:object w:dxaOrig="240" w:dyaOrig="280">
          <v:shape id="Object 1497" o:spid="_x0000_i2039" type="#_x0000_t75" alt="eqId2efda802d5534f6d92d9f8af7aaec28b" style="width:10.2pt;height:12.6pt;mso-wrap-style:square;mso-position-horizontal-relative:page;mso-position-vertical-relative:page" o:ole="">
            <v:imagedata r:id="rId1570" o:title="eqId2efda802d5534f6d92d9f8af7aaec28b"/>
          </v:shape>
          <o:OLEObject Type="Embed" ProgID="Equation.DSMT4" ShapeID="Object 1497" DrawAspect="Content" ObjectID="_1722286097" r:id="rId1571"/>
        </w:object>
      </w:r>
      <w:r w:rsidRPr="00C147C8">
        <w:rPr>
          <w:rFonts w:ascii="宋体" w:hAnsi="宋体" w:cs="宋体"/>
          <w:bCs/>
          <w:color w:val="000000" w:themeColor="text1"/>
        </w:rPr>
        <w:t>是坐标原点，过点</w:t>
      </w:r>
      <w:r w:rsidR="007A591F" w:rsidRPr="00C147C8">
        <w:rPr>
          <w:bCs/>
          <w:color w:val="000000" w:themeColor="text1"/>
        </w:rPr>
        <w:object w:dxaOrig="240" w:dyaOrig="320">
          <v:shape id="Object 1498" o:spid="_x0000_i2040" type="#_x0000_t75" alt="eqId75a143b898e14ccdb032561fba9da811" style="width:10.2pt;height:13.8pt;mso-wrap-style:square;mso-position-horizontal-relative:page;mso-position-vertical-relative:page" o:ole="">
            <v:imagedata r:id="rId1568" o:title="eqId75a143b898e14ccdb032561fba9da811"/>
          </v:shape>
          <o:OLEObject Type="Embed" ProgID="Equation.DSMT4" ShapeID="Object 1498" DrawAspect="Content" ObjectID="_1722286098" r:id="rId1572"/>
        </w:object>
      </w:r>
      <w:r w:rsidRPr="00C147C8">
        <w:rPr>
          <w:rFonts w:ascii="宋体" w:hAnsi="宋体" w:cs="宋体"/>
          <w:bCs/>
          <w:color w:val="000000" w:themeColor="text1"/>
        </w:rPr>
        <w:t>作</w:t>
      </w:r>
      <w:r w:rsidR="007A591F" w:rsidRPr="00C147C8">
        <w:rPr>
          <w:bCs/>
          <w:color w:val="000000" w:themeColor="text1"/>
        </w:rPr>
        <w:object w:dxaOrig="980" w:dyaOrig="320">
          <v:shape id="Object 1499" o:spid="_x0000_i2041" type="#_x0000_t75" alt="eqId0d57d76366d049cdb85ec3ce65c3e260" style="width:42.6pt;height:13.8pt;mso-wrap-style:square;mso-position-horizontal-relative:page;mso-position-vertical-relative:page" o:ole="">
            <v:imagedata r:id="rId1573" o:title="eqId0d57d76366d049cdb85ec3ce65c3e260"/>
          </v:shape>
          <o:OLEObject Type="Embed" ProgID="Equation.DSMT4" ShapeID="Object 1499" DrawAspect="Content" ObjectID="_1722286099" r:id="rId1574"/>
        </w:object>
      </w:r>
      <w:r w:rsidRPr="00C147C8">
        <w:rPr>
          <w:rFonts w:ascii="宋体" w:hAnsi="宋体" w:cs="宋体"/>
          <w:bCs/>
          <w:color w:val="000000" w:themeColor="text1"/>
        </w:rPr>
        <w:t>，垂足为</w:t>
      </w:r>
      <w:r w:rsidR="007A591F" w:rsidRPr="00C147C8">
        <w:rPr>
          <w:bCs/>
          <w:color w:val="000000" w:themeColor="text1"/>
        </w:rPr>
        <w:object w:dxaOrig="240" w:dyaOrig="260">
          <v:shape id="Object 1500" o:spid="_x0000_i2042" type="#_x0000_t75" alt="eqId7dcd2312d0bf4bb1befdfcc170e45791" style="width:10.2pt;height:12pt;mso-wrap-style:square;mso-position-horizontal-relative:page;mso-position-vertical-relative:page" o:ole="">
            <v:imagedata r:id="rId1575" o:title="eqId7dcd2312d0bf4bb1befdfcc170e45791"/>
          </v:shape>
          <o:OLEObject Type="Embed" ProgID="Equation.DSMT4" ShapeID="Object 1500" DrawAspect="Content" ObjectID="_1722286100" r:id="rId1576"/>
        </w:object>
      </w:r>
      <w:r w:rsidRPr="00C147C8">
        <w:rPr>
          <w:rFonts w:ascii="宋体" w:hAnsi="宋体" w:cs="宋体"/>
          <w:bCs/>
          <w:color w:val="000000" w:themeColor="text1"/>
        </w:rPr>
        <w:t>，则</w:t>
      </w:r>
      <w:r w:rsidR="007A591F" w:rsidRPr="00C147C8">
        <w:rPr>
          <w:bCs/>
          <w:color w:val="000000" w:themeColor="text1"/>
        </w:rPr>
        <w:object w:dxaOrig="1080" w:dyaOrig="400">
          <v:shape id="Object 1501" o:spid="_x0000_i2043" type="#_x0000_t75" alt="eqId2110ee9c66c0461eac1e8c7af2a514f0" style="width:47.4pt;height:18pt;mso-wrap-style:square;mso-position-horizontal-relative:page;mso-position-vertical-relative:page" o:ole="">
            <v:imagedata r:id="rId1577" o:title="eqId2110ee9c66c0461eac1e8c7af2a514f0"/>
          </v:shape>
          <o:OLEObject Type="Embed" ProgID="Equation.DSMT4" ShapeID="Object 1501" DrawAspect="Content" ObjectID="_1722286101" r:id="rId1578"/>
        </w:object>
      </w:r>
      <w:r w:rsidRPr="00C147C8">
        <w:rPr>
          <w:rFonts w:ascii="宋体" w:hAnsi="宋体" w:cs="宋体"/>
          <w:bCs/>
          <w:color w:val="000000" w:themeColor="text1"/>
        </w:rPr>
        <w:t>的取值范围是</w:t>
      </w:r>
      <w:r w:rsidRPr="00C147C8">
        <w:rPr>
          <w:rFonts w:ascii="Times New Roman" w:eastAsia="Times New Roman" w:hAnsi="Times New Roman"/>
          <w:bCs/>
          <w:color w:val="000000" w:themeColor="text1"/>
        </w:rPr>
        <w:t xml:space="preserve"> </w:t>
      </w:r>
      <w:r w:rsidRPr="00C147C8">
        <w:rPr>
          <w:bCs/>
          <w:color w:val="000000" w:themeColor="text1"/>
        </w:rPr>
        <w:t>______________</w:t>
      </w:r>
    </w:p>
    <w:p w:rsidR="007A591F" w:rsidRPr="00C147C8" w:rsidRDefault="00F55629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noProof/>
          <w:color w:val="000000" w:themeColor="text1"/>
        </w:rPr>
        <w:drawing>
          <wp:inline distT="0" distB="0" distL="0" distR="0">
            <wp:extent cx="1635125" cy="1780540"/>
            <wp:effectExtent l="19050" t="0" r="3175" b="0"/>
            <wp:docPr id="734" name="图片 15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2" descr="figure"/>
                    <pic:cNvPicPr>
                      <a:picLocks noChangeAspect="1" noChangeArrowheads="1"/>
                    </pic:cNvPicPr>
                  </pic:nvPicPr>
                  <pic:blipFill>
                    <a:blip r:embed="rId1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78054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【答案】</w:t>
      </w:r>
      <w:r w:rsidR="007A591F" w:rsidRPr="00C147C8">
        <w:rPr>
          <w:bCs/>
          <w:color w:val="000000" w:themeColor="text1"/>
        </w:rPr>
        <w:object w:dxaOrig="900" w:dyaOrig="620">
          <v:shape id="Object 1503" o:spid="_x0000_i2044" type="#_x0000_t75" alt="eqIde2cbdd7900d642ec97c1b0adec6135fe" style="width:39.6pt;height:27.6pt;mso-wrap-style:square;mso-position-horizontal-relative:page;mso-position-vertical-relative:page" o:ole="">
            <v:imagedata r:id="rId1580" o:title="eqIde2cbdd7900d642ec97c1b0adec6135fe"/>
          </v:shape>
          <o:OLEObject Type="Embed" ProgID="Equation.DSMT4" ShapeID="Object 1503" DrawAspect="Content" ObjectID="_1722286102" r:id="rId158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设出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宋体" w:hAnsi="宋体" w:cs="宋体"/>
          <w:bCs/>
          <w:color w:val="000000" w:themeColor="text1"/>
        </w:rPr>
        <w:t>的坐标，求出切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Q</w:t>
      </w:r>
      <w:r w:rsidRPr="00C147C8">
        <w:rPr>
          <w:rFonts w:ascii="宋体" w:hAnsi="宋体" w:cs="宋体"/>
          <w:bCs/>
          <w:color w:val="000000" w:themeColor="text1"/>
        </w:rPr>
        <w:t>方程，进而求得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Q</w:t>
      </w:r>
      <w:r w:rsidRPr="00C147C8">
        <w:rPr>
          <w:rFonts w:ascii="宋体" w:hAnsi="宋体" w:cs="宋体"/>
          <w:bCs/>
          <w:color w:val="000000" w:themeColor="text1"/>
        </w:rPr>
        <w:t>坐标，再借助数量积及对勾函数单调性即可得解</w: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【详解】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1820" w:dyaOrig="320">
          <v:shape id="Object 1504" o:spid="_x0000_i2045" type="#_x0000_t75" alt="eqId229cae17d5194de996b998a7382c07a1" style="width:80.4pt;height:14.4pt;mso-wrap-style:square;mso-position-horizontal-relative:page;mso-position-vertical-relative:page" o:ole="">
            <v:imagedata r:id="rId1582" o:title="eqId229cae17d5194de996b998a7382c07a1"/>
          </v:shape>
          <o:OLEObject Type="Embed" ProgID="Equation.DSMT4" ShapeID="Object 1504" DrawAspect="Content" ObjectID="_1722286103" r:id="rId1583"/>
        </w:object>
      </w:r>
      <w:r w:rsidRPr="00C147C8">
        <w:rPr>
          <w:rFonts w:ascii="宋体" w:hAnsi="宋体" w:cs="宋体"/>
          <w:bCs/>
          <w:color w:val="000000" w:themeColor="text1"/>
        </w:rPr>
        <w:t>，则有</w:t>
      </w:r>
      <w:r w:rsidR="007A591F" w:rsidRPr="00C147C8">
        <w:rPr>
          <w:bCs/>
          <w:color w:val="000000" w:themeColor="text1"/>
        </w:rPr>
        <w:object w:dxaOrig="1060" w:dyaOrig="660">
          <v:shape id="Object 1505" o:spid="_x0000_i2046" type="#_x0000_t75" alt="eqId3a776cf26f5645948ca7eee5137a9bf2" style="width:46.2pt;height:29.4pt;mso-wrap-style:square;mso-position-horizontal-relative:page;mso-position-vertical-relative:page" o:ole="">
            <v:imagedata r:id="rId1584" o:title="eqId3a776cf26f5645948ca7eee5137a9bf2"/>
          </v:shape>
          <o:OLEObject Type="Embed" ProgID="Equation.DSMT4" ShapeID="Object 1505" DrawAspect="Content" ObjectID="_1722286104" r:id="rId1585"/>
        </w:object>
      </w:r>
      <w:r w:rsidRPr="00C147C8">
        <w:rPr>
          <w:rFonts w:ascii="宋体" w:hAnsi="宋体" w:cs="宋体"/>
          <w:bCs/>
          <w:color w:val="000000" w:themeColor="text1"/>
        </w:rPr>
        <w:t>，即</w:t>
      </w:r>
      <w:r w:rsidR="007A591F" w:rsidRPr="00C147C8">
        <w:rPr>
          <w:bCs/>
          <w:color w:val="000000" w:themeColor="text1"/>
        </w:rPr>
        <w:object w:dxaOrig="1359" w:dyaOrig="320">
          <v:shape id="Object 1506" o:spid="_x0000_i2047" type="#_x0000_t75" alt="eqId0e695542631f47afb1a9f1310639f016" style="width:60pt;height:14.4pt;mso-wrap-style:square;mso-position-horizontal-relative:page;mso-position-vertical-relative:page" o:ole="">
            <v:imagedata r:id="rId1586" o:title="eqId0e695542631f47afb1a9f1310639f016"/>
          </v:shape>
          <o:OLEObject Type="Embed" ProgID="Equation.DSMT4" ShapeID="Object 1506" DrawAspect="Content" ObjectID="_1722286105" r:id="rId1587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显然切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Q</w:t>
      </w:r>
      <w:r w:rsidRPr="00C147C8">
        <w:rPr>
          <w:rFonts w:ascii="宋体" w:hAnsi="宋体" w:cs="宋体"/>
          <w:bCs/>
          <w:color w:val="000000" w:themeColor="text1"/>
        </w:rPr>
        <w:t>斜率存在，设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Q</w:t>
      </w:r>
      <w:r w:rsidRPr="00C147C8">
        <w:rPr>
          <w:rFonts w:ascii="宋体" w:hAnsi="宋体" w:cs="宋体"/>
          <w:bCs/>
          <w:color w:val="000000" w:themeColor="text1"/>
        </w:rPr>
        <w:t>的方程：</w:t>
      </w:r>
      <w:r w:rsidR="007A591F" w:rsidRPr="00C147C8">
        <w:rPr>
          <w:bCs/>
          <w:color w:val="000000" w:themeColor="text1"/>
        </w:rPr>
        <w:object w:dxaOrig="1479" w:dyaOrig="320">
          <v:shape id="Object 1507" o:spid="_x0000_i2048" type="#_x0000_t75" alt="eqId6fd6af68bdba4be4a0059fd9fc59b6b3" style="width:65.4pt;height:14.4pt;mso-wrap-style:square;mso-position-horizontal-relative:page;mso-position-vertical-relative:page" o:ole="">
            <v:imagedata r:id="rId1588" o:title="eqId6fd6af68bdba4be4a0059fd9fc59b6b3"/>
          </v:shape>
          <o:OLEObject Type="Embed" ProgID="Equation.DSMT4" ShapeID="Object 1507" DrawAspect="Content" ObjectID="_1722286106" r:id="rId1589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lastRenderedPageBreak/>
        <w:t>由</w:t>
      </w:r>
      <w:r w:rsidR="007A591F" w:rsidRPr="00C147C8">
        <w:rPr>
          <w:bCs/>
          <w:color w:val="000000" w:themeColor="text1"/>
        </w:rPr>
        <w:object w:dxaOrig="1680" w:dyaOrig="720">
          <v:shape id="Object 1508" o:spid="_x0000_i2049" type="#_x0000_t75" alt="eqId1301a3d31dad4936ae6154bcd9b47314" style="width:74.4pt;height:31.8pt;mso-wrap-style:square;mso-position-horizontal-relative:page;mso-position-vertical-relative:page" o:ole="">
            <v:imagedata r:id="rId1590" o:title="eqId1301a3d31dad4936ae6154bcd9b47314"/>
          </v:shape>
          <o:OLEObject Type="Embed" ProgID="Equation.DSMT4" ShapeID="Object 1508" DrawAspect="Content" ObjectID="_1722286107" r:id="rId1591"/>
        </w:object>
      </w:r>
      <w:r w:rsidRPr="00C147C8">
        <w:rPr>
          <w:rFonts w:ascii="宋体" w:hAnsi="宋体" w:cs="宋体"/>
          <w:bCs/>
          <w:color w:val="000000" w:themeColor="text1"/>
        </w:rPr>
        <w:t>消去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宋体" w:hAnsi="宋体" w:cs="宋体"/>
          <w:bCs/>
          <w:color w:val="000000" w:themeColor="text1"/>
        </w:rPr>
        <w:t>并整理得：</w:t>
      </w:r>
      <w:r w:rsidR="007A591F" w:rsidRPr="00C147C8">
        <w:rPr>
          <w:bCs/>
          <w:color w:val="000000" w:themeColor="text1"/>
        </w:rPr>
        <w:object w:dxaOrig="4280" w:dyaOrig="360">
          <v:shape id="Object 1509" o:spid="_x0000_i2050" type="#_x0000_t75" alt="eqId8606773edc0f427b8fc62a73266a45fb" style="width:188.4pt;height:15.6pt;mso-wrap-style:square;mso-position-horizontal-relative:page;mso-position-vertical-relative:page" o:ole="">
            <v:imagedata r:id="rId1592" o:title="eqId8606773edc0f427b8fc62a73266a45fb"/>
          </v:shape>
          <o:OLEObject Type="Embed" ProgID="Equation.DSMT4" ShapeID="Object 1509" DrawAspect="Content" ObjectID="_1722286108" r:id="rId1593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因此，</w:t>
      </w:r>
      <w:r w:rsidR="007A591F" w:rsidRPr="00C147C8">
        <w:rPr>
          <w:bCs/>
          <w:color w:val="000000" w:themeColor="text1"/>
        </w:rPr>
        <w:object w:dxaOrig="4560" w:dyaOrig="360">
          <v:shape id="Object 1510" o:spid="_x0000_i2051" type="#_x0000_t75" alt="eqId7b5f176ab4b441ff9538480866df232d" style="width:200.4pt;height:15.6pt;mso-wrap-style:square;mso-position-horizontal-relative:page;mso-position-vertical-relative:page" o:ole="">
            <v:imagedata r:id="rId1594" o:title="eqId7b5f176ab4b441ff9538480866df232d"/>
          </v:shape>
          <o:OLEObject Type="Embed" ProgID="Equation.DSMT4" ShapeID="Object 1510" DrawAspect="Content" ObjectID="_1722286109" r:id="rId1595"/>
        </w:object>
      </w:r>
      <w:r w:rsidRPr="00C147C8">
        <w:rPr>
          <w:rFonts w:ascii="宋体" w:hAnsi="宋体" w:cs="宋体"/>
          <w:bCs/>
          <w:color w:val="000000" w:themeColor="text1"/>
        </w:rPr>
        <w:t>，化简整理得：</w:t>
      </w:r>
      <w:r w:rsidR="007A591F" w:rsidRPr="00C147C8">
        <w:rPr>
          <w:bCs/>
          <w:color w:val="000000" w:themeColor="text1"/>
        </w:rPr>
        <w:object w:dxaOrig="2080" w:dyaOrig="360">
          <v:shape id="Object 1511" o:spid="_x0000_i2052" type="#_x0000_t75" alt="eqIda97a98e49cd54aab9dc62b037032a0eb" style="width:91.8pt;height:15.6pt;mso-wrap-style:square;mso-position-horizontal-relative:page;mso-position-vertical-relative:page" o:ole="">
            <v:imagedata r:id="rId1596" o:title="eqIda97a98e49cd54aab9dc62b037032a0eb"/>
          </v:shape>
          <o:OLEObject Type="Embed" ProgID="Equation.DSMT4" ShapeID="Object 1511" DrawAspect="Content" ObjectID="_1722286110" r:id="rId1597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即</w:t>
      </w:r>
      <w:r w:rsidR="007A591F" w:rsidRPr="00C147C8">
        <w:rPr>
          <w:bCs/>
          <w:color w:val="000000" w:themeColor="text1"/>
        </w:rPr>
        <w:object w:dxaOrig="2700" w:dyaOrig="360">
          <v:shape id="Object 1512" o:spid="_x0000_i2053" type="#_x0000_t75" alt="eqId74e51cb265dc4b67a7f02bbf6c136220" style="width:118.2pt;height:15.6pt;mso-wrap-style:square;mso-position-horizontal-relative:page;mso-position-vertical-relative:page" o:ole="">
            <v:imagedata r:id="rId1598" o:title="eqId74e51cb265dc4b67a7f02bbf6c136220"/>
          </v:shape>
          <o:OLEObject Type="Embed" ProgID="Equation.DSMT4" ShapeID="Object 1512" DrawAspect="Content" ObjectID="_1722286111" r:id="rId1599"/>
        </w:object>
      </w:r>
      <w:r w:rsidRPr="00C147C8">
        <w:rPr>
          <w:rFonts w:ascii="宋体" w:hAnsi="宋体" w:cs="宋体"/>
          <w:bCs/>
          <w:color w:val="000000" w:themeColor="text1"/>
        </w:rPr>
        <w:t>，亦即</w:t>
      </w:r>
      <w:r w:rsidR="007A591F" w:rsidRPr="00C147C8">
        <w:rPr>
          <w:bCs/>
          <w:color w:val="000000" w:themeColor="text1"/>
        </w:rPr>
        <w:object w:dxaOrig="2240" w:dyaOrig="620">
          <v:shape id="Object 1513" o:spid="_x0000_i2054" type="#_x0000_t75" alt="eqId036220912e8642c8b01d5ba0af884d1b" style="width:98.4pt;height:27.6pt;mso-wrap-style:square;mso-position-horizontal-relative:page;mso-position-vertical-relative:page" o:ole="">
            <v:imagedata r:id="rId1600" o:title="eqId036220912e8642c8b01d5ba0af884d1b"/>
          </v:shape>
          <o:OLEObject Type="Embed" ProgID="Equation.DSMT4" ShapeID="Object 1513" DrawAspect="Content" ObjectID="_1722286112" r:id="rId1601"/>
        </w:object>
      </w:r>
      <w:r w:rsidRPr="00C147C8">
        <w:rPr>
          <w:rFonts w:ascii="宋体" w:hAnsi="宋体" w:cs="宋体"/>
          <w:bCs/>
          <w:color w:val="000000" w:themeColor="text1"/>
        </w:rPr>
        <w:t>，解得</w:t>
      </w:r>
      <w:r w:rsidR="007A591F" w:rsidRPr="00C147C8">
        <w:rPr>
          <w:bCs/>
          <w:color w:val="000000" w:themeColor="text1"/>
        </w:rPr>
        <w:object w:dxaOrig="880" w:dyaOrig="620">
          <v:shape id="Object 1514" o:spid="_x0000_i2055" type="#_x0000_t75" alt="eqId3458deeea51f46639c99e810ff68b8c4" style="width:39pt;height:27.6pt;mso-wrap-style:square;mso-position-horizontal-relative:page;mso-position-vertical-relative:page" o:ole="">
            <v:imagedata r:id="rId1602" o:title="eqId3458deeea51f46639c99e810ff68b8c4"/>
          </v:shape>
          <o:OLEObject Type="Embed" ProgID="Equation.DSMT4" ShapeID="Object 1514" DrawAspect="Content" ObjectID="_1722286113" r:id="rId1603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则直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Q</w:t>
      </w:r>
      <w:r w:rsidRPr="00C147C8">
        <w:rPr>
          <w:rFonts w:ascii="宋体" w:hAnsi="宋体" w:cs="宋体"/>
          <w:bCs/>
          <w:color w:val="000000" w:themeColor="text1"/>
        </w:rPr>
        <w:t>方程为：</w:t>
      </w:r>
      <w:r w:rsidR="007A591F" w:rsidRPr="00C147C8">
        <w:rPr>
          <w:bCs/>
          <w:color w:val="000000" w:themeColor="text1"/>
        </w:rPr>
        <w:object w:dxaOrig="1800" w:dyaOrig="620">
          <v:shape id="Object 1515" o:spid="_x0000_i2056" type="#_x0000_t75" alt="eqIdc0315852ee89452bbd8262cd0e459453" style="width:79.8pt;height:27.6pt;mso-wrap-style:square;mso-position-horizontal-relative:page;mso-position-vertical-relative:page" o:ole="">
            <v:imagedata r:id="rId1604" o:title="eqIdc0315852ee89452bbd8262cd0e459453"/>
          </v:shape>
          <o:OLEObject Type="Embed" ProgID="Equation.DSMT4" ShapeID="Object 1515" DrawAspect="Content" ObjectID="_1722286114" r:id="rId1605"/>
        </w:object>
      </w:r>
      <w:r w:rsidRPr="00C147C8">
        <w:rPr>
          <w:rFonts w:ascii="宋体" w:hAnsi="宋体" w:cs="宋体"/>
          <w:bCs/>
          <w:color w:val="000000" w:themeColor="text1"/>
        </w:rPr>
        <w:t>，当</w:t>
      </w:r>
      <w:r w:rsidR="007A591F" w:rsidRPr="00C147C8">
        <w:rPr>
          <w:bCs/>
          <w:color w:val="000000" w:themeColor="text1"/>
        </w:rPr>
        <w:object w:dxaOrig="560" w:dyaOrig="280">
          <v:shape id="Object 1516" o:spid="_x0000_i2057" type="#_x0000_t75" alt="eqId4f5eb7fe34bf4315924b7d83c40e99d3" style="width:24.6pt;height:12pt;mso-wrap-style:square;mso-position-horizontal-relative:page;mso-position-vertical-relative:page" o:ole="">
            <v:imagedata r:id="rId1606" o:title="eqId4f5eb7fe34bf4315924b7d83c40e99d3"/>
          </v:shape>
          <o:OLEObject Type="Embed" ProgID="Equation.DSMT4" ShapeID="Object 1516" DrawAspect="Content" ObjectID="_1722286115" r:id="rId1607"/>
        </w:object>
      </w:r>
      <w:r w:rsidRPr="00C147C8">
        <w:rPr>
          <w:rFonts w:ascii="宋体" w:hAnsi="宋体" w:cs="宋体"/>
          <w:bCs/>
          <w:color w:val="000000" w:themeColor="text1"/>
        </w:rPr>
        <w:t>时，</w:t>
      </w:r>
      <w:r w:rsidR="007A591F" w:rsidRPr="00C147C8">
        <w:rPr>
          <w:bCs/>
          <w:color w:val="000000" w:themeColor="text1"/>
        </w:rPr>
        <w:object w:dxaOrig="600" w:dyaOrig="620">
          <v:shape id="Object 1517" o:spid="_x0000_i2058" type="#_x0000_t75" alt="eqId99c9967b17444cb089918b1f8f7aba0d" style="width:26.4pt;height:27.6pt;mso-wrap-style:square;mso-position-horizontal-relative:page;mso-position-vertical-relative:page" o:ole="">
            <v:imagedata r:id="rId1608" o:title="eqId99c9967b17444cb089918b1f8f7aba0d"/>
          </v:shape>
          <o:OLEObject Type="Embed" ProgID="Equation.DSMT4" ShapeID="Object 1517" DrawAspect="Content" ObjectID="_1722286116" r:id="rId1609"/>
        </w:object>
      </w:r>
      <w:r w:rsidRPr="00C147C8">
        <w:rPr>
          <w:rFonts w:ascii="宋体" w:hAnsi="宋体" w:cs="宋体"/>
          <w:bCs/>
          <w:color w:val="000000" w:themeColor="text1"/>
        </w:rPr>
        <w:t>，即点</w:t>
      </w:r>
      <w:r w:rsidR="007A591F" w:rsidRPr="00C147C8">
        <w:rPr>
          <w:bCs/>
          <w:color w:val="000000" w:themeColor="text1"/>
        </w:rPr>
        <w:object w:dxaOrig="760" w:dyaOrig="620">
          <v:shape id="Object 1518" o:spid="_x0000_i2059" type="#_x0000_t75" alt="eqId68c9f2ef19e2429ea1cf828eef10dc81" style="width:33.6pt;height:27pt;mso-wrap-style:square;mso-position-horizontal-relative:page;mso-position-vertical-relative:page" o:ole="">
            <v:imagedata r:id="rId1610" o:title="eqId68c9f2ef19e2429ea1cf828eef10dc81"/>
          </v:shape>
          <o:OLEObject Type="Embed" ProgID="Equation.DSMT4" ShapeID="Object 1518" DrawAspect="Content" ObjectID="_1722286117" r:id="rId1611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bCs/>
          <w:color w:val="000000" w:themeColor="text1"/>
        </w:rPr>
        <w:object w:dxaOrig="2240" w:dyaOrig="620">
          <v:shape id="Object 1519" o:spid="_x0000_i2060" type="#_x0000_t75" alt="eqIdfddeaef6dbfd458e99caea7db5907385" style="width:98.4pt;height:27.6pt;mso-wrap-style:square;mso-position-horizontal-relative:page;mso-position-vertical-relative:page" o:ole="">
            <v:imagedata r:id="rId1612" o:title="eqIdfddeaef6dbfd458e99caea7db5907385"/>
          </v:shape>
          <o:OLEObject Type="Embed" ProgID="Equation.DSMT4" ShapeID="Object 1519" DrawAspect="Content" ObjectID="_1722286118" r:id="rId1613"/>
        </w:object>
      </w:r>
      <w:r w:rsidR="007F2A8F" w:rsidRPr="00C147C8">
        <w:rPr>
          <w:rFonts w:ascii="宋体" w:hAnsi="宋体" w:cs="宋体"/>
          <w:bCs/>
          <w:color w:val="000000" w:themeColor="text1"/>
        </w:rPr>
        <w:t>，又</w:t>
      </w:r>
      <w:r w:rsidRPr="00C147C8">
        <w:rPr>
          <w:bCs/>
          <w:color w:val="000000" w:themeColor="text1"/>
        </w:rPr>
        <w:object w:dxaOrig="980" w:dyaOrig="320">
          <v:shape id="Object 1520" o:spid="_x0000_i2061" type="#_x0000_t75" alt="eqId0d57d76366d049cdb85ec3ce65c3e260" style="width:42.6pt;height:13.8pt;mso-wrap-style:square;mso-position-horizontal-relative:page;mso-position-vertical-relative:page" o:ole="">
            <v:imagedata r:id="rId1573" o:title="eqId0d57d76366d049cdb85ec3ce65c3e260"/>
          </v:shape>
          <o:OLEObject Type="Embed" ProgID="Equation.DSMT4" ShapeID="Object 1520" DrawAspect="Content" ObjectID="_1722286119" r:id="rId1614"/>
        </w:object>
      </w:r>
      <w:r w:rsidR="007F2A8F" w:rsidRPr="00C147C8">
        <w:rPr>
          <w:rFonts w:ascii="宋体" w:hAnsi="宋体" w:cs="宋体"/>
          <w:bCs/>
          <w:color w:val="000000" w:themeColor="text1"/>
        </w:rPr>
        <w:t>，则</w:t>
      </w:r>
      <w:r w:rsidRPr="00C147C8">
        <w:rPr>
          <w:bCs/>
          <w:color w:val="000000" w:themeColor="text1"/>
        </w:rPr>
        <w:object w:dxaOrig="4880" w:dyaOrig="380">
          <v:shape id="Object 1521" o:spid="_x0000_i2062" type="#_x0000_t75" alt="eqIdd0f32bd236994e61815232ccd5449f4e" style="width:214.2pt;height:16.2pt;mso-wrap-style:square;mso-position-horizontal-relative:page;mso-position-vertical-relative:page" o:ole="">
            <v:imagedata r:id="rId1615" o:title="eqIdd0f32bd236994e61815232ccd5449f4e"/>
          </v:shape>
          <o:OLEObject Type="Embed" ProgID="Equation.DSMT4" ShapeID="Object 1521" DrawAspect="Content" ObjectID="_1722286120" r:id="rId1616"/>
        </w:object>
      </w:r>
      <w:r w:rsidR="007F2A8F"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令</w:t>
      </w:r>
      <w:r w:rsidR="007A591F" w:rsidRPr="00C147C8">
        <w:rPr>
          <w:bCs/>
          <w:color w:val="000000" w:themeColor="text1"/>
        </w:rPr>
        <w:object w:dxaOrig="1760" w:dyaOrig="380">
          <v:shape id="Object 1522" o:spid="_x0000_i2063" type="#_x0000_t75" alt="eqIdddba07e927714463b9b63ad04bf72dd5" style="width:77.4pt;height:16.2pt;mso-wrap-style:square;mso-position-horizontal-relative:page;mso-position-vertical-relative:page" o:ole="">
            <v:imagedata r:id="rId1617" o:title="eqIdddba07e927714463b9b63ad04bf72dd5"/>
          </v:shape>
          <o:OLEObject Type="Embed" ProgID="Equation.DSMT4" ShapeID="Object 1522" DrawAspect="Content" ObjectID="_1722286121" r:id="rId1618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3480" w:dyaOrig="660">
          <v:shape id="Object 1523" o:spid="_x0000_i2064" type="#_x0000_t75" alt="eqIdebf8b030d72b462bbeb2e2a8ccd5354b" style="width:153pt;height:29.4pt;mso-wrap-style:square;mso-position-horizontal-relative:page;mso-position-vertical-relative:page" o:ole="">
            <v:imagedata r:id="rId1619" o:title="eqIdebf8b030d72b462bbeb2e2a8ccd5354b"/>
          </v:shape>
          <o:OLEObject Type="Embed" ProgID="Equation.DSMT4" ShapeID="Object 1523" DrawAspect="Content" ObjectID="_1722286122" r:id="rId1620"/>
        </w:object>
      </w:r>
      <w:r w:rsidRPr="00C147C8">
        <w:rPr>
          <w:rFonts w:ascii="宋体" w:hAnsi="宋体" w:cs="宋体"/>
          <w:bCs/>
          <w:color w:val="000000" w:themeColor="text1"/>
        </w:rPr>
        <w:t>，函数</w:t>
      </w:r>
      <w:r w:rsidR="007A591F" w:rsidRPr="00C147C8">
        <w:rPr>
          <w:bCs/>
          <w:color w:val="000000" w:themeColor="text1"/>
        </w:rPr>
        <w:object w:dxaOrig="1440" w:dyaOrig="620">
          <v:shape id="Object 1524" o:spid="_x0000_i2065" type="#_x0000_t75" alt="eqId5a8e18a40f664d8ea8a2a62b23bab272" style="width:63pt;height:27.6pt;mso-wrap-style:square;mso-position-horizontal-relative:page;mso-position-vertical-relative:page" o:ole="">
            <v:imagedata r:id="rId1621" o:title="eqId5a8e18a40f664d8ea8a2a62b23bab272"/>
          </v:shape>
          <o:OLEObject Type="Embed" ProgID="Equation.DSMT4" ShapeID="Object 1524" DrawAspect="Content" ObjectID="_1722286123" r:id="rId1622"/>
        </w:object>
      </w:r>
      <w:r w:rsidRPr="00C147C8">
        <w:rPr>
          <w:rFonts w:ascii="宋体" w:hAnsi="宋体" w:cs="宋体"/>
          <w:bCs/>
          <w:color w:val="000000" w:themeColor="text1"/>
        </w:rPr>
        <w:t>在</w:t>
      </w:r>
      <w:r w:rsidR="007A591F" w:rsidRPr="00C147C8">
        <w:rPr>
          <w:bCs/>
          <w:color w:val="000000" w:themeColor="text1"/>
        </w:rPr>
        <w:object w:dxaOrig="1140" w:dyaOrig="380">
          <v:shape id="Object 1525" o:spid="_x0000_i2066" type="#_x0000_t75" alt="eqId29d483a618094c84bf65e65bd4dcc6ab" style="width:50.4pt;height:16.2pt;mso-wrap-style:square;mso-position-horizontal-relative:page;mso-position-vertical-relative:page" o:ole="">
            <v:imagedata r:id="rId1623" o:title="eqId29d483a618094c84bf65e65bd4dcc6ab"/>
          </v:shape>
          <o:OLEObject Type="Embed" ProgID="Equation.DSMT4" ShapeID="Object 1525" DrawAspect="Content" ObjectID="_1722286124" r:id="rId1624"/>
        </w:object>
      </w:r>
      <w:r w:rsidRPr="00C147C8">
        <w:rPr>
          <w:rFonts w:ascii="宋体" w:hAnsi="宋体" w:cs="宋体"/>
          <w:bCs/>
          <w:color w:val="000000" w:themeColor="text1"/>
        </w:rPr>
        <w:t>上单调递增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则</w:t>
      </w:r>
      <w:r w:rsidR="007A591F" w:rsidRPr="00C147C8">
        <w:rPr>
          <w:bCs/>
          <w:color w:val="000000" w:themeColor="text1"/>
        </w:rPr>
        <w:object w:dxaOrig="2139" w:dyaOrig="380">
          <v:shape id="Object 1526" o:spid="_x0000_i2067" type="#_x0000_t75" alt="eqIdd84b5c95f8264fec9302599b79ea4aa3" style="width:93.6pt;height:16.2pt;mso-wrap-style:square;mso-position-horizontal-relative:page;mso-position-vertical-relative:page" o:ole="">
            <v:imagedata r:id="rId1625" o:title="eqIdd84b5c95f8264fec9302599b79ea4aa3"/>
          </v:shape>
          <o:OLEObject Type="Embed" ProgID="Equation.DSMT4" ShapeID="Object 1526" DrawAspect="Content" ObjectID="_1722286125" r:id="rId1626"/>
        </w:object>
      </w:r>
      <w:r w:rsidRPr="00C147C8">
        <w:rPr>
          <w:rFonts w:ascii="宋体" w:hAnsi="宋体" w:cs="宋体"/>
          <w:bCs/>
          <w:color w:val="000000" w:themeColor="text1"/>
        </w:rPr>
        <w:t>，即</w:t>
      </w:r>
      <w:r w:rsidR="007A591F" w:rsidRPr="00C147C8">
        <w:rPr>
          <w:bCs/>
          <w:color w:val="000000" w:themeColor="text1"/>
        </w:rPr>
        <w:object w:dxaOrig="1620" w:dyaOrig="620">
          <v:shape id="Object 1527" o:spid="_x0000_i2068" type="#_x0000_t75" alt="eqIdc182ecec4083412ab974fb03773ae8fc" style="width:71.4pt;height:27.6pt;mso-wrap-style:square;mso-position-horizontal-relative:page;mso-position-vertical-relative:page" o:ole="">
            <v:imagedata r:id="rId1627" o:title="eqIdc182ecec4083412ab974fb03773ae8fc"/>
          </v:shape>
          <o:OLEObject Type="Embed" ProgID="Equation.DSMT4" ShapeID="Object 1527" DrawAspect="Content" ObjectID="_1722286126" r:id="rId1628"/>
        </w:object>
      </w:r>
      <w:r w:rsidRPr="00C147C8">
        <w:rPr>
          <w:rFonts w:ascii="宋体" w:hAnsi="宋体" w:cs="宋体"/>
          <w:bCs/>
          <w:color w:val="000000" w:themeColor="text1"/>
        </w:rPr>
        <w:t>，于是得</w:t>
      </w:r>
      <w:r w:rsidR="007A591F" w:rsidRPr="00C147C8">
        <w:rPr>
          <w:bCs/>
          <w:color w:val="000000" w:themeColor="text1"/>
        </w:rPr>
        <w:object w:dxaOrig="2120" w:dyaOrig="620">
          <v:shape id="Object 1528" o:spid="_x0000_i2069" type="#_x0000_t75" alt="eqIdb0d3e69f931b4c97a41faed8961e77e5" style="width:93pt;height:27.6pt;mso-wrap-style:square;mso-position-horizontal-relative:page;mso-position-vertical-relative:page" o:ole="">
            <v:imagedata r:id="rId1629" o:title="eqIdb0d3e69f931b4c97a41faed8961e77e5"/>
          </v:shape>
          <o:OLEObject Type="Embed" ProgID="Equation.DSMT4" ShapeID="Object 1528" DrawAspect="Content" ObjectID="_1722286127" r:id="rId1630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所以</w:t>
      </w:r>
      <w:r w:rsidR="007A591F" w:rsidRPr="00C147C8">
        <w:rPr>
          <w:bCs/>
          <w:color w:val="000000" w:themeColor="text1"/>
        </w:rPr>
        <w:object w:dxaOrig="1080" w:dyaOrig="400">
          <v:shape id="Object 1529" o:spid="_x0000_i2070" type="#_x0000_t75" alt="eqId2110ee9c66c0461eac1e8c7af2a514f0" style="width:47.4pt;height:18pt;mso-wrap-style:square;mso-position-horizontal-relative:page;mso-position-vertical-relative:page" o:ole="">
            <v:imagedata r:id="rId1577" o:title="eqId2110ee9c66c0461eac1e8c7af2a514f0"/>
          </v:shape>
          <o:OLEObject Type="Embed" ProgID="Equation.DSMT4" ShapeID="Object 1529" DrawAspect="Content" ObjectID="_1722286128" r:id="rId1631"/>
        </w:object>
      </w:r>
      <w:r w:rsidRPr="00C147C8">
        <w:rPr>
          <w:rFonts w:ascii="宋体" w:hAnsi="宋体" w:cs="宋体"/>
          <w:bCs/>
          <w:color w:val="000000" w:themeColor="text1"/>
        </w:rPr>
        <w:t>的取值范围是</w:t>
      </w:r>
      <w:r w:rsidR="007A591F" w:rsidRPr="00C147C8">
        <w:rPr>
          <w:bCs/>
          <w:color w:val="000000" w:themeColor="text1"/>
        </w:rPr>
        <w:object w:dxaOrig="900" w:dyaOrig="620">
          <v:shape id="Object 1530" o:spid="_x0000_i2071" type="#_x0000_t75" alt="eqIde2cbdd7900d642ec97c1b0adec6135fe" style="width:39.6pt;height:27.6pt;mso-wrap-style:square;mso-position-horizontal-relative:page;mso-position-vertical-relative:page" o:ole="">
            <v:imagedata r:id="rId1580" o:title="eqIde2cbdd7900d642ec97c1b0adec6135fe"/>
          </v:shape>
          <o:OLEObject Type="Embed" ProgID="Equation.DSMT4" ShapeID="Object 1530" DrawAspect="Content" ObjectID="_1722286129" r:id="rId1632"/>
        </w:objec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故答案为：</w:t>
      </w:r>
      <w:r w:rsidR="007A591F" w:rsidRPr="00C147C8">
        <w:rPr>
          <w:bCs/>
          <w:color w:val="000000" w:themeColor="text1"/>
        </w:rPr>
        <w:object w:dxaOrig="900" w:dyaOrig="620">
          <v:shape id="Object 1531" o:spid="_x0000_i2072" type="#_x0000_t75" alt="eqIde2cbdd7900d642ec97c1b0adec6135fe" style="width:39.6pt;height:27.6pt;mso-wrap-style:square;mso-position-horizontal-relative:page;mso-position-vertical-relative:page" o:ole="">
            <v:imagedata r:id="rId1580" o:title="eqIde2cbdd7900d642ec97c1b0adec6135fe"/>
          </v:shape>
          <o:OLEObject Type="Embed" ProgID="Equation.DSMT4" ShapeID="Object 1531" DrawAspect="Content" ObjectID="_1722286130" r:id="rId1633"/>
        </w:object>
      </w:r>
    </w:p>
    <w:p w:rsidR="007A591F" w:rsidRPr="00C147C8" w:rsidRDefault="007A591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7A591F" w:rsidRPr="00C147C8" w:rsidRDefault="007A591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 w:hint="eastAsia"/>
          <w:bCs/>
          <w:color w:val="000000" w:themeColor="text1"/>
          <w:sz w:val="2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 xml:space="preserve">2-4. 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椭圆方程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若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y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的焦点是椭圆的一个焦点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该抛物线的方程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过抛物线焦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交抛物线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两点，分别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作抛物线的切线，两条切线交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点，则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面积是否存在最小值？若存在，求出这个最小值及此时对应的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；若不存在，请说明理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 xml:space="preserve">解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椭圆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3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4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3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又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y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焦点是椭圆的一个焦点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p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于是抛物线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面积存在最小值，理由如下：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抛物线方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知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(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易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存在，则设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消去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并整理，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Δ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6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16&gt;0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 w:hint="eastAsia"/>
          <w:bCs/>
          <w:color w:val="000000" w:themeColor="text1"/>
          <w:sz w:val="21"/>
        </w:rPr>
        <w:t>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求导，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′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bscript"/>
        </w:rPr>
        <w:t>A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同理得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联立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P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得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6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到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距离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面积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i/>
          <w:color w:val="000000" w:themeColor="text1"/>
          <w:sz w:val="21"/>
        </w:rPr>
        <w:t>S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hAnsi="宋体"/>
          <w:bCs/>
          <w:color w:val="000000" w:themeColor="text1"/>
          <w:sz w:val="21"/>
        </w:rPr>
        <w:t>×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hAnsi="宋体"/>
          <w:bCs/>
          <w:color w:val="000000" w:themeColor="text1"/>
          <w:sz w:val="21"/>
        </w:rPr>
        <w:t>×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(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(3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end"/>
      </w:r>
      <w:r w:rsidRPr="00C147C8">
        <w:rPr>
          <w:rFonts w:hAnsi="宋体"/>
          <w:bCs/>
          <w:color w:val="000000" w:themeColor="text1"/>
          <w:sz w:val="21"/>
        </w:rPr>
        <w:t>≥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当且仅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等号成立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故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面积存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在最小值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此时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练</w:t>
      </w:r>
      <w:r w:rsidRPr="00C147C8">
        <w:rPr>
          <w:rFonts w:hint="eastAsia"/>
          <w:bCs/>
          <w:color w:val="000000" w:themeColor="text1"/>
        </w:rPr>
        <w:t xml:space="preserve"> 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021.</w:t>
      </w:r>
      <w:r w:rsidRPr="00C147C8">
        <w:rPr>
          <w:bCs/>
          <w:color w:val="000000" w:themeColor="text1"/>
          <w:szCs w:val="21"/>
        </w:rPr>
        <w:t xml:space="preserve"> </w:t>
      </w:r>
      <w:r w:rsidRPr="00C147C8">
        <w:rPr>
          <w:rFonts w:ascii="宋体" w:hAnsi="宋体" w:hint="eastAsia"/>
          <w:bCs/>
          <w:color w:val="000000" w:themeColor="text1"/>
          <w:szCs w:val="21"/>
        </w:rPr>
        <w:t>安徽省</w:t>
      </w:r>
      <w:proofErr w:type="gramStart"/>
      <w:r w:rsidRPr="00C147C8">
        <w:rPr>
          <w:rFonts w:ascii="宋体" w:hAnsi="宋体" w:hint="eastAsia"/>
          <w:bCs/>
          <w:color w:val="000000" w:themeColor="text1"/>
          <w:szCs w:val="21"/>
        </w:rPr>
        <w:t>江南十校高三3</w:t>
      </w:r>
      <w:proofErr w:type="gramEnd"/>
      <w:r w:rsidRPr="00C147C8">
        <w:rPr>
          <w:rFonts w:ascii="宋体" w:hAnsi="宋体" w:hint="eastAsia"/>
          <w:bCs/>
          <w:color w:val="000000" w:themeColor="text1"/>
          <w:szCs w:val="21"/>
        </w:rPr>
        <w:t>月</w:t>
      </w:r>
      <w:proofErr w:type="gramStart"/>
      <w:r w:rsidRPr="00C147C8">
        <w:rPr>
          <w:rFonts w:ascii="宋体" w:hAnsi="宋体" w:hint="eastAsia"/>
          <w:bCs/>
          <w:color w:val="000000" w:themeColor="text1"/>
          <w:szCs w:val="21"/>
        </w:rPr>
        <w:t>一</w:t>
      </w:r>
      <w:proofErr w:type="gramEnd"/>
      <w:r w:rsidRPr="00C147C8">
        <w:rPr>
          <w:rFonts w:ascii="宋体" w:hAnsi="宋体" w:hint="eastAsia"/>
          <w:bCs/>
          <w:color w:val="000000" w:themeColor="text1"/>
          <w:szCs w:val="21"/>
        </w:rPr>
        <w:t>模</w:t>
      </w:r>
      <w:r w:rsidRPr="00C147C8">
        <w:rPr>
          <w:bCs/>
          <w:color w:val="000000" w:themeColor="text1"/>
        </w:rPr>
        <w:t>）已知动圆</w:t>
      </w:r>
      <w:r w:rsidR="007A591F" w:rsidRPr="00C147C8">
        <w:rPr>
          <w:bCs/>
          <w:color w:val="000000" w:themeColor="text1"/>
        </w:rPr>
        <w:object w:dxaOrig="220" w:dyaOrig="240">
          <v:shape id="Object 595" o:spid="_x0000_i2073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595" DrawAspect="Content" ObjectID="_1722286131" r:id="rId1634"/>
        </w:object>
      </w:r>
      <w:r w:rsidRPr="00C147C8">
        <w:rPr>
          <w:bCs/>
          <w:color w:val="000000" w:themeColor="text1"/>
        </w:rPr>
        <w:t>与</w:t>
      </w:r>
      <w:r w:rsidR="007A591F" w:rsidRPr="00C147C8">
        <w:rPr>
          <w:bCs/>
          <w:color w:val="000000" w:themeColor="text1"/>
        </w:rPr>
        <w:object w:dxaOrig="200" w:dyaOrig="220">
          <v:shape id="Object 596" o:spid="_x0000_i2074" type="#_x0000_t75" alt="eqIda9cd3f94eb8045438f75e9daccfa7200" style="width:9.6pt;height:11.4pt;mso-wrap-style:square;mso-position-horizontal-relative:page;mso-position-vertical-relative:page" o:ole="">
            <v:imagedata r:id="rId275" o:title="eqIda9cd3f94eb8045438f75e9daccfa7200"/>
          </v:shape>
          <o:OLEObject Type="Embed" ProgID="Equation.DSMT4" ShapeID="Object 596" DrawAspect="Content" ObjectID="_1722286132" r:id="rId1635"/>
        </w:object>
      </w:r>
      <w:r w:rsidRPr="00C147C8">
        <w:rPr>
          <w:bCs/>
          <w:color w:val="000000" w:themeColor="text1"/>
        </w:rPr>
        <w:t>轴相切且与圆</w:t>
      </w:r>
      <w:r w:rsidR="007A591F" w:rsidRPr="00C147C8">
        <w:rPr>
          <w:bCs/>
          <w:color w:val="000000" w:themeColor="text1"/>
        </w:rPr>
        <w:object w:dxaOrig="1620" w:dyaOrig="440">
          <v:shape id="Object 597" o:spid="_x0000_i2075" type="#_x0000_t75" alt="eqId5cb02fc459db4cafaca2f0e403bfc362" style="width:81pt;height:22.2pt;mso-wrap-style:square;mso-position-horizontal-relative:page;mso-position-vertical-relative:page" o:ole="">
            <v:imagedata r:id="rId277" o:title="eqId5cb02fc459db4cafaca2f0e403bfc362"/>
          </v:shape>
          <o:OLEObject Type="Embed" ProgID="Equation.DSMT4" ShapeID="Object 597" DrawAspect="Content" ObjectID="_1722286133" r:id="rId1636"/>
        </w:object>
      </w:r>
      <w:r w:rsidRPr="00C147C8">
        <w:rPr>
          <w:bCs/>
          <w:color w:val="000000" w:themeColor="text1"/>
        </w:rPr>
        <w:t>相外切，圆心</w:t>
      </w:r>
      <w:r w:rsidR="007A591F" w:rsidRPr="00C147C8">
        <w:rPr>
          <w:bCs/>
          <w:color w:val="000000" w:themeColor="text1"/>
        </w:rPr>
        <w:object w:dxaOrig="220" w:dyaOrig="240">
          <v:shape id="Object 598" o:spid="_x0000_i2076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598" DrawAspect="Content" ObjectID="_1722286134" r:id="rId1637"/>
        </w:object>
      </w:r>
      <w:r w:rsidRPr="00C147C8">
        <w:rPr>
          <w:bCs/>
          <w:color w:val="000000" w:themeColor="text1"/>
        </w:rPr>
        <w:t>在</w:t>
      </w:r>
      <w:r w:rsidR="007A591F" w:rsidRPr="00C147C8">
        <w:rPr>
          <w:bCs/>
          <w:color w:val="000000" w:themeColor="text1"/>
        </w:rPr>
        <w:object w:dxaOrig="200" w:dyaOrig="220">
          <v:shape id="Object 599" o:spid="_x0000_i2077" type="#_x0000_t75" alt="eqIda9cd3f94eb8045438f75e9daccfa7200" style="width:9.6pt;height:11.4pt;mso-wrap-style:square;mso-position-horizontal-relative:page;mso-position-vertical-relative:page" o:ole="">
            <v:imagedata r:id="rId275" o:title="eqIda9cd3f94eb8045438f75e9daccfa7200"/>
          </v:shape>
          <o:OLEObject Type="Embed" ProgID="Equation.DSMT4" ShapeID="Object 599" DrawAspect="Content" ObjectID="_1722286135" r:id="rId1638"/>
        </w:object>
      </w:r>
      <w:r w:rsidRPr="00C147C8">
        <w:rPr>
          <w:bCs/>
          <w:color w:val="000000" w:themeColor="text1"/>
        </w:rPr>
        <w:t>轴的上方，</w:t>
      </w:r>
      <w:r w:rsidR="007A591F" w:rsidRPr="00C147C8">
        <w:rPr>
          <w:bCs/>
          <w:color w:val="000000" w:themeColor="text1"/>
        </w:rPr>
        <w:object w:dxaOrig="220" w:dyaOrig="240">
          <v:shape id="Object 600" o:spid="_x0000_i2078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600" DrawAspect="Content" ObjectID="_1722286136" r:id="rId1639"/>
        </w:object>
      </w:r>
      <w:r w:rsidRPr="00C147C8">
        <w:rPr>
          <w:bCs/>
          <w:color w:val="000000" w:themeColor="text1"/>
        </w:rPr>
        <w:t>点的轨迹为曲线</w:t>
      </w:r>
      <w:r w:rsidR="007A591F" w:rsidRPr="00C147C8">
        <w:rPr>
          <w:bCs/>
          <w:color w:val="000000" w:themeColor="text1"/>
        </w:rPr>
        <w:object w:dxaOrig="243" w:dyaOrig="284">
          <v:shape id="Object 601" o:spid="_x0000_i2079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01" DrawAspect="Content" ObjectID="_1722286137" r:id="rId1640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求</w:t>
      </w:r>
      <w:r w:rsidR="007A591F" w:rsidRPr="00C147C8">
        <w:rPr>
          <w:bCs/>
          <w:color w:val="000000" w:themeColor="text1"/>
        </w:rPr>
        <w:object w:dxaOrig="243" w:dyaOrig="284">
          <v:shape id="Object 602" o:spid="_x0000_i2080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02" DrawAspect="Content" ObjectID="_1722286138" r:id="rId1641"/>
        </w:object>
      </w:r>
      <w:r w:rsidRPr="00C147C8">
        <w:rPr>
          <w:bCs/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已知</w:t>
      </w:r>
      <w:r w:rsidR="007A591F" w:rsidRPr="00C147C8">
        <w:rPr>
          <w:bCs/>
          <w:color w:val="000000" w:themeColor="text1"/>
        </w:rPr>
        <w:object w:dxaOrig="720" w:dyaOrig="320">
          <v:shape id="Object 603" o:spid="_x0000_i2081" type="#_x0000_t75" alt="eqId640cd2ac09104358bb55393d56b0e205" style="width:36pt;height:15.6pt;mso-wrap-style:square;mso-position-horizontal-relative:page;mso-position-vertical-relative:page" o:ole="">
            <v:imagedata r:id="rId284" o:title="eqId640cd2ac09104358bb55393d56b0e205"/>
          </v:shape>
          <o:OLEObject Type="Embed" ProgID="Equation.DSMT4" ShapeID="Object 603" DrawAspect="Content" ObjectID="_1722286139" r:id="rId1642"/>
        </w:object>
      </w:r>
      <w:r w:rsidRPr="00C147C8">
        <w:rPr>
          <w:bCs/>
          <w:color w:val="000000" w:themeColor="text1"/>
        </w:rPr>
        <w:t>，过点</w:t>
      </w:r>
      <w:r w:rsidR="007A591F" w:rsidRPr="00C147C8">
        <w:rPr>
          <w:bCs/>
          <w:color w:val="000000" w:themeColor="text1"/>
        </w:rPr>
        <w:object w:dxaOrig="540" w:dyaOrig="320">
          <v:shape id="Object 604" o:spid="_x0000_i2082" type="#_x0000_t75" alt="eqIdf7f8a56de79d497f9d9c7a08eee48518" style="width:27pt;height:15.6pt;mso-wrap-style:square;mso-position-horizontal-relative:page;mso-position-vertical-relative:page" o:ole="">
            <v:imagedata r:id="rId286" o:title="eqIdf7f8a56de79d497f9d9c7a08eee48518"/>
          </v:shape>
          <o:OLEObject Type="Embed" ProgID="Equation.DSMT4" ShapeID="Object 604" DrawAspect="Content" ObjectID="_1722286140" r:id="rId1643"/>
        </w:object>
      </w:r>
      <w:r w:rsidRPr="00C147C8">
        <w:rPr>
          <w:bCs/>
          <w:color w:val="000000" w:themeColor="text1"/>
        </w:rPr>
        <w:t>作直线交曲线</w:t>
      </w:r>
      <w:r w:rsidR="007A591F" w:rsidRPr="00C147C8">
        <w:rPr>
          <w:bCs/>
          <w:color w:val="000000" w:themeColor="text1"/>
        </w:rPr>
        <w:object w:dxaOrig="243" w:dyaOrig="284">
          <v:shape id="Object 605" o:spid="_x0000_i2083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05" DrawAspect="Content" ObjectID="_1722286141" r:id="rId1644"/>
        </w:object>
      </w:r>
      <w:r w:rsidRPr="00C147C8">
        <w:rPr>
          <w:bCs/>
          <w:color w:val="000000" w:themeColor="text1"/>
        </w:rPr>
        <w:t>于</w:t>
      </w:r>
      <w:r w:rsidR="007A591F" w:rsidRPr="00C147C8">
        <w:rPr>
          <w:bCs/>
          <w:color w:val="000000" w:themeColor="text1"/>
        </w:rPr>
        <w:object w:dxaOrig="480" w:dyaOrig="320">
          <v:shape id="Object 606" o:spid="_x0000_i2084" type="#_x0000_t75" alt="eqIdeb53cb7cb0274f7d8f111c60f824c243" style="width:24pt;height:15.6pt;mso-wrap-style:square;mso-position-horizontal-relative:page;mso-position-vertical-relative:page" o:ole="">
            <v:imagedata r:id="rId289" o:title="eqIdeb53cb7cb0274f7d8f111c60f824c243"/>
          </v:shape>
          <o:OLEObject Type="Embed" ProgID="Equation.DSMT4" ShapeID="Object 606" DrawAspect="Content" ObjectID="_1722286142" r:id="rId1645"/>
        </w:object>
      </w:r>
      <w:r w:rsidRPr="00C147C8">
        <w:rPr>
          <w:bCs/>
          <w:color w:val="000000" w:themeColor="text1"/>
        </w:rPr>
        <w:t>两点，分别以</w:t>
      </w:r>
      <w:r w:rsidR="007A591F" w:rsidRPr="00C147C8">
        <w:rPr>
          <w:bCs/>
          <w:color w:val="000000" w:themeColor="text1"/>
        </w:rPr>
        <w:object w:dxaOrig="480" w:dyaOrig="320">
          <v:shape id="Object 607" o:spid="_x0000_i2085" type="#_x0000_t75" alt="eqIdeb53cb7cb0274f7d8f111c60f824c243" style="width:24pt;height:15.6pt;mso-wrap-style:square;mso-position-horizontal-relative:page;mso-position-vertical-relative:page" o:ole="">
            <v:imagedata r:id="rId289" o:title="eqIdeb53cb7cb0274f7d8f111c60f824c243"/>
          </v:shape>
          <o:OLEObject Type="Embed" ProgID="Equation.DSMT4" ShapeID="Object 607" DrawAspect="Content" ObjectID="_1722286143" r:id="rId1646"/>
        </w:object>
      </w:r>
      <w:r w:rsidRPr="00C147C8">
        <w:rPr>
          <w:bCs/>
          <w:color w:val="000000" w:themeColor="text1"/>
        </w:rPr>
        <w:t>为切点作曲线</w:t>
      </w:r>
      <w:r w:rsidR="007A591F" w:rsidRPr="00C147C8">
        <w:rPr>
          <w:bCs/>
          <w:color w:val="000000" w:themeColor="text1"/>
        </w:rPr>
        <w:object w:dxaOrig="243" w:dyaOrig="284">
          <v:shape id="Object 608" o:spid="_x0000_i2086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08" DrawAspect="Content" ObjectID="_1722286144" r:id="rId1647"/>
        </w:object>
      </w:r>
      <w:r w:rsidRPr="00C147C8">
        <w:rPr>
          <w:bCs/>
          <w:color w:val="000000" w:themeColor="text1"/>
        </w:rPr>
        <w:t>的切线相交于</w:t>
      </w:r>
      <w:r w:rsidR="007A591F" w:rsidRPr="00C147C8">
        <w:rPr>
          <w:bCs/>
          <w:color w:val="000000" w:themeColor="text1"/>
        </w:rPr>
        <w:object w:dxaOrig="260" w:dyaOrig="260">
          <v:shape id="Object 609" o:spid="_x0000_i2087" type="#_x0000_t75" alt="eqId0cd8063abf2b458f80091bc51b75a904" style="width:12.6pt;height:12.6pt;mso-wrap-style:square;mso-position-horizontal-relative:page;mso-position-vertical-relative:page" o:ole="">
            <v:imagedata r:id="rId293" o:title="eqId0cd8063abf2b458f80091bc51b75a904"/>
          </v:shape>
          <o:OLEObject Type="Embed" ProgID="Equation.DSMT4" ShapeID="Object 609" DrawAspect="Content" ObjectID="_1722286145" r:id="rId1648"/>
        </w:object>
      </w:r>
      <w:r w:rsidRPr="00C147C8">
        <w:rPr>
          <w:bCs/>
          <w:color w:val="000000" w:themeColor="text1"/>
        </w:rPr>
        <w:t>，当</w:t>
      </w:r>
      <w:r w:rsidR="007A591F" w:rsidRPr="00C147C8">
        <w:rPr>
          <w:bCs/>
          <w:color w:val="000000" w:themeColor="text1"/>
        </w:rPr>
        <w:object w:dxaOrig="760" w:dyaOrig="260">
          <v:shape id="Object 610" o:spid="_x0000_i2088" type="#_x0000_t75" alt="eqId7ad7a82e0b5e414991c43a0bbb3b1db1" style="width:38.4pt;height:13.2pt;mso-wrap-style:square;mso-position-horizontal-relative:page;mso-position-vertical-relative:page" o:ole="">
            <v:imagedata r:id="rId295" o:title="eqId7ad7a82e0b5e414991c43a0bbb3b1db1"/>
          </v:shape>
          <o:OLEObject Type="Embed" ProgID="Equation.DSMT4" ShapeID="Object 610" DrawAspect="Content" ObjectID="_1722286146" r:id="rId1649"/>
        </w:object>
      </w:r>
      <w:r w:rsidRPr="00C147C8">
        <w:rPr>
          <w:bCs/>
          <w:color w:val="000000" w:themeColor="text1"/>
        </w:rPr>
        <w:t>的面积</w:t>
      </w:r>
      <w:r w:rsidR="007A591F" w:rsidRPr="00C147C8">
        <w:rPr>
          <w:bCs/>
          <w:color w:val="000000" w:themeColor="text1"/>
        </w:rPr>
        <w:object w:dxaOrig="260" w:dyaOrig="360">
          <v:shape id="Object 611" o:spid="_x0000_i2089" type="#_x0000_t75" alt="eqIde0b0a69153d74086acac0f2b28878dec" style="width:12.6pt;height:18pt;mso-wrap-style:square;mso-position-horizontal-relative:page;mso-position-vertical-relative:page" o:ole="">
            <v:imagedata r:id="rId297" o:title="eqIde0b0a69153d74086acac0f2b28878dec"/>
          </v:shape>
          <o:OLEObject Type="Embed" ProgID="Equation.DSMT4" ShapeID="Object 611" DrawAspect="Content" ObjectID="_1722286147" r:id="rId1650"/>
        </w:object>
      </w:r>
      <w:r w:rsidRPr="00C147C8">
        <w:rPr>
          <w:bCs/>
          <w:color w:val="000000" w:themeColor="text1"/>
        </w:rPr>
        <w:t>与</w:t>
      </w:r>
      <w:r w:rsidR="007A591F" w:rsidRPr="00C147C8">
        <w:rPr>
          <w:bCs/>
          <w:color w:val="000000" w:themeColor="text1"/>
        </w:rPr>
        <w:object w:dxaOrig="784" w:dyaOrig="281">
          <v:shape id="Object 612" o:spid="_x0000_i2090" type="#_x0000_t75" alt="eqId16396ab536cf462399ed2cefb9763997" style="width:39pt;height:14.4pt;mso-wrap-style:square;mso-position-horizontal-relative:page;mso-position-vertical-relative:page" o:ole="">
            <v:imagedata r:id="rId299" o:title="eqId16396ab536cf462399ed2cefb9763997"/>
          </v:shape>
          <o:OLEObject Type="Embed" ProgID="Equation.DSMT4" ShapeID="Object 612" DrawAspect="Content" ObjectID="_1722286148" r:id="rId1651"/>
        </w:object>
      </w:r>
      <w:r w:rsidRPr="00C147C8">
        <w:rPr>
          <w:bCs/>
          <w:color w:val="000000" w:themeColor="text1"/>
        </w:rPr>
        <w:t>的面积</w:t>
      </w:r>
      <w:r w:rsidR="007A591F" w:rsidRPr="00C147C8">
        <w:rPr>
          <w:bCs/>
          <w:color w:val="000000" w:themeColor="text1"/>
        </w:rPr>
        <w:object w:dxaOrig="260" w:dyaOrig="320">
          <v:shape id="Object 613" o:spid="_x0000_i2091" type="#_x0000_t75" alt="eqIdc36de5c6d722440e9911d9802c4068f8" style="width:12.6pt;height:15.6pt;mso-wrap-style:square;mso-position-horizontal-relative:page;mso-position-vertical-relative:page" o:ole="">
            <v:imagedata r:id="rId301" o:title="eqIdc36de5c6d722440e9911d9802c4068f8"/>
          </v:shape>
          <o:OLEObject Type="Embed" ProgID="Equation.DSMT4" ShapeID="Object 613" DrawAspect="Content" ObjectID="_1722286149" r:id="rId1652"/>
        </w:object>
      </w:r>
      <w:r w:rsidRPr="00C147C8">
        <w:rPr>
          <w:bCs/>
          <w:color w:val="000000" w:themeColor="text1"/>
        </w:rPr>
        <w:t>之比</w:t>
      </w:r>
      <w:r w:rsidR="007A591F" w:rsidRPr="00C147C8">
        <w:rPr>
          <w:bCs/>
          <w:color w:val="000000" w:themeColor="text1"/>
        </w:rPr>
        <w:object w:dxaOrig="340" w:dyaOrig="680">
          <v:shape id="Object 614" o:spid="_x0000_i2092" type="#_x0000_t75" alt="eqIdb297e74e95ff430b8bcf66c687849ca5" style="width:17.4pt;height:33.6pt;mso-wrap-style:square;mso-position-horizontal-relative:page;mso-position-vertical-relative:page" o:ole="">
            <v:imagedata r:id="rId303" o:title="eqIdb297e74e95ff430b8bcf66c687849ca5"/>
          </v:shape>
          <o:OLEObject Type="Embed" ProgID="Equation.DSMT4" ShapeID="Object 614" DrawAspect="Content" ObjectID="_1722286150" r:id="rId1653"/>
        </w:object>
      </w:r>
      <w:r w:rsidRPr="00C147C8">
        <w:rPr>
          <w:bCs/>
          <w:color w:val="000000" w:themeColor="text1"/>
        </w:rPr>
        <w:t>取最大值时，求直线</w:t>
      </w:r>
      <w:r w:rsidR="007A591F" w:rsidRPr="00C147C8">
        <w:rPr>
          <w:bCs/>
          <w:color w:val="000000" w:themeColor="text1"/>
        </w:rPr>
        <w:object w:dxaOrig="400" w:dyaOrig="260">
          <v:shape id="Object 615" o:spid="_x0000_i2093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15" DrawAspect="Content" ObjectID="_1722286151" r:id="rId1654"/>
        </w:object>
      </w:r>
      <w:r w:rsidRPr="00C147C8">
        <w:rPr>
          <w:bCs/>
          <w:color w:val="000000" w:themeColor="text1"/>
        </w:rPr>
        <w:t>的方程</w: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【解析】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由题意知，</w:t>
      </w:r>
      <w:r w:rsidR="007A591F" w:rsidRPr="00C147C8">
        <w:rPr>
          <w:bCs/>
          <w:color w:val="000000" w:themeColor="text1"/>
        </w:rPr>
        <w:object w:dxaOrig="220" w:dyaOrig="240">
          <v:shape id="Object 616" o:spid="_x0000_i2094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616" DrawAspect="Content" ObjectID="_1722286152" r:id="rId1655"/>
        </w:object>
      </w:r>
      <w:r w:rsidRPr="00C147C8">
        <w:rPr>
          <w:bCs/>
          <w:color w:val="000000" w:themeColor="text1"/>
        </w:rPr>
        <w:t>到点</w:t>
      </w:r>
      <w:r w:rsidRPr="00C147C8">
        <w:rPr>
          <w:bCs/>
          <w:color w:val="000000" w:themeColor="text1"/>
        </w:rPr>
        <w:t>(0</w:t>
      </w:r>
      <w:r w:rsidRPr="00C147C8">
        <w:rPr>
          <w:bCs/>
          <w:color w:val="000000" w:themeColor="text1"/>
        </w:rPr>
        <w:t>，</w:t>
      </w:r>
      <w:r w:rsidRPr="00C147C8">
        <w:rPr>
          <w:bCs/>
          <w:color w:val="000000" w:themeColor="text1"/>
        </w:rPr>
        <w:t>2)</w:t>
      </w:r>
      <w:r w:rsidRPr="00C147C8">
        <w:rPr>
          <w:bCs/>
          <w:color w:val="000000" w:themeColor="text1"/>
        </w:rPr>
        <w:t>的距离等于它到直线</w:t>
      </w:r>
      <w:r w:rsidR="007A591F" w:rsidRPr="00C147C8">
        <w:rPr>
          <w:bCs/>
          <w:color w:val="000000" w:themeColor="text1"/>
        </w:rPr>
        <w:object w:dxaOrig="706" w:dyaOrig="323">
          <v:shape id="Object 617" o:spid="_x0000_i2095" type="#_x0000_t75" alt="eqIdce86a3ff06014e889756c903af5d21c4" style="width:35.4pt;height:15.6pt;mso-wrap-style:square;mso-position-horizontal-relative:page;mso-position-vertical-relative:page" o:ole="">
            <v:imagedata r:id="rId1656" o:title="eqIdce86a3ff06014e889756c903af5d21c4"/>
          </v:shape>
          <o:OLEObject Type="Embed" ProgID="Equation.DSMT4" ShapeID="Object 617" DrawAspect="Content" ObjectID="_1722286153" r:id="rId1657"/>
        </w:object>
      </w:r>
      <w:r w:rsidRPr="00C147C8">
        <w:rPr>
          <w:bCs/>
          <w:color w:val="000000" w:themeColor="text1"/>
        </w:rPr>
        <w:t>的距离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lastRenderedPageBreak/>
        <w:t>由抛物线的定义知，圆心</w:t>
      </w:r>
      <w:r w:rsidR="007A591F" w:rsidRPr="00C147C8">
        <w:rPr>
          <w:bCs/>
          <w:color w:val="000000" w:themeColor="text1"/>
        </w:rPr>
        <w:object w:dxaOrig="220" w:dyaOrig="240">
          <v:shape id="Object 618" o:spid="_x0000_i2096" type="#_x0000_t75" alt="eqIdbedf755e0fdb4d078d6859360706b163" style="width:11.4pt;height:12pt;mso-wrap-style:square;mso-position-horizontal-relative:page;mso-position-vertical-relative:page" o:ole="">
            <v:imagedata r:id="rId143" o:title="eqIdbedf755e0fdb4d078d6859360706b163"/>
          </v:shape>
          <o:OLEObject Type="Embed" ProgID="Equation.DSMT4" ShapeID="Object 618" DrawAspect="Content" ObjectID="_1722286154" r:id="rId1658"/>
        </w:object>
      </w:r>
      <w:r w:rsidRPr="00C147C8">
        <w:rPr>
          <w:bCs/>
          <w:color w:val="000000" w:themeColor="text1"/>
        </w:rPr>
        <w:t>的轨迹是以</w:t>
      </w:r>
      <w:r w:rsidRPr="00C147C8">
        <w:rPr>
          <w:bCs/>
          <w:color w:val="000000" w:themeColor="text1"/>
        </w:rPr>
        <w:t>(0</w:t>
      </w:r>
      <w:r w:rsidRPr="00C147C8">
        <w:rPr>
          <w:bCs/>
          <w:color w:val="000000" w:themeColor="text1"/>
        </w:rPr>
        <w:t>，</w:t>
      </w:r>
      <w:r w:rsidRPr="00C147C8">
        <w:rPr>
          <w:bCs/>
          <w:color w:val="000000" w:themeColor="text1"/>
        </w:rPr>
        <w:t>2)</w:t>
      </w:r>
      <w:r w:rsidRPr="00C147C8">
        <w:rPr>
          <w:bCs/>
          <w:color w:val="000000" w:themeColor="text1"/>
        </w:rPr>
        <w:t>为焦点，</w:t>
      </w:r>
      <w:r w:rsidRPr="00C147C8">
        <w:rPr>
          <w:bCs/>
          <w:color w:val="000000" w:themeColor="text1"/>
        </w:rPr>
        <w:t xml:space="preserve"> </w:t>
      </w:r>
      <w:r w:rsidR="007A591F" w:rsidRPr="00C147C8">
        <w:rPr>
          <w:bCs/>
          <w:color w:val="000000" w:themeColor="text1"/>
        </w:rPr>
        <w:object w:dxaOrig="706" w:dyaOrig="323">
          <v:shape id="Object 619" o:spid="_x0000_i2097" type="#_x0000_t75" alt="eqIdce86a3ff06014e889756c903af5d21c4" style="width:35.4pt;height:15.6pt;mso-wrap-style:square;mso-position-horizontal-relative:page;mso-position-vertical-relative:page" o:ole="">
            <v:imagedata r:id="rId1656" o:title="eqIdce86a3ff06014e889756c903af5d21c4"/>
          </v:shape>
          <o:OLEObject Type="Embed" ProgID="Equation.DSMT4" ShapeID="Object 619" DrawAspect="Content" ObjectID="_1722286155" r:id="rId1659"/>
        </w:object>
      </w:r>
      <w:r w:rsidRPr="00C147C8">
        <w:rPr>
          <w:bCs/>
          <w:color w:val="000000" w:themeColor="text1"/>
        </w:rPr>
        <w:t>为准线的抛物线</w:t>
      </w:r>
      <w:r w:rsidRPr="00C147C8">
        <w:rPr>
          <w:bCs/>
          <w:color w:val="000000" w:themeColor="text1"/>
        </w:rPr>
        <w:t>(</w:t>
      </w:r>
      <w:r w:rsidRPr="00C147C8">
        <w:rPr>
          <w:bCs/>
          <w:color w:val="000000" w:themeColor="text1"/>
        </w:rPr>
        <w:t>除去坐标原点</w:t>
      </w:r>
      <w:r w:rsidRPr="00C147C8">
        <w:rPr>
          <w:bCs/>
          <w:color w:val="000000" w:themeColor="text1"/>
        </w:rPr>
        <w:t>)</w:t>
      </w:r>
      <w:r w:rsidRPr="00C147C8">
        <w:rPr>
          <w:bCs/>
          <w:color w:val="000000" w:themeColor="text1"/>
        </w:rPr>
        <w:t>，则</w:t>
      </w:r>
      <w:r w:rsidR="007A591F" w:rsidRPr="00C147C8">
        <w:rPr>
          <w:bCs/>
          <w:color w:val="000000" w:themeColor="text1"/>
        </w:rPr>
        <w:object w:dxaOrig="243" w:dyaOrig="284">
          <v:shape id="Object 620" o:spid="_x0000_i2098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20" DrawAspect="Content" ObjectID="_1722286156" r:id="rId1660"/>
        </w:object>
      </w:r>
      <w:r w:rsidRPr="00C147C8">
        <w:rPr>
          <w:bCs/>
          <w:color w:val="000000" w:themeColor="text1"/>
        </w:rPr>
        <w:t>的方程为：</w:t>
      </w:r>
      <w:r w:rsidR="007A591F" w:rsidRPr="00C147C8">
        <w:rPr>
          <w:bCs/>
          <w:color w:val="000000" w:themeColor="text1"/>
        </w:rPr>
        <w:object w:dxaOrig="1479" w:dyaOrig="400">
          <v:shape id="Object 621" o:spid="_x0000_i2099" type="#_x0000_t75" alt="eqId95d42414108549a495600d220fbe521a" style="width:73.8pt;height:19.8pt;mso-wrap-style:square;mso-position-horizontal-relative:page;mso-position-vertical-relative:page" o:ole="">
            <v:imagedata r:id="rId1661" o:title="eqId95d42414108549a495600d220fbe521a"/>
          </v:shape>
          <o:OLEObject Type="Embed" ProgID="Equation.DSMT4" ShapeID="Object 621" DrawAspect="Content" ObjectID="_1722286157" r:id="rId1662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由题意知，</w:t>
      </w:r>
      <w:r w:rsidR="007A591F" w:rsidRPr="00C147C8">
        <w:rPr>
          <w:bCs/>
          <w:color w:val="000000" w:themeColor="text1"/>
        </w:rPr>
        <w:object w:dxaOrig="779" w:dyaOrig="400">
          <v:shape id="Object 622" o:spid="_x0000_i2100" type="#_x0000_t75" alt="eqId1ac7fbc576bc4cd2811ff0b8ac73f69f" style="width:39pt;height:20.4pt;mso-wrap-style:square;mso-position-horizontal-relative:page;mso-position-vertical-relative:page" o:ole="">
            <v:imagedata r:id="rId1663" o:title="eqId1ac7fbc576bc4cd2811ff0b8ac73f69f"/>
          </v:shape>
          <o:OLEObject Type="Embed" ProgID="Equation.DSMT4" ShapeID="Object 622" DrawAspect="Content" ObjectID="_1722286158" r:id="rId1664"/>
        </w:object>
      </w:r>
      <w:r w:rsidRPr="00C147C8">
        <w:rPr>
          <w:bCs/>
          <w:color w:val="000000" w:themeColor="text1"/>
        </w:rPr>
        <w:t>在曲线</w:t>
      </w:r>
      <w:r w:rsidR="007A591F" w:rsidRPr="00C147C8">
        <w:rPr>
          <w:bCs/>
          <w:color w:val="000000" w:themeColor="text1"/>
        </w:rPr>
        <w:object w:dxaOrig="243" w:dyaOrig="284">
          <v:shape id="Object 623" o:spid="_x0000_i2101" type="#_x0000_t75" alt="eqId19a4eb16029e4550a14f2afe4741a3c3" style="width:12pt;height:14.4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623" DrawAspect="Content" ObjectID="_1722286159" r:id="rId1665"/>
        </w:object>
      </w:r>
      <w:r w:rsidRPr="00C147C8">
        <w:rPr>
          <w:bCs/>
          <w:color w:val="000000" w:themeColor="text1"/>
        </w:rPr>
        <w:t>上，直线</w:t>
      </w:r>
      <w:r w:rsidR="007A591F" w:rsidRPr="00C147C8">
        <w:rPr>
          <w:bCs/>
          <w:color w:val="000000" w:themeColor="text1"/>
        </w:rPr>
        <w:object w:dxaOrig="400" w:dyaOrig="260">
          <v:shape id="Object 624" o:spid="_x0000_i2102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24" DrawAspect="Content" ObjectID="_1722286160" r:id="rId1666"/>
        </w:object>
      </w:r>
      <w:r w:rsidRPr="00C147C8">
        <w:rPr>
          <w:bCs/>
          <w:color w:val="000000" w:themeColor="text1"/>
        </w:rPr>
        <w:t>的斜率存在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400" w:dyaOrig="260">
          <v:shape id="Object 625" o:spid="_x0000_i2103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25" DrawAspect="Content" ObjectID="_1722286161" r:id="rId1667"/>
        </w:object>
      </w:r>
      <w:r w:rsidRPr="00C147C8">
        <w:rPr>
          <w:bCs/>
          <w:color w:val="000000" w:themeColor="text1"/>
        </w:rPr>
        <w:t>方程为</w:t>
      </w:r>
      <w:r w:rsidR="007A591F" w:rsidRPr="00C147C8">
        <w:rPr>
          <w:bCs/>
          <w:color w:val="000000" w:themeColor="text1"/>
        </w:rPr>
        <w:object w:dxaOrig="1000" w:dyaOrig="320">
          <v:shape id="Object 626" o:spid="_x0000_i2104" type="#_x0000_t75" alt="eqIdb2586dfccf9e45f8a658f65cf7f35de6" style="width:50.4pt;height:15.6pt;mso-wrap-style:square;mso-position-horizontal-relative:page;mso-position-vertical-relative:page" o:ole="">
            <v:imagedata r:id="rId1668" o:title="eqIdb2586dfccf9e45f8a658f65cf7f35de6"/>
          </v:shape>
          <o:OLEObject Type="Embed" ProgID="Equation.DSMT4" ShapeID="Object 626" DrawAspect="Content" ObjectID="_1722286162" r:id="rId1669"/>
        </w:object>
      </w:r>
      <w:r w:rsidRPr="00C147C8">
        <w:rPr>
          <w:bCs/>
          <w:color w:val="000000" w:themeColor="text1"/>
        </w:rPr>
        <w:t>，因为直线</w:t>
      </w:r>
      <w:r w:rsidR="007A591F" w:rsidRPr="00C147C8">
        <w:rPr>
          <w:bCs/>
          <w:color w:val="000000" w:themeColor="text1"/>
        </w:rPr>
        <w:object w:dxaOrig="400" w:dyaOrig="260">
          <v:shape id="Object 627" o:spid="_x0000_i2105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27" DrawAspect="Content" ObjectID="_1722286163" r:id="rId1670"/>
        </w:object>
      </w:r>
      <w:r w:rsidRPr="00C147C8">
        <w:rPr>
          <w:bCs/>
          <w:color w:val="000000" w:themeColor="text1"/>
        </w:rPr>
        <w:t>不经过</w:t>
      </w:r>
      <w:r w:rsidR="007A591F" w:rsidRPr="00C147C8">
        <w:rPr>
          <w:bCs/>
          <w:color w:val="000000" w:themeColor="text1"/>
        </w:rPr>
        <w:object w:dxaOrig="240" w:dyaOrig="260">
          <v:shape id="Object 628" o:spid="_x0000_i2106" type="#_x0000_t75" alt="eqId93cbffaa5ae045d6ac45d1e979991c3a" style="width:12pt;height:13.2pt;mso-wrap-style:square;mso-position-horizontal-relative:page;mso-position-vertical-relative:page" o:ole="">
            <v:imagedata r:id="rId1671" o:title="eqId93cbffaa5ae045d6ac45d1e979991c3a"/>
          </v:shape>
          <o:OLEObject Type="Embed" ProgID="Equation.DSMT4" ShapeID="Object 628" DrawAspect="Content" ObjectID="_1722286164" r:id="rId1672"/>
        </w:object>
      </w:r>
      <w:r w:rsidRPr="00C147C8">
        <w:rPr>
          <w:bCs/>
          <w:color w:val="000000" w:themeColor="text1"/>
        </w:rPr>
        <w:t>点，所以</w:t>
      </w:r>
      <w:r w:rsidR="007A591F" w:rsidRPr="00C147C8">
        <w:rPr>
          <w:bCs/>
          <w:color w:val="000000" w:themeColor="text1"/>
        </w:rPr>
        <w:object w:dxaOrig="760" w:dyaOrig="620">
          <v:shape id="Object 629" o:spid="_x0000_i2107" type="#_x0000_t75" alt="eqId86f8eb4047bf4c5790fbfd482b8c324f" style="width:37.8pt;height:31.2pt;mso-wrap-style:square;mso-position-horizontal-relative:page;mso-position-vertical-relative:page" o:ole="">
            <v:imagedata r:id="rId1673" o:title="eqId86f8eb4047bf4c5790fbfd482b8c324f"/>
          </v:shape>
          <o:OLEObject Type="Embed" ProgID="Equation.DSMT4" ShapeID="Object 629" DrawAspect="Content" ObjectID="_1722286165" r:id="rId1674"/>
        </w:objec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由</w:t>
      </w:r>
      <w:r w:rsidR="007A591F" w:rsidRPr="00C147C8">
        <w:rPr>
          <w:bCs/>
          <w:color w:val="000000" w:themeColor="text1"/>
        </w:rPr>
        <w:object w:dxaOrig="1220" w:dyaOrig="720">
          <v:shape id="Object 630" o:spid="_x0000_i2108" type="#_x0000_t75" alt="eqIdca9219cf0b5a400391c8950caf3f6794" style="width:60.6pt;height:36pt;mso-wrap-style:square;mso-position-horizontal-relative:page;mso-position-vertical-relative:page" o:ole="">
            <v:imagedata r:id="rId1675" o:title="eqIdca9219cf0b5a400391c8950caf3f6794"/>
          </v:shape>
          <o:OLEObject Type="Embed" ProgID="Equation.DSMT4" ShapeID="Object 630" DrawAspect="Content" ObjectID="_1722286166" r:id="rId1676"/>
        </w:object>
      </w:r>
      <w:r w:rsidRPr="00C147C8">
        <w:rPr>
          <w:bCs/>
          <w:color w:val="000000" w:themeColor="text1"/>
        </w:rPr>
        <w:t>可得</w:t>
      </w:r>
      <w:r w:rsidR="007A591F" w:rsidRPr="00C147C8">
        <w:rPr>
          <w:bCs/>
          <w:color w:val="000000" w:themeColor="text1"/>
        </w:rPr>
        <w:object w:dxaOrig="1640" w:dyaOrig="320">
          <v:shape id="Object 631" o:spid="_x0000_i2109" type="#_x0000_t75" alt="eqIdfc96499d8a794464bff895b0a40e744a" style="width:81.6pt;height:15.6pt;mso-wrap-style:square;mso-position-horizontal-relative:page;mso-position-vertical-relative:page" o:ole="">
            <v:imagedata r:id="rId1677" o:title="eqIdfc96499d8a794464bff895b0a40e744a"/>
          </v:shape>
          <o:OLEObject Type="Embed" ProgID="Equation.DSMT4" ShapeID="Object 631" DrawAspect="Content" ObjectID="_1722286167" r:id="rId1678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2020" w:dyaOrig="400">
          <v:shape id="Object 632" o:spid="_x0000_i2110" type="#_x0000_t75" alt="eqId7f07f83d0c034d49b5b40577af20b958" style="width:101.4pt;height:20.4pt;mso-wrap-style:square;mso-position-horizontal-relative:page;mso-position-vertical-relative:page" o:ole="">
            <v:imagedata r:id="rId1679" o:title="eqId7f07f83d0c034d49b5b40577af20b958"/>
          </v:shape>
          <o:OLEObject Type="Embed" ProgID="Equation.DSMT4" ShapeID="Object 632" DrawAspect="Content" ObjectID="_1722286168" r:id="rId1680"/>
        </w:object>
      </w:r>
      <w:r w:rsidRPr="00C147C8">
        <w:rPr>
          <w:bCs/>
          <w:color w:val="000000" w:themeColor="text1"/>
        </w:rPr>
        <w:t>则</w:t>
      </w:r>
      <w:r w:rsidR="007A591F" w:rsidRPr="00C147C8">
        <w:rPr>
          <w:bCs/>
          <w:color w:val="000000" w:themeColor="text1"/>
        </w:rPr>
        <w:object w:dxaOrig="2440" w:dyaOrig="360">
          <v:shape id="Object 633" o:spid="_x0000_i2111" type="#_x0000_t75" alt="eqId9caedf2616c64472b309e6b8ed98ac37" style="width:121.8pt;height:18pt;mso-wrap-style:square;mso-position-horizontal-relative:page;mso-position-vertical-relative:page" o:ole="">
            <v:imagedata r:id="rId1681" o:title="eqId9caedf2616c64472b309e6b8ed98ac37"/>
          </v:shape>
          <o:OLEObject Type="Embed" ProgID="Equation.DSMT4" ShapeID="Object 633" DrawAspect="Content" ObjectID="_1722286169" r:id="rId1682"/>
        </w:objec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以</w:t>
      </w:r>
      <w:r w:rsidR="007A591F" w:rsidRPr="00C147C8">
        <w:rPr>
          <w:bCs/>
          <w:color w:val="000000" w:themeColor="text1"/>
        </w:rPr>
        <w:object w:dxaOrig="240" w:dyaOrig="240">
          <v:shape id="Object 634" o:spid="_x0000_i2112" type="#_x0000_t75" alt="eqId052844cae8574a8ab842c38a039baac0" style="width:12pt;height:12pt;mso-wrap-style:square;mso-position-horizontal-relative:page;mso-position-vertical-relative:page" o:ole="">
            <v:imagedata r:id="rId1683" o:title="eqId052844cae8574a8ab842c38a039baac0"/>
          </v:shape>
          <o:OLEObject Type="Embed" ProgID="Equation.DSMT4" ShapeID="Object 634" DrawAspect="Content" ObjectID="_1722286170" r:id="rId1684"/>
        </w:object>
      </w:r>
      <w:r w:rsidRPr="00C147C8">
        <w:rPr>
          <w:bCs/>
          <w:color w:val="000000" w:themeColor="text1"/>
        </w:rPr>
        <w:t>为切点的切线方程为</w:t>
      </w:r>
      <w:r w:rsidR="007A591F" w:rsidRPr="00C147C8">
        <w:rPr>
          <w:bCs/>
          <w:color w:val="000000" w:themeColor="text1"/>
        </w:rPr>
        <w:object w:dxaOrig="1900" w:dyaOrig="620">
          <v:shape id="Object 635" o:spid="_x0000_i2113" type="#_x0000_t75" alt="eqId13e31d51cb3b49bc99d156e3a4d61a50" style="width:94.8pt;height:30.6pt;mso-wrap-style:square;mso-position-horizontal-relative:page;mso-position-vertical-relative:page" o:ole="">
            <v:imagedata r:id="rId1685" o:title="eqId13e31d51cb3b49bc99d156e3a4d61a50"/>
          </v:shape>
          <o:OLEObject Type="Embed" ProgID="Equation.DSMT4" ShapeID="Object 635" DrawAspect="Content" ObjectID="_1722286171" r:id="rId1686"/>
        </w:object>
      </w:r>
      <w:r w:rsidRPr="00C147C8">
        <w:rPr>
          <w:bCs/>
          <w:color w:val="000000" w:themeColor="text1"/>
        </w:rPr>
        <w:t>即</w:t>
      </w:r>
      <w:r w:rsidR="007A591F" w:rsidRPr="00C147C8">
        <w:rPr>
          <w:bCs/>
          <w:color w:val="000000" w:themeColor="text1"/>
        </w:rPr>
        <w:object w:dxaOrig="1300" w:dyaOrig="660">
          <v:shape id="Object 636" o:spid="_x0000_i2114" type="#_x0000_t75" alt="eqIddf8af5ece1814bf8ae9ae9595c138dc1" style="width:65.4pt;height:33pt;mso-wrap-style:square;mso-position-horizontal-relative:page;mso-position-vertical-relative:page" o:ole="">
            <v:imagedata r:id="rId1687" o:title="eqIddf8af5ece1814bf8ae9ae9595c138dc1"/>
          </v:shape>
          <o:OLEObject Type="Embed" ProgID="Equation.DSMT4" ShapeID="Object 636" DrawAspect="Content" ObjectID="_1722286172" r:id="rId1688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同理以</w:t>
      </w:r>
      <w:r w:rsidR="007A591F" w:rsidRPr="00C147C8">
        <w:rPr>
          <w:bCs/>
          <w:color w:val="000000" w:themeColor="text1"/>
        </w:rPr>
        <w:object w:dxaOrig="220" w:dyaOrig="240">
          <v:shape id="Object 637" o:spid="_x0000_i2115" type="#_x0000_t75" alt="eqId8754ce8cf7f34f04abb9a0c041f57f5c" style="width:11.4pt;height:12pt;mso-wrap-style:square;mso-position-horizontal-relative:page;mso-position-vertical-relative:page" o:ole="">
            <v:imagedata r:id="rId1689" o:title="eqId8754ce8cf7f34f04abb9a0c041f57f5c"/>
          </v:shape>
          <o:OLEObject Type="Embed" ProgID="Equation.DSMT4" ShapeID="Object 637" DrawAspect="Content" ObjectID="_1722286173" r:id="rId1690"/>
        </w:object>
      </w:r>
      <w:r w:rsidRPr="00C147C8">
        <w:rPr>
          <w:bCs/>
          <w:color w:val="000000" w:themeColor="text1"/>
        </w:rPr>
        <w:t>为切点的切线为</w:t>
      </w:r>
      <w:r w:rsidR="007A591F" w:rsidRPr="00C147C8">
        <w:rPr>
          <w:bCs/>
          <w:color w:val="000000" w:themeColor="text1"/>
        </w:rPr>
        <w:object w:dxaOrig="1320" w:dyaOrig="660">
          <v:shape id="Object 638" o:spid="_x0000_i2116" type="#_x0000_t75" alt="eqId317fb03e2bdc451d854dc0a59bb1a9e2" style="width:66pt;height:33pt;mso-wrap-style:square;mso-position-horizontal-relative:page;mso-position-vertical-relative:page" o:ole="">
            <v:imagedata r:id="rId1691" o:title="eqId317fb03e2bdc451d854dc0a59bb1a9e2"/>
          </v:shape>
          <o:OLEObject Type="Embed" ProgID="Equation.DSMT4" ShapeID="Object 638" DrawAspect="Content" ObjectID="_1722286174" r:id="rId1692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由</w:t>
      </w:r>
      <w:r w:rsidR="007A591F" w:rsidRPr="00C147C8">
        <w:rPr>
          <w:bCs/>
          <w:color w:val="000000" w:themeColor="text1"/>
        </w:rPr>
        <w:object w:dxaOrig="1460" w:dyaOrig="1360">
          <v:shape id="Object 639" o:spid="_x0000_i2117" type="#_x0000_t75" alt="eqId95df0a0b101840289fa8151182ee3ed3" style="width:72.6pt;height:68.4pt;mso-wrap-style:square;mso-position-horizontal-relative:page;mso-position-vertical-relative:page" o:ole="">
            <v:imagedata r:id="rId1693" o:title="eqId95df0a0b101840289fa8151182ee3ed3"/>
          </v:shape>
          <o:OLEObject Type="Embed" ProgID="Equation.DSMT4" ShapeID="Object 639" DrawAspect="Content" ObjectID="_1722286175" r:id="rId1694"/>
        </w:object>
      </w:r>
      <w:r w:rsidRPr="00C147C8">
        <w:rPr>
          <w:bCs/>
          <w:color w:val="000000" w:themeColor="text1"/>
        </w:rPr>
        <w:t>，故两式做差整理得：</w:t>
      </w:r>
      <w:r w:rsidR="007A591F" w:rsidRPr="00C147C8">
        <w:rPr>
          <w:bCs/>
          <w:color w:val="000000" w:themeColor="text1"/>
        </w:rPr>
        <w:object w:dxaOrig="2139" w:dyaOrig="700">
          <v:shape id="Object 640" o:spid="_x0000_i2118" type="#_x0000_t75" alt="eqId7386caa7d24f4b7faee61750e094655e" style="width:107.4pt;height:35.4pt;mso-wrap-style:square;mso-position-horizontal-relative:page;mso-position-vertical-relative:page" o:ole="">
            <v:imagedata r:id="rId1695" o:title="eqId7386caa7d24f4b7faee61750e094655e"/>
          </v:shape>
          <o:OLEObject Type="Embed" ProgID="Equation.DSMT4" ShapeID="Object 640" DrawAspect="Content" ObjectID="_1722286176" r:id="rId1696"/>
        </w:object>
      </w:r>
      <w:r w:rsidRPr="00C147C8">
        <w:rPr>
          <w:bCs/>
          <w:color w:val="000000" w:themeColor="text1"/>
        </w:rPr>
        <w:t>，所以</w:t>
      </w:r>
      <w:r w:rsidR="007A591F" w:rsidRPr="00C147C8">
        <w:rPr>
          <w:bCs/>
          <w:color w:val="000000" w:themeColor="text1"/>
        </w:rPr>
        <w:object w:dxaOrig="1580" w:dyaOrig="620">
          <v:shape id="Object 641" o:spid="_x0000_i2119" type="#_x0000_t75" alt="eqId48b7e85a4a3c421bb7a701ec458f52b5" style="width:79.2pt;height:31.2pt;mso-wrap-style:square;mso-position-horizontal-relative:page;mso-position-vertical-relative:page" o:ole="">
            <v:imagedata r:id="rId1697" o:title="eqId48b7e85a4a3c421bb7a701ec458f52b5"/>
          </v:shape>
          <o:OLEObject Type="Embed" ProgID="Equation.DSMT4" ShapeID="Object 641" DrawAspect="Content" ObjectID="_1722286177" r:id="rId1698"/>
        </w:object>
      </w:r>
      <w:r w:rsidRPr="00C147C8">
        <w:rPr>
          <w:bCs/>
          <w:color w:val="000000" w:themeColor="text1"/>
        </w:rPr>
        <w:t>，两式求和整理得：</w:t>
      </w:r>
      <w:r w:rsidR="007A591F" w:rsidRPr="00C147C8">
        <w:rPr>
          <w:bCs/>
          <w:color w:val="000000" w:themeColor="text1"/>
        </w:rPr>
        <w:object w:dxaOrig="5560" w:dyaOrig="720">
          <v:shape id="Object 642" o:spid="_x0000_i2120" type="#_x0000_t75" alt="eqIdbd18359cbb27429a9b0b842ef729cd24" style="width:278.4pt;height:36pt;mso-wrap-style:square;mso-position-horizontal-relative:page;mso-position-vertical-relative:page" o:ole="">
            <v:imagedata r:id="rId1699" o:title="eqIdbd18359cbb27429a9b0b842ef729cd24"/>
          </v:shape>
          <o:OLEObject Type="Embed" ProgID="Equation.DSMT4" ShapeID="Object 642" DrawAspect="Content" ObjectID="_1722286178" r:id="rId1700"/>
        </w:object>
      </w:r>
      <w:r w:rsidRPr="00C147C8">
        <w:rPr>
          <w:bCs/>
          <w:color w:val="000000" w:themeColor="text1"/>
        </w:rPr>
        <w:t>，故</w:t>
      </w:r>
      <w:r w:rsidR="007A591F" w:rsidRPr="00C147C8">
        <w:rPr>
          <w:bCs/>
          <w:color w:val="000000" w:themeColor="text1"/>
        </w:rPr>
        <w:object w:dxaOrig="580" w:dyaOrig="320">
          <v:shape id="Object 643" o:spid="_x0000_i2121" type="#_x0000_t75" alt="eqId5911389b6a2f41199a89fcb95187adab" style="width:29.4pt;height:16.2pt;mso-wrap-style:square;mso-position-horizontal-relative:page;mso-position-vertical-relative:page" o:ole="">
            <v:imagedata r:id="rId1701" o:title="eqId5911389b6a2f41199a89fcb95187adab"/>
          </v:shape>
          <o:OLEObject Type="Embed" ProgID="Equation.DSMT4" ShapeID="Object 643" DrawAspect="Content" ObjectID="_1722286179" r:id="rId1702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所以交点</w:t>
      </w:r>
      <w:r w:rsidR="007A591F" w:rsidRPr="00C147C8">
        <w:rPr>
          <w:bCs/>
          <w:color w:val="000000" w:themeColor="text1"/>
        </w:rPr>
        <w:object w:dxaOrig="1060" w:dyaOrig="400">
          <v:shape id="Object 644" o:spid="_x0000_i2122" type="#_x0000_t75" alt="eqId203a37fb49454bfbbca62d85a18635d6" style="width:52.8pt;height:19.8pt;mso-wrap-style:square;mso-position-horizontal-relative:page;mso-position-vertical-relative:page" o:ole="">
            <v:imagedata r:id="rId1703" o:title="eqId203a37fb49454bfbbca62d85a18635d6"/>
          </v:shape>
          <o:OLEObject Type="Embed" ProgID="Equation.DSMT4" ShapeID="Object 644" DrawAspect="Content" ObjectID="_1722286180" r:id="rId1704"/>
        </w:object>
      </w:r>
      <w:r w:rsidRPr="00C147C8">
        <w:rPr>
          <w:bCs/>
          <w:color w:val="000000" w:themeColor="text1"/>
        </w:rPr>
        <w:t>，</w:t>
      </w:r>
      <w:r w:rsidRPr="00C147C8">
        <w:rPr>
          <w:bCs/>
          <w:color w:val="000000" w:themeColor="text1"/>
        </w:rPr>
        <w:t xml:space="preserve">  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240" w:dyaOrig="260">
          <v:shape id="Object 645" o:spid="_x0000_i2123" type="#_x0000_t75" alt="eqId93cbffaa5ae045d6ac45d1e979991c3a" style="width:12pt;height:13.2pt;mso-wrap-style:square;mso-position-horizontal-relative:page;mso-position-vertical-relative:page" o:ole="">
            <v:imagedata r:id="rId1671" o:title="eqId93cbffaa5ae045d6ac45d1e979991c3a"/>
          </v:shape>
          <o:OLEObject Type="Embed" ProgID="Equation.DSMT4" ShapeID="Object 645" DrawAspect="Content" ObjectID="_1722286181" r:id="rId1705"/>
        </w:object>
      </w:r>
      <w:r w:rsidRPr="00C147C8">
        <w:rPr>
          <w:bCs/>
          <w:color w:val="000000" w:themeColor="text1"/>
        </w:rPr>
        <w:t>到</w:t>
      </w:r>
      <w:r w:rsidR="007A591F" w:rsidRPr="00C147C8">
        <w:rPr>
          <w:bCs/>
          <w:color w:val="000000" w:themeColor="text1"/>
        </w:rPr>
        <w:object w:dxaOrig="400" w:dyaOrig="260">
          <v:shape id="Object 646" o:spid="_x0000_i2124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46" DrawAspect="Content" ObjectID="_1722286182" r:id="rId1706"/>
        </w:object>
      </w:r>
      <w:r w:rsidRPr="00C147C8">
        <w:rPr>
          <w:bCs/>
          <w:color w:val="000000" w:themeColor="text1"/>
        </w:rPr>
        <w:t>的距离为</w:t>
      </w:r>
      <w:r w:rsidR="007A591F" w:rsidRPr="00C147C8">
        <w:rPr>
          <w:bCs/>
          <w:color w:val="000000" w:themeColor="text1"/>
        </w:rPr>
        <w:object w:dxaOrig="540" w:dyaOrig="360">
          <v:shape id="Object 647" o:spid="_x0000_i2125" type="#_x0000_t75" alt="eqId948a859d9c6048c3b0bd7e8e18a8bd69" style="width:27pt;height:18pt;mso-wrap-style:square;mso-position-horizontal-relative:page;mso-position-vertical-relative:page" o:ole="">
            <v:imagedata r:id="rId1707" o:title="eqId948a859d9c6048c3b0bd7e8e18a8bd69"/>
          </v:shape>
          <o:OLEObject Type="Embed" ProgID="Equation.DSMT4" ShapeID="Object 647" DrawAspect="Content" ObjectID="_1722286183" r:id="rId1708"/>
        </w:object>
      </w:r>
      <w:r w:rsidRPr="00C147C8">
        <w:rPr>
          <w:bCs/>
          <w:color w:val="000000" w:themeColor="text1"/>
        </w:rPr>
        <w:t>到</w:t>
      </w:r>
      <w:r w:rsidR="007A591F" w:rsidRPr="00C147C8">
        <w:rPr>
          <w:bCs/>
          <w:color w:val="000000" w:themeColor="text1"/>
        </w:rPr>
        <w:object w:dxaOrig="400" w:dyaOrig="260">
          <v:shape id="Object 648" o:spid="_x0000_i2126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48" DrawAspect="Content" ObjectID="_1722286184" r:id="rId1709"/>
        </w:object>
      </w:r>
      <w:r w:rsidRPr="00C147C8">
        <w:rPr>
          <w:bCs/>
          <w:color w:val="000000" w:themeColor="text1"/>
        </w:rPr>
        <w:t>的距离为</w:t>
      </w:r>
      <w:r w:rsidR="007A591F" w:rsidRPr="00C147C8">
        <w:rPr>
          <w:bCs/>
          <w:color w:val="000000" w:themeColor="text1"/>
        </w:rPr>
        <w:object w:dxaOrig="280" w:dyaOrig="360">
          <v:shape id="Object 649" o:spid="_x0000_i2127" type="#_x0000_t75" alt="eqIdef8988307d4c45ce94db1755a94bb661" style="width:14.4pt;height:18pt;mso-wrap-style:square;mso-position-horizontal-relative:page;mso-position-vertical-relative:page" o:ole="">
            <v:imagedata r:id="rId1710" o:title="eqIdef8988307d4c45ce94db1755a94bb661"/>
          </v:shape>
          <o:OLEObject Type="Embed" ProgID="Equation.DSMT4" ShapeID="Object 649" DrawAspect="Content" ObjectID="_1722286185" r:id="rId1711"/>
        </w:object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则</w:t>
      </w:r>
      <w:r w:rsidR="007A591F" w:rsidRPr="00C147C8">
        <w:rPr>
          <w:bCs/>
          <w:color w:val="000000" w:themeColor="text1"/>
        </w:rPr>
        <w:object w:dxaOrig="3320" w:dyaOrig="1500">
          <v:shape id="Object 650" o:spid="_x0000_i2128" type="#_x0000_t75" alt="eqIdc32dc3c57fbd4965a527fc2e3b0b90de" style="width:166.2pt;height:74.4pt;mso-wrap-style:square;mso-position-horizontal-relative:page;mso-position-vertical-relative:page" o:ole="">
            <v:imagedata r:id="rId1712" o:title="eqIdc32dc3c57fbd4965a527fc2e3b0b90de"/>
          </v:shape>
          <o:OLEObject Type="Embed" ProgID="Equation.DSMT4" ShapeID="Object 650" DrawAspect="Content" ObjectID="_1722286186" r:id="rId1713"/>
        </w:object>
      </w:r>
    </w:p>
    <w:p w:rsidR="007A591F" w:rsidRPr="00C147C8" w:rsidRDefault="007F2A8F">
      <w:pPr>
        <w:spacing w:before="240"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lastRenderedPageBreak/>
        <w:t>设</w:t>
      </w:r>
      <w:r w:rsidR="007A591F" w:rsidRPr="00C147C8">
        <w:rPr>
          <w:bCs/>
          <w:color w:val="000000" w:themeColor="text1"/>
        </w:rPr>
        <w:object w:dxaOrig="1660" w:dyaOrig="400">
          <v:shape id="Object 651" o:spid="_x0000_i2129" type="#_x0000_t75" alt="eqId385bb52ec7404300909bf37223a723d7" style="width:83.4pt;height:19.8pt;mso-wrap-style:square;mso-position-horizontal-relative:page;mso-position-vertical-relative:page" o:ole="">
            <v:imagedata r:id="rId1714" o:title="eqId385bb52ec7404300909bf37223a723d7"/>
          </v:shape>
          <o:OLEObject Type="Embed" ProgID="Equation.DSMT4" ShapeID="Object 651" DrawAspect="Content" ObjectID="_1722286187" r:id="rId1715"/>
        </w:object>
      </w:r>
      <w:r w:rsidRPr="00C147C8">
        <w:rPr>
          <w:bCs/>
          <w:color w:val="000000" w:themeColor="text1"/>
        </w:rPr>
        <w:t>则</w:t>
      </w:r>
      <w:r w:rsidR="007A591F" w:rsidRPr="00C147C8">
        <w:rPr>
          <w:bCs/>
          <w:color w:val="000000" w:themeColor="text1"/>
        </w:rPr>
        <w:object w:dxaOrig="1559" w:dyaOrig="980">
          <v:shape id="Object 652" o:spid="_x0000_i2130" type="#_x0000_t75" alt="eqId151ccbf567a54a5fbee25cdde68c7385" style="width:78.6pt;height:49.2pt;mso-wrap-style:square;mso-position-horizontal-relative:page;mso-position-vertical-relative:page" o:ole="">
            <v:imagedata r:id="rId1716" o:title="eqId151ccbf567a54a5fbee25cdde68c7385"/>
          </v:shape>
          <o:OLEObject Type="Embed" ProgID="Equation.DSMT4" ShapeID="Object 652" DrawAspect="Content" ObjectID="_1722286188" r:id="rId1717"/>
        </w:object>
      </w:r>
      <w:r w:rsidRPr="00C147C8">
        <w:rPr>
          <w:bCs/>
          <w:color w:val="000000" w:themeColor="text1"/>
        </w:rPr>
        <w:t>当</w:t>
      </w:r>
      <w:r w:rsidR="007A591F" w:rsidRPr="00C147C8">
        <w:rPr>
          <w:bCs/>
          <w:color w:val="000000" w:themeColor="text1"/>
        </w:rPr>
        <w:object w:dxaOrig="499" w:dyaOrig="280">
          <v:shape id="Object 653" o:spid="_x0000_i2131" type="#_x0000_t75" alt="eqId4b1b48427bb14225bd228876c3543e45" style="width:25.2pt;height:13.8pt;mso-wrap-style:square;mso-position-horizontal-relative:page;mso-position-vertical-relative:page" o:ole="">
            <v:imagedata r:id="rId1718" o:title="eqId4b1b48427bb14225bd228876c3543e45"/>
          </v:shape>
          <o:OLEObject Type="Embed" ProgID="Equation.DSMT4" ShapeID="Object 653" DrawAspect="Content" ObjectID="_1722286189" r:id="rId1719"/>
        </w:object>
      </w:r>
      <w:r w:rsidRPr="00C147C8">
        <w:rPr>
          <w:bCs/>
          <w:color w:val="000000" w:themeColor="text1"/>
        </w:rPr>
        <w:t>，即</w:t>
      </w:r>
      <w:r w:rsidR="007A591F" w:rsidRPr="00C147C8">
        <w:rPr>
          <w:bCs/>
          <w:color w:val="000000" w:themeColor="text1"/>
        </w:rPr>
        <w:object w:dxaOrig="520" w:dyaOrig="280">
          <v:shape id="Object 654" o:spid="_x0000_i2132" type="#_x0000_t75" alt="eqIde052bbcb4ee04c788e97e80679050379" style="width:26.4pt;height:14.4pt;mso-wrap-style:square;mso-position-horizontal-relative:page;mso-position-vertical-relative:page" o:ole="">
            <v:imagedata r:id="rId1720" o:title="eqIde052bbcb4ee04c788e97e80679050379"/>
          </v:shape>
          <o:OLEObject Type="Embed" ProgID="Equation.DSMT4" ShapeID="Object 654" DrawAspect="Content" ObjectID="_1722286190" r:id="rId1721"/>
        </w:object>
      </w:r>
      <w:r w:rsidRPr="00C147C8">
        <w:rPr>
          <w:bCs/>
          <w:color w:val="000000" w:themeColor="text1"/>
        </w:rPr>
        <w:t>时，</w:t>
      </w:r>
      <w:r w:rsidR="007A591F" w:rsidRPr="00C147C8">
        <w:rPr>
          <w:bCs/>
          <w:color w:val="000000" w:themeColor="text1"/>
        </w:rPr>
        <w:object w:dxaOrig="340" w:dyaOrig="680">
          <v:shape id="Object 655" o:spid="_x0000_i2133" type="#_x0000_t75" alt="eqIdb297e74e95ff430b8bcf66c687849ca5" style="width:17.4pt;height:33.6pt;mso-wrap-style:square;mso-position-horizontal-relative:page;mso-position-vertical-relative:page" o:ole="">
            <v:imagedata r:id="rId303" o:title="eqIdb297e74e95ff430b8bcf66c687849ca5"/>
          </v:shape>
          <o:OLEObject Type="Embed" ProgID="Equation.DSMT4" ShapeID="Object 655" DrawAspect="Content" ObjectID="_1722286191" r:id="rId1722"/>
        </w:object>
      </w:r>
      <w:r w:rsidRPr="00C147C8">
        <w:rPr>
          <w:bCs/>
          <w:color w:val="000000" w:themeColor="text1"/>
        </w:rPr>
        <w:t>取最大值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直线</w:t>
      </w:r>
      <w:r w:rsidR="007A591F" w:rsidRPr="00C147C8">
        <w:rPr>
          <w:bCs/>
          <w:color w:val="000000" w:themeColor="text1"/>
        </w:rPr>
        <w:object w:dxaOrig="400" w:dyaOrig="260">
          <v:shape id="Object 656" o:spid="_x0000_i2134" type="#_x0000_t75" alt="eqId99a3187c2b8f4bcc9703c74c3b72f1f3" style="width:20.4pt;height:13.2pt;mso-wrap-style:square;mso-position-horizontal-relative:page;mso-position-vertical-relative:page" o:ole="">
            <v:imagedata r:id="rId305" o:title="eqId99a3187c2b8f4bcc9703c74c3b72f1f3"/>
          </v:shape>
          <o:OLEObject Type="Embed" ProgID="Equation.DSMT4" ShapeID="Object 656" DrawAspect="Content" ObjectID="_1722286192" r:id="rId1723"/>
        </w:object>
      </w:r>
      <w:r w:rsidRPr="00C147C8">
        <w:rPr>
          <w:bCs/>
          <w:color w:val="000000" w:themeColor="text1"/>
        </w:rPr>
        <w:t>的方程为</w:t>
      </w:r>
      <w:r w:rsidR="007A591F" w:rsidRPr="00C147C8">
        <w:rPr>
          <w:bCs/>
          <w:color w:val="000000" w:themeColor="text1"/>
        </w:rPr>
        <w:object w:dxaOrig="1279" w:dyaOrig="320">
          <v:shape id="Object 657" o:spid="_x0000_i2135" type="#_x0000_t75" alt="eqIdc571e2f9351c45f79d52ff862f8b0a35" style="width:64.2pt;height:15.6pt;mso-wrap-style:square;mso-position-horizontal-relative:page;mso-position-vertical-relative:page" o:ole="">
            <v:imagedata r:id="rId1724" o:title="eqIdc571e2f9351c45f79d52ff862f8b0a35"/>
          </v:shape>
          <o:OLEObject Type="Embed" ProgID="Equation.DSMT4" ShapeID="Object 657" DrawAspect="Content" ObjectID="_1722286193" r:id="rId1725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练</w:t>
      </w:r>
      <w:r w:rsidRPr="00C147C8">
        <w:rPr>
          <w:bCs/>
          <w:color w:val="000000" w:themeColor="text1"/>
        </w:rPr>
        <w:t xml:space="preserve">. 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021.</w:t>
      </w:r>
      <w:r w:rsidRPr="00C147C8">
        <w:rPr>
          <w:bCs/>
          <w:color w:val="000000" w:themeColor="text1"/>
          <w:szCs w:val="21"/>
        </w:rPr>
        <w:t xml:space="preserve"> </w:t>
      </w:r>
      <w:r w:rsidRPr="00C147C8">
        <w:rPr>
          <w:rFonts w:ascii="宋体" w:hAnsi="宋体" w:hint="eastAsia"/>
          <w:bCs/>
          <w:color w:val="000000" w:themeColor="text1"/>
          <w:szCs w:val="21"/>
        </w:rPr>
        <w:t>江西省上饶市高三第一次联考</w:t>
      </w:r>
      <w:r w:rsidRPr="00C147C8">
        <w:rPr>
          <w:bCs/>
          <w:color w:val="000000" w:themeColor="text1"/>
        </w:rPr>
        <w:t>）在平面直角坐标系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304800" cy="200660"/>
            <wp:effectExtent l="0" t="0" r="0" b="0"/>
            <wp:docPr id="827" name="图片 21914" descr="eqId2272a344734c4fb088737b84294f7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4" descr="eqId2272a344734c4fb088737b84294f7219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66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中，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07645" cy="166370"/>
            <wp:effectExtent l="19050" t="0" r="0" b="0"/>
            <wp:docPr id="828" name="图片 21915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5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为直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588645" cy="207645"/>
            <wp:effectExtent l="19050" t="0" r="1905" b="0"/>
            <wp:docPr id="829" name="图片 21916" descr="eqIdbe206d0603524b5daaf5bf1ad75b5b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6" descr="eqIdbe206d0603524b5daaf5bf1ad75b5b19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上的动点，过点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07645" cy="166370"/>
            <wp:effectExtent l="19050" t="0" r="0" b="0"/>
            <wp:docPr id="830" name="图片 21917" descr="eqId2381423d4cd146cab95f55527681a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7" descr="eqId2381423d4cd146cab95f55527681a7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作抛物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706755" cy="228600"/>
            <wp:effectExtent l="0" t="0" r="0" b="0"/>
            <wp:docPr id="831" name="图片 21918" descr="eqIdba95c5d75d694dc49fb87f61263446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8" descr="eqIdba95c5d75d694dc49fb87f612634464f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两条切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547370" cy="207645"/>
            <wp:effectExtent l="0" t="0" r="5080" b="0"/>
            <wp:docPr id="832" name="图片 21919" descr="eqId9de71e38d44e4ff68dc9d17481110c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19" descr="eqId9de71e38d44e4ff68dc9d17481110cbf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70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切点分别为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485140" cy="200660"/>
            <wp:effectExtent l="0" t="0" r="0" b="0"/>
            <wp:docPr id="833" name="图片 21920" descr="eqId43088bc159484601a10eb45ee0d2aa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0" descr="eqId43088bc159484601a10eb45ee0d2aa7d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0066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为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49555" cy="166370"/>
            <wp:effectExtent l="19050" t="0" r="0" b="0"/>
            <wp:docPr id="834" name="图片 21921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1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中点</w: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证明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540385" cy="187325"/>
            <wp:effectExtent l="19050" t="0" r="0" b="0"/>
            <wp:docPr id="835" name="图片 21922" descr="eqIde6594a2984d743c2873dcad03c77d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2" descr="eqIde6594a2984d743c2873dcad03c77d2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873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轴；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直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49555" cy="166370"/>
            <wp:effectExtent l="19050" t="0" r="0" b="0"/>
            <wp:docPr id="836" name="图片 21923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23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是否恒过定点？若是，求出这个定点的坐标；若不是，请说明理由</w:t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【解析】</w:t>
      </w: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1</w:t>
      </w:r>
      <w:r w:rsidRPr="00C147C8">
        <w:rPr>
          <w:bCs/>
          <w:color w:val="000000" w:themeColor="text1"/>
        </w:rPr>
        <w:t>）设切点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644525" cy="478155"/>
            <wp:effectExtent l="0" t="0" r="3175" b="0"/>
            <wp:docPr id="837" name="图片 21941" descr="eqIdde12246922554103829c08937809a2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1" descr="eqIdde12246922554103829c08937809a2f7"/>
                    <pic:cNvPicPr>
                      <a:picLocks noChangeAspect="1" noChangeArrowheads="1"/>
                    </pic:cNvPicPr>
                  </pic:nvPicPr>
                  <pic:blipFill>
                    <a:blip r:embed="rId17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" cy="47815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671830" cy="478155"/>
            <wp:effectExtent l="0" t="0" r="0" b="0"/>
            <wp:docPr id="838" name="图片 21942" descr="eqId80f82861c17b407884d6834f56687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2" descr="eqId80f82861c17b407884d6834f56687559"/>
                    <pic:cNvPicPr>
                      <a:picLocks noChangeAspect="1" noChangeArrowheads="1"/>
                    </pic:cNvPicPr>
                  </pic:nvPicPr>
                  <pic:blipFill>
                    <a:blip r:embed="rId17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47815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408940" cy="228600"/>
            <wp:effectExtent l="19050" t="0" r="0" b="0"/>
            <wp:docPr id="839" name="图片 21943" descr="eqId57bec4f4c7e84cb0ac3f779437e8f2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3" descr="eqId57bec4f4c7e84cb0ac3f779437e8f2d2"/>
                    <pic:cNvPicPr>
                      <a:picLocks noChangeAspect="1" noChangeArrowheads="1"/>
                    </pic:cNvPicPr>
                  </pic:nvPicPr>
                  <pic:blipFill>
                    <a:blip r:embed="rId17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∴</w:t>
      </w:r>
      <w:r w:rsidRPr="00C147C8">
        <w:rPr>
          <w:bCs/>
          <w:color w:val="000000" w:themeColor="text1"/>
        </w:rPr>
        <w:t>切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42570" cy="152400"/>
            <wp:effectExtent l="19050" t="0" r="0" b="0"/>
            <wp:docPr id="840" name="图片 21944" descr="eqIde1636eca174740a0b0bd266927becc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4" descr="eqIde1636eca174740a0b0bd266927becc8f"/>
                    <pic:cNvPicPr>
                      <a:picLocks noChangeAspect="1" noChangeArrowheads="1"/>
                    </pic:cNvPicPr>
                  </pic:nvPicPr>
                  <pic:blipFill>
                    <a:blip r:embed="rId17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1524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斜率为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52400" cy="228600"/>
            <wp:effectExtent l="0" t="0" r="0" b="0"/>
            <wp:docPr id="841" name="图片 21945" descr="eqId735b8047beee4dee870fc72ae837a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5" descr="eqId735b8047beee4dee870fc72ae837a245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切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524000" cy="422275"/>
            <wp:effectExtent l="0" t="0" r="0" b="0"/>
            <wp:docPr id="842" name="图片 21946" descr="eqId703f6cb96b074732a4cc85a01e9b3a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6" descr="eqId703f6cb96b074732a4cc85a01e9b3a20"/>
                    <pic:cNvPicPr>
                      <a:picLocks noChangeAspect="1" noChangeArrowheads="1"/>
                    </pic:cNvPicPr>
                  </pic:nvPicPr>
                  <pic:blipFill>
                    <a:blip r:embed="rId17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222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设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671830" cy="207645"/>
            <wp:effectExtent l="19050" t="0" r="0" b="0"/>
            <wp:docPr id="843" name="图片 21947" descr="eqId6cbd7a9d89b54cbab4b6611a648bd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7" descr="eqId6cbd7a9d89b54cbab4b6611a648bd708"/>
                    <pic:cNvPicPr>
                      <a:picLocks noChangeAspect="1" noChangeArrowheads="1"/>
                    </pic:cNvPicPr>
                  </pic:nvPicPr>
                  <pic:blipFill>
                    <a:blip r:embed="rId17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则有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330325" cy="422275"/>
            <wp:effectExtent l="0" t="0" r="0" b="0"/>
            <wp:docPr id="844" name="图片 21948" descr="eqIdc446bb7447014b5d883bc5c1ab83f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8" descr="eqIdc446bb7447014b5d883bc5c1ab83f68c"/>
                    <pic:cNvPicPr>
                      <a:picLocks noChangeAspect="1" noChangeArrowheads="1"/>
                    </pic:cNvPicPr>
                  </pic:nvPicPr>
                  <pic:blipFill>
                    <a:blip r:embed="rId17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4222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化简得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254125" cy="242570"/>
            <wp:effectExtent l="0" t="0" r="0" b="0"/>
            <wp:docPr id="845" name="图片 21949" descr="eqIdb15f4529a9434442ac5f1722faaf19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49" descr="eqIdb15f4529a9434442ac5f1722faaf190f"/>
                    <pic:cNvPicPr>
                      <a:picLocks noChangeAspect="1" noChangeArrowheads="1"/>
                    </pic:cNvPicPr>
                  </pic:nvPicPr>
                  <pic:blipFill>
                    <a:blip r:embed="rId17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125" cy="2425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同理可的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274445" cy="242570"/>
            <wp:effectExtent l="0" t="0" r="0" b="0"/>
            <wp:docPr id="846" name="图片 21950" descr="eqId01220b3b2c5a4acfa4ba9dac3db424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0" descr="eqId01220b3b2c5a4acfa4ba9dac3db424a6"/>
                    <pic:cNvPicPr>
                      <a:picLocks noChangeAspect="1" noChangeArrowheads="1"/>
                    </pic:cNvPicPr>
                  </pic:nvPicPr>
                  <pic:blipFill>
                    <a:blip r:embed="rId17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445" cy="2425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∴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52400" cy="228600"/>
            <wp:effectExtent l="0" t="0" r="0" b="0"/>
            <wp:docPr id="847" name="图片 21951" descr="eqId735b8047beee4dee870fc72ae837a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1" descr="eqId735b8047beee4dee870fc72ae837a245"/>
                    <pic:cNvPicPr>
                      <a:picLocks noChangeAspect="1" noChangeArrowheads="1"/>
                    </pic:cNvPicPr>
                  </pic:nvPicPr>
                  <pic:blipFill>
                    <a:blip r:embed="rId17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66370" cy="228600"/>
            <wp:effectExtent l="0" t="0" r="5080" b="0"/>
            <wp:docPr id="848" name="图片 21952" descr="eqIdecaaaffea9af458c8e6dff16f15c1a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2" descr="eqIdecaaaffea9af458c8e6dff16f15c1a73"/>
                    <pic:cNvPicPr>
                      <a:picLocks noChangeAspect="1" noChangeArrowheads="1"/>
                    </pic:cNvPicPr>
                  </pic:nvPicPr>
                  <pic:blipFill>
                    <a:blip r:embed="rId17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是方程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219200" cy="207645"/>
            <wp:effectExtent l="19050" t="0" r="0" b="0"/>
            <wp:docPr id="849" name="图片 21953" descr="eqIdf85f529bc4314e00a4fb6fd65ecf77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3" descr="eqIdf85f529bc4314e00a4fb6fd65ecf77a6"/>
                    <pic:cNvPicPr>
                      <a:picLocks noChangeAspect="1" noChangeArrowheads="1"/>
                    </pic:cNvPicPr>
                  </pic:nvPicPr>
                  <pic:blipFill>
                    <a:blip r:embed="rId17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的两根，</w:t>
      </w:r>
      <w:r w:rsidRPr="00C147C8">
        <w:rPr>
          <w:bCs/>
          <w:color w:val="000000" w:themeColor="text1"/>
        </w:rPr>
        <w:t>∴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706755" cy="235585"/>
            <wp:effectExtent l="19050" t="0" r="0" b="0"/>
            <wp:docPr id="850" name="图片 21954" descr="eqId0cc02bdb245545e0876ab0db8313ae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4" descr="eqId0cc02bdb245545e0876ab0db8313aedc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3558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782955" cy="235585"/>
            <wp:effectExtent l="19050" t="0" r="0" b="0"/>
            <wp:docPr id="851" name="图片 21955" descr="eqIdcdaee0e23a0b4b0186f644a3fc27d1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5" descr="eqIdcdaee0e23a0b4b0186f644a3fc27d1bf"/>
                    <pic:cNvPicPr>
                      <a:picLocks noChangeAspect="1" noChangeArrowheads="1"/>
                    </pic:cNvPicPr>
                  </pic:nvPicPr>
                  <pic:blipFill>
                    <a:blip r:embed="rId17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955" cy="23558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F55629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noProof/>
          <w:color w:val="000000" w:themeColor="text1"/>
        </w:rPr>
        <w:drawing>
          <wp:inline distT="0" distB="0" distL="0" distR="0">
            <wp:extent cx="1295400" cy="394970"/>
            <wp:effectExtent l="0" t="0" r="0" b="0"/>
            <wp:docPr id="852" name="图片 21956" descr="eqIdfc40667cbe304d3ab425e9a4851fad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6" descr="eqIdfc40667cbe304d3ab425e9a4851fad40"/>
                    <pic:cNvPicPr>
                      <a:picLocks noChangeAspect="1" noChangeArrowheads="1"/>
                    </pic:cNvPicPr>
                  </pic:nvPicPr>
                  <pic:blipFill>
                    <a:blip r:embed="rId17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49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2A8F" w:rsidRPr="00C147C8">
        <w:rPr>
          <w:bCs/>
          <w:color w:val="000000" w:themeColor="text1"/>
        </w:rPr>
        <w:t>，</w:t>
      </w:r>
      <w:r w:rsidR="007F2A8F" w:rsidRPr="00C147C8">
        <w:rPr>
          <w:bCs/>
          <w:color w:val="000000" w:themeColor="text1"/>
        </w:rPr>
        <w:t>∴</w:t>
      </w:r>
      <w:r w:rsidRPr="00C147C8">
        <w:rPr>
          <w:bCs/>
          <w:noProof/>
          <w:color w:val="000000" w:themeColor="text1"/>
        </w:rPr>
        <w:drawing>
          <wp:inline distT="0" distB="0" distL="0" distR="0">
            <wp:extent cx="540385" cy="187325"/>
            <wp:effectExtent l="19050" t="0" r="0" b="0"/>
            <wp:docPr id="853" name="图片 21957" descr="eqIde6594a2984d743c2873dcad03c77d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7" descr="eqIde6594a2984d743c2873dcad03c77d2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873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F2A8F" w:rsidRPr="00C147C8">
        <w:rPr>
          <w:bCs/>
          <w:color w:val="000000" w:themeColor="text1"/>
        </w:rPr>
        <w:t>轴</w:t>
      </w:r>
      <w:r w:rsidR="007F2A8F"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（</w:t>
      </w:r>
      <w:r w:rsidRPr="00C147C8">
        <w:rPr>
          <w:bCs/>
          <w:color w:val="000000" w:themeColor="text1"/>
        </w:rPr>
        <w:t>2</w:t>
      </w:r>
      <w:r w:rsidRPr="00C147C8">
        <w:rPr>
          <w:bCs/>
          <w:color w:val="000000" w:themeColor="text1"/>
        </w:rPr>
        <w:t>）</w:t>
      </w:r>
      <w:r w:rsidRPr="00C147C8">
        <w:rPr>
          <w:bCs/>
          <w:color w:val="000000" w:themeColor="text1"/>
        </w:rPr>
        <w:t>∵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3061970" cy="394970"/>
            <wp:effectExtent l="0" t="0" r="0" b="0"/>
            <wp:docPr id="854" name="图片 21958" descr="eqId26207ac0ec7f49e0b66e63da001ae1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8" descr="eqId26207ac0ec7f49e0b66e63da001ae1ea"/>
                    <pic:cNvPicPr>
                      <a:picLocks noChangeAspect="1" noChangeArrowheads="1"/>
                    </pic:cNvPicPr>
                  </pic:nvPicPr>
                  <pic:blipFill>
                    <a:blip r:embed="rId17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970" cy="3949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  <w:r w:rsidRPr="00C147C8">
        <w:rPr>
          <w:bCs/>
          <w:color w:val="000000" w:themeColor="text1"/>
        </w:rPr>
        <w:t>∴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914400" cy="290830"/>
            <wp:effectExtent l="0" t="0" r="0" b="0"/>
            <wp:docPr id="855" name="图片 21959" descr="eqId52f32632fabc4c32802f56131330fa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59" descr="eqId52f32632fabc4c32802f56131330fa19"/>
                    <pic:cNvPicPr>
                      <a:picLocks noChangeAspect="1" noChangeArrowheads="1"/>
                    </pic:cNvPicPr>
                  </pic:nvPicPr>
                  <pic:blipFill>
                    <a:blip r:embed="rId17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9083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.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988185" cy="457200"/>
            <wp:effectExtent l="19050" t="0" r="0" b="0"/>
            <wp:docPr id="856" name="图片 21960" descr="eqId1844d9c0554f4a8eb2c2db780d1b1c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60" descr="eqId1844d9c0554f4a8eb2c2db780d1b1c22"/>
                    <pic:cNvPicPr>
                      <a:picLocks noChangeAspect="1" noChangeArrowheads="1"/>
                    </pic:cNvPicPr>
                  </pic:nvPicPr>
                  <pic:blipFill>
                    <a:blip r:embed="rId17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4572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∴</w:t>
      </w:r>
      <w:r w:rsidRPr="00C147C8">
        <w:rPr>
          <w:bCs/>
          <w:color w:val="000000" w:themeColor="text1"/>
        </w:rPr>
        <w:t>直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1793875" cy="290830"/>
            <wp:effectExtent l="0" t="0" r="0" b="0"/>
            <wp:docPr id="857" name="图片 21961" descr="eqId274c2ab600904512838489d3c69551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61" descr="eqId274c2ab600904512838489d3c69551da"/>
                    <pic:cNvPicPr>
                      <a:picLocks noChangeAspect="1" noChangeArrowheads="1"/>
                    </pic:cNvPicPr>
                  </pic:nvPicPr>
                  <pic:blipFill>
                    <a:blip r:embed="rId17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29083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即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935355" cy="207645"/>
            <wp:effectExtent l="19050" t="0" r="0" b="0"/>
            <wp:docPr id="858" name="图片 21962" descr="eqId07c9467e705d41d79c7c10b7323f99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62" descr="eqId07c9467e705d41d79c7c10b7323f999d"/>
                    <pic:cNvPicPr>
                      <a:picLocks noChangeAspect="1" noChangeArrowheads="1"/>
                    </pic:cNvPicPr>
                  </pic:nvPicPr>
                  <pic:blipFill>
                    <a:blip r:embed="rId17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∴</w:t>
      </w:r>
      <w:r w:rsidRPr="00C147C8">
        <w:rPr>
          <w:bCs/>
          <w:color w:val="000000" w:themeColor="text1"/>
        </w:rPr>
        <w:t>直线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249555" cy="166370"/>
            <wp:effectExtent l="19050" t="0" r="0" b="0"/>
            <wp:docPr id="859" name="图片 21963" descr="eqId99a3187c2b8f4bcc9703c74c3b72f1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63" descr="eqId99a3187c2b8f4bcc9703c74c3b72f1f3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16637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过定点</w:t>
      </w:r>
      <w:r w:rsidR="00F55629" w:rsidRPr="00C147C8">
        <w:rPr>
          <w:bCs/>
          <w:noProof/>
          <w:color w:val="000000" w:themeColor="text1"/>
        </w:rPr>
        <w:drawing>
          <wp:inline distT="0" distB="0" distL="0" distR="0">
            <wp:extent cx="318770" cy="207645"/>
            <wp:effectExtent l="0" t="0" r="0" b="0"/>
            <wp:docPr id="860" name="图片 21964" descr="eqIdcd5b60f0f4654cc69337b68261bf8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964" descr="eqIdcd5b60f0f4654cc69337b68261bf8233"/>
                    <pic:cNvPicPr>
                      <a:picLocks noChangeAspect="1" noChangeArrowheads="1"/>
                    </pic:cNvPicPr>
                  </pic:nvPicPr>
                  <pic:blipFill>
                    <a:blip r:embed="rId17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07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7C8">
        <w:rPr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已知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660" w:dyaOrig="400">
          <v:shape id="Object 833" o:spid="_x0000_i2136" type="#_x0000_t75" alt="eqId427d44a96f0414c66867d864d9932647" style="width:73.2pt;height:18pt;mso-wrap-style:square;mso-position-horizontal-relative:page;mso-position-vertical-relative:page" o:ole="">
            <v:imagedata r:id="rId315" o:title="eqId427d44a96f0414c66867d864d9932647"/>
          </v:shape>
          <o:OLEObject Type="Embed" ProgID="Equation.DSMT4" ShapeID="Object 833" DrawAspect="Content" ObjectID="_1722286194" r:id="rId1747"/>
        </w:object>
      </w:r>
      <w:r w:rsidRPr="00C147C8">
        <w:rPr>
          <w:color w:val="000000" w:themeColor="text1"/>
        </w:rPr>
        <w:t>的焦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点</w:t>
      </w:r>
      <w:r w:rsidR="007A591F" w:rsidRPr="00C147C8">
        <w:rPr>
          <w:color w:val="000000" w:themeColor="text1"/>
        </w:rPr>
        <w:object w:dxaOrig="800" w:dyaOrig="680">
          <v:shape id="Object 834" o:spid="_x0000_i2137" type="#_x0000_t75" alt="eqId6465f52870782329d9ec26e7db7b608a" style="width:35.4pt;height:30pt;mso-wrap-style:square;mso-position-horizontal-relative:page;mso-position-vertical-relative:page" o:ole="">
            <v:imagedata r:id="rId317" o:title="eqId6465f52870782329d9ec26e7db7b608a"/>
          </v:shape>
          <o:OLEObject Type="Embed" ProgID="Equation.DSMT4" ShapeID="Object 834" DrawAspect="Content" ObjectID="_1722286195" r:id="rId1748"/>
        </w:objec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上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</w:t>
      </w:r>
      <w:r w:rsidR="007A591F" w:rsidRPr="00C147C8">
        <w:rPr>
          <w:color w:val="000000" w:themeColor="text1"/>
        </w:rPr>
        <w:object w:dxaOrig="440" w:dyaOrig="400">
          <v:shape id="Object 835" o:spid="_x0000_i2138" type="#_x0000_t75" alt="eqId6e377fe1d155be55e32c643876e871a4" style="width:19.2pt;height:18pt;mso-wrap-style:square;mso-position-horizontal-relative:page;mso-position-vertical-relative:page" o:ole="">
            <v:imagedata r:id="rId319" o:title="eqId6e377fe1d155be55e32c643876e871a4"/>
          </v:shape>
          <o:OLEObject Type="Embed" ProgID="Equation.DSMT4" ShapeID="Object 835" DrawAspect="Content" ObjectID="_1722286196" r:id="rId1749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在点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处的切线为</w:t>
      </w:r>
      <w:r w:rsidR="007A591F" w:rsidRPr="00C147C8">
        <w:rPr>
          <w:color w:val="000000" w:themeColor="text1"/>
        </w:rPr>
        <w:object w:dxaOrig="140" w:dyaOrig="279">
          <v:shape id="Object 836" o:spid="_x0000_i2139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836" DrawAspect="Content" ObjectID="_1722286197" r:id="rId1750"/>
        </w:object>
      </w:r>
      <w:r w:rsidRPr="00C147C8">
        <w:rPr>
          <w:color w:val="000000" w:themeColor="text1"/>
        </w:rPr>
        <w:t>，经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的直线与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（与</w:t>
      </w:r>
      <w:r w:rsidRPr="00C147C8">
        <w:rPr>
          <w:rFonts w:ascii="Times New Roman" w:eastAsia="Times New Roman" w:hAnsi="Times New Roman"/>
          <w:i/>
          <w:color w:val="000000" w:themeColor="text1"/>
        </w:rPr>
        <w:t>T</w:t>
      </w:r>
      <w:r w:rsidRPr="00C147C8">
        <w:rPr>
          <w:color w:val="000000" w:themeColor="text1"/>
        </w:rPr>
        <w:t>不重合），抛物线在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处的切线分别为</w:t>
      </w:r>
      <w:r w:rsidR="007A591F" w:rsidRPr="00C147C8">
        <w:rPr>
          <w:color w:val="000000" w:themeColor="text1"/>
        </w:rPr>
        <w:object w:dxaOrig="180" w:dyaOrig="360">
          <v:shape id="Object 837" o:spid="_x0000_i2140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37" DrawAspect="Content" ObjectID="_1722286198" r:id="rId1751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200" w:dyaOrig="360">
          <v:shape id="Object 838" o:spid="_x0000_i2141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38" DrawAspect="Content" ObjectID="_1722286199" r:id="rId1752"/>
        </w:object>
      </w:r>
      <w:r w:rsidRPr="00C147C8">
        <w:rPr>
          <w:color w:val="000000" w:themeColor="text1"/>
        </w:rPr>
        <w:t>，若</w:t>
      </w:r>
      <w:r w:rsidR="007A591F" w:rsidRPr="00C147C8">
        <w:rPr>
          <w:color w:val="000000" w:themeColor="text1"/>
        </w:rPr>
        <w:object w:dxaOrig="180" w:dyaOrig="360">
          <v:shape id="Object 839" o:spid="_x0000_i2142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39" DrawAspect="Content" ObjectID="_1722286200" r:id="rId1753"/>
        </w:object>
      </w:r>
      <w:r w:rsidRPr="00C147C8">
        <w:rPr>
          <w:color w:val="000000" w:themeColor="text1"/>
        </w:rPr>
        <w:t>与</w:t>
      </w:r>
      <w:r w:rsidR="007A591F" w:rsidRPr="00C147C8">
        <w:rPr>
          <w:color w:val="000000" w:themeColor="text1"/>
        </w:rPr>
        <w:object w:dxaOrig="200" w:dyaOrig="360">
          <v:shape id="Object 840" o:spid="_x0000_i2143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40" DrawAspect="Content" ObjectID="_1722286201" r:id="rId1754"/>
        </w:objec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点，</w:t>
      </w:r>
      <w:r w:rsidR="007A591F" w:rsidRPr="00C147C8">
        <w:rPr>
          <w:color w:val="000000" w:themeColor="text1"/>
        </w:rPr>
        <w:object w:dxaOrig="140" w:dyaOrig="279">
          <v:shape id="Object 841" o:spid="_x0000_i2144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841" DrawAspect="Content" ObjectID="_1722286202" r:id="rId1755"/>
        </w:object>
      </w:r>
      <w:r w:rsidRPr="00C147C8">
        <w:rPr>
          <w:color w:val="000000" w:themeColor="text1"/>
        </w:rPr>
        <w:t>与</w:t>
      </w:r>
      <w:r w:rsidR="007A591F" w:rsidRPr="00C147C8">
        <w:rPr>
          <w:color w:val="000000" w:themeColor="text1"/>
        </w:rPr>
        <w:object w:dxaOrig="180" w:dyaOrig="360">
          <v:shape id="Object 842" o:spid="_x0000_i2145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42" DrawAspect="Content" ObjectID="_1722286203" r:id="rId1756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200" w:dyaOrig="360">
          <v:shape id="Object 843" o:spid="_x0000_i2146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43" DrawAspect="Content" ObjectID="_1722286204" r:id="rId1757"/>
        </w:object>
      </w:r>
      <w:r w:rsidRPr="00C147C8">
        <w:rPr>
          <w:color w:val="000000" w:themeColor="text1"/>
        </w:rPr>
        <w:t>分别交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，证明：</w:t>
      </w:r>
      <w:r w:rsidR="007A591F" w:rsidRPr="00C147C8">
        <w:rPr>
          <w:color w:val="000000" w:themeColor="text1"/>
        </w:rPr>
        <w:object w:dxaOrig="740" w:dyaOrig="280">
          <v:shape id="Object 844" o:spid="_x0000_i2147" type="#_x0000_t75" alt="eqIdb1ed4c4e8edbd179f3fc38a6653f18c1" style="width:33pt;height:12pt;mso-wrap-style:square;mso-position-horizontal-relative:page;mso-position-vertical-relative:page" o:ole="">
            <v:imagedata r:id="rId329" o:title="eqIdb1ed4c4e8edbd179f3fc38a6653f18c1"/>
          </v:shape>
          <o:OLEObject Type="Embed" ProgID="Equation.DSMT4" ShapeID="Object 844" DrawAspect="Content" ObjectID="_1722286205" r:id="rId1758"/>
        </w:object>
      </w:r>
      <w:r w:rsidRPr="00C147C8">
        <w:rPr>
          <w:color w:val="000000" w:themeColor="text1"/>
        </w:rPr>
        <w:t>的外接圆经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240" w:dyaOrig="620">
          <v:shape id="Object 845" o:spid="_x0000_i2148" type="#_x0000_t75" alt="eqIdd59ab85c075a09d55d69e159e4abb268" style="width:10.2pt;height:27pt;mso-wrap-style:square;mso-position-horizontal-relative:page;mso-position-vertical-relative:page" o:ole="">
            <v:imagedata r:id="rId1759" o:title="eqIdd59ab85c075a09d55d69e159e4abb268"/>
          </v:shape>
          <o:OLEObject Type="Embed" ProgID="Equation.DSMT4" ShapeID="Object 845" DrawAspect="Content" ObjectID="_1722286206" r:id="rId1760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证明见解析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首先求出</w:t>
      </w:r>
      <w:r w:rsidR="007A591F" w:rsidRPr="00C147C8">
        <w:rPr>
          <w:color w:val="000000" w:themeColor="text1"/>
        </w:rPr>
        <w:object w:dxaOrig="220" w:dyaOrig="240">
          <v:shape id="Object 846" o:spid="_x0000_i2149" type="#_x0000_t75" alt="eqIdb1010846eeec6c9da29640f5aa3f8738" style="width:9.6pt;height:10.2pt;mso-wrap-style:square;mso-position-horizontal-relative:page;mso-position-vertical-relative:page" o:ole="">
            <v:imagedata r:id="rId1761" o:title="eqIdb1010846eeec6c9da29640f5aa3f8738"/>
          </v:shape>
          <o:OLEObject Type="Embed" ProgID="Equation.DSMT4" ShapeID="Object 846" DrawAspect="Content" ObjectID="_1722286207" r:id="rId1762"/>
        </w:object>
      </w:r>
      <w:r w:rsidRPr="00C147C8">
        <w:rPr>
          <w:color w:val="000000" w:themeColor="text1"/>
        </w:rPr>
        <w:t>，然后可得答案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960" w:dyaOrig="320">
          <v:shape id="Object 847" o:spid="_x0000_i2150" type="#_x0000_t75" alt="eqId6767830cc1811f0f4ea5a008fdc7e723" style="width:42pt;height:14.4pt;mso-wrap-style:square;mso-position-horizontal-relative:page;mso-position-vertical-relative:page" o:ole="">
            <v:imagedata r:id="rId1763" o:title="eqId6767830cc1811f0f4ea5a008fdc7e723"/>
          </v:shape>
          <o:OLEObject Type="Embed" ProgID="Equation.DSMT4" ShapeID="Object 847" DrawAspect="Content" ObjectID="_1722286208" r:id="rId176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40" w:dyaOrig="760">
          <v:shape id="Object 848" o:spid="_x0000_i2151" type="#_x0000_t75" alt="eqIddca00b64ad07a346eb719b41986959d4" style="width:45.6pt;height:34.2pt;mso-wrap-style:square;mso-position-horizontal-relative:page;mso-position-vertical-relative:page" o:ole="">
            <v:imagedata r:id="rId1765" o:title="eqIddca00b64ad07a346eb719b41986959d4"/>
          </v:shape>
          <o:OLEObject Type="Embed" ProgID="Equation.DSMT4" ShapeID="Object 848" DrawAspect="Content" ObjectID="_1722286209" r:id="rId176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60" w:dyaOrig="760">
          <v:shape id="Object 849" o:spid="_x0000_i2152" type="#_x0000_t75" alt="eqIde1b97572d22d96e192f0608d88bbf624" style="width:46.2pt;height:33.6pt;mso-wrap-style:square;mso-position-horizontal-relative:page;mso-position-vertical-relative:page" o:ole="">
            <v:imagedata r:id="rId1767" o:title="eqIde1b97572d22d96e192f0608d88bbf624"/>
          </v:shape>
          <o:OLEObject Type="Embed" ProgID="Equation.DSMT4" ShapeID="Object 849" DrawAspect="Content" ObjectID="_1722286210" r:id="rId1768"/>
        </w:object>
      </w:r>
      <w:r w:rsidRPr="00C147C8">
        <w:rPr>
          <w:color w:val="000000" w:themeColor="text1"/>
        </w:rPr>
        <w:t>，联立</w:t>
      </w:r>
      <w:r w:rsidR="007A591F" w:rsidRPr="00C147C8">
        <w:rPr>
          <w:color w:val="000000" w:themeColor="text1"/>
        </w:rPr>
        <w:object w:dxaOrig="1140" w:dyaOrig="720">
          <v:shape id="Object 850" o:spid="_x0000_i2153" type="#_x0000_t75" alt="eqIdcc093ba3230ff11569fb8d7de35fb49a" style="width:50.4pt;height:31.8pt;mso-wrap-style:square;mso-position-horizontal-relative:page;mso-position-vertical-relative:page" o:ole="">
            <v:imagedata r:id="rId1769" o:title="eqIdcc093ba3230ff11569fb8d7de35fb49a"/>
          </v:shape>
          <o:OLEObject Type="Embed" ProgID="Equation.DSMT4" ShapeID="Object 850" DrawAspect="Content" ObjectID="_1722286211" r:id="rId1770"/>
        </w:object>
      </w:r>
      <w:r w:rsidRPr="00C147C8">
        <w:rPr>
          <w:color w:val="000000" w:themeColor="text1"/>
        </w:rPr>
        <w:t>消元，然后韦达定理可得：</w:t>
      </w:r>
      <w:r w:rsidR="007A591F" w:rsidRPr="00C147C8">
        <w:rPr>
          <w:color w:val="000000" w:themeColor="text1"/>
        </w:rPr>
        <w:object w:dxaOrig="1180" w:dyaOrig="360">
          <v:shape id="Object 851" o:spid="_x0000_i2154" type="#_x0000_t75" alt="eqIdb6c1e5da429ea648b53e2dcf28da7b0d" style="width:51.6pt;height:15.6pt;mso-wrap-style:square;mso-position-horizontal-relative:page;mso-position-vertical-relative:page" o:ole="">
            <v:imagedata r:id="rId1771" o:title="eqIdb6c1e5da429ea648b53e2dcf28da7b0d"/>
          </v:shape>
          <o:OLEObject Type="Embed" ProgID="Equation.DSMT4" ShapeID="Object 851" DrawAspect="Content" ObjectID="_1722286212" r:id="rId177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44" w:dyaOrig="362">
          <v:shape id="Object 852" o:spid="_x0000_i2155" type="#_x0000_t75" alt="eqIddfb2356a3833defed220ee1fa481aad2" style="width:41.4pt;height:15.6pt;mso-wrap-style:square;mso-position-horizontal-relative:page;mso-position-vertical-relative:page" o:ole="">
            <v:imagedata r:id="rId1773" o:title="eqIddfb2356a3833defed220ee1fa481aad2"/>
          </v:shape>
          <o:OLEObject Type="Embed" ProgID="Equation.DSMT4" ShapeID="Object 852" DrawAspect="Content" ObjectID="_1722286213" r:id="rId1774"/>
        </w:object>
      </w:r>
      <w:r w:rsidRPr="00C147C8">
        <w:rPr>
          <w:color w:val="000000" w:themeColor="text1"/>
        </w:rPr>
        <w:t>，然后依次求出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180" w:dyaOrig="360">
          <v:shape id="Object 853" o:spid="_x0000_i2156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53" DrawAspect="Content" ObjectID="_1722286214" r:id="rId1775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200" w:dyaOrig="360">
          <v:shape id="Object 854" o:spid="_x0000_i2157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54" DrawAspect="Content" ObjectID="_1722286215" r:id="rId1776"/>
        </w:object>
      </w:r>
      <w:r w:rsidRPr="00C147C8">
        <w:rPr>
          <w:color w:val="000000" w:themeColor="text1"/>
        </w:rPr>
        <w:t>的方程，然后可得</w:t>
      </w:r>
      <w:r w:rsidR="007A591F" w:rsidRPr="00C147C8">
        <w:rPr>
          <w:color w:val="000000" w:themeColor="text1"/>
        </w:rPr>
        <w:object w:dxaOrig="600" w:dyaOrig="360">
          <v:shape id="Object 855" o:spid="_x0000_i2158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855" DrawAspect="Content" ObjectID="_1722286216" r:id="rId1778"/>
        </w:object>
      </w:r>
      <w:r w:rsidRPr="00C147C8">
        <w:rPr>
          <w:color w:val="000000" w:themeColor="text1"/>
        </w:rPr>
        <w:t>，然后计算</w:t>
      </w:r>
      <w:r w:rsidR="007A591F" w:rsidRPr="00C147C8">
        <w:rPr>
          <w:color w:val="000000" w:themeColor="text1"/>
        </w:rPr>
        <w:object w:dxaOrig="1279" w:dyaOrig="340">
          <v:shape id="Object 856" o:spid="_x0000_i2159" type="#_x0000_t75" alt="eqId40c7b324f3ca84c7dc833e4250c67084" style="width:56.4pt;height:15pt;mso-wrap-style:square;mso-position-horizontal-relative:page;mso-position-vertical-relative:page" o:ole="">
            <v:imagedata r:id="rId1779" o:title="eqId40c7b324f3ca84c7dc833e4250c67084"/>
          </v:shape>
          <o:OLEObject Type="Embed" ProgID="Equation.DSMT4" ShapeID="Object 856" DrawAspect="Content" ObjectID="_1722286217" r:id="rId1780"/>
        </w:object>
      </w:r>
      <w:r w:rsidRPr="00C147C8">
        <w:rPr>
          <w:color w:val="000000" w:themeColor="text1"/>
        </w:rPr>
        <w:t>即可证明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因为点</w:t>
      </w:r>
      <w:r w:rsidR="007A591F" w:rsidRPr="00C147C8">
        <w:rPr>
          <w:color w:val="000000" w:themeColor="text1"/>
        </w:rPr>
        <w:object w:dxaOrig="800" w:dyaOrig="680">
          <v:shape id="Object 857" o:spid="_x0000_i2160" type="#_x0000_t75" alt="eqId6465f52870782329d9ec26e7db7b608a" style="width:35.4pt;height:30pt;mso-wrap-style:square;mso-position-horizontal-relative:page;mso-position-vertical-relative:page" o:ole="">
            <v:imagedata r:id="rId317" o:title="eqId6465f52870782329d9ec26e7db7b608a"/>
          </v:shape>
          <o:OLEObject Type="Embed" ProgID="Equation.DSMT4" ShapeID="Object 857" DrawAspect="Content" ObjectID="_1722286218" r:id="rId1781"/>
        </w:objec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上，于是</w:t>
      </w:r>
      <w:r w:rsidR="007A591F" w:rsidRPr="00C147C8">
        <w:rPr>
          <w:color w:val="000000" w:themeColor="text1"/>
        </w:rPr>
        <w:object w:dxaOrig="740" w:dyaOrig="620">
          <v:shape id="Object 858" o:spid="_x0000_i2161" type="#_x0000_t75" alt="eqId75e7fb7bd3dbf216bf1dc83d77c39777" style="width:33pt;height:27pt;mso-wrap-style:square;mso-position-horizontal-relative:page;mso-position-vertical-relative:page" o:ole="">
            <v:imagedata r:id="rId1782" o:title="eqId75e7fb7bd3dbf216bf1dc83d77c39777"/>
          </v:shape>
          <o:OLEObject Type="Embed" ProgID="Equation.DSMT4" ShapeID="Object 858" DrawAspect="Content" ObjectID="_1722286219" r:id="rId1783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600" w:dyaOrig="320">
          <v:shape id="Object 859" o:spid="_x0000_i2162" type="#_x0000_t75" alt="eqId7acff98078cdd32804d8f1c4efbe2ddd" style="width:26.4pt;height:14.4pt;mso-wrap-style:square;mso-position-horizontal-relative:page;mso-position-vertical-relative:page" o:ole="">
            <v:imagedata r:id="rId1339" o:title="eqId7acff98078cdd32804d8f1c4efbe2ddd"/>
          </v:shape>
          <o:OLEObject Type="Embed" ProgID="Equation.DSMT4" ShapeID="Object 859" DrawAspect="Content" ObjectID="_1722286220" r:id="rId1784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1640" w:dyaOrig="620">
          <v:shape id="Object 860" o:spid="_x0000_i2163" type="#_x0000_t75" alt="eqIddcec86f6d137aa6d9b22c914b81a500f" style="width:1in;height:27pt;mso-wrap-style:square;mso-position-horizontal-relative:page;mso-position-vertical-relative:page" o:ole="">
            <v:imagedata r:id="rId1785" o:title="eqIddcec86f6d137aa6d9b22c914b81a500f"/>
          </v:shape>
          <o:OLEObject Type="Embed" ProgID="Equation.DSMT4" ShapeID="Object 860" DrawAspect="Content" ObjectID="_1722286221" r:id="rId1786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由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可知，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坐标为</w:t>
      </w:r>
      <w:r w:rsidR="007A591F" w:rsidRPr="00C147C8">
        <w:rPr>
          <w:color w:val="000000" w:themeColor="text1"/>
        </w:rPr>
        <w:object w:dxaOrig="540" w:dyaOrig="400">
          <v:shape id="Object 861" o:spid="_x0000_i2164" type="#_x0000_t75" alt="eqId5f26f6cc6cf7d49eeffa37036436bc54" style="width:24pt;height:18pt;mso-wrap-style:square;mso-position-horizontal-relative:page;mso-position-vertical-relative:page" o:ole="">
            <v:imagedata r:id="rId1787" o:title="eqId5f26f6cc6cf7d49eeffa37036436bc54"/>
          </v:shape>
          <o:OLEObject Type="Embed" ProgID="Equation.DSMT4" ShapeID="Object 861" DrawAspect="Content" ObjectID="_1722286222" r:id="rId178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60" w:dyaOrig="640">
          <v:shape id="Object 862" o:spid="_x0000_i2165" type="#_x0000_t75" alt="eqIde48f28aeccf369df5980ac787e9e313f" style="width:46.2pt;height:28.2pt;mso-wrap-style:square;mso-position-horizontal-relative:page;mso-position-vertical-relative:page" o:ole="">
            <v:imagedata r:id="rId1789" o:title="eqIde48f28aeccf369df5980ac787e9e313f"/>
          </v:shape>
          <o:OLEObject Type="Embed" ProgID="Equation.DSMT4" ShapeID="Object 862" DrawAspect="Content" ObjectID="_1722286223" r:id="rId179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20" w:dyaOrig="640">
          <v:shape id="Object 863" o:spid="_x0000_i2166" type="#_x0000_t75" alt="eqId8bb2f2f5dd72f0126f0128601d458fa7" style="width:45pt;height:28.2pt;mso-wrap-style:square;mso-position-horizontal-relative:page;mso-position-vertical-relative:page" o:ole="">
            <v:imagedata r:id="rId1791" o:title="eqId8bb2f2f5dd72f0126f0128601d458fa7"/>
          </v:shape>
          <o:OLEObject Type="Embed" ProgID="Equation.DSMT4" ShapeID="Object 863" DrawAspect="Content" ObjectID="_1722286224" r:id="rId179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40" w:dyaOrig="620">
          <v:shape id="Object 864" o:spid="_x0000_i2167" type="#_x0000_t75" alt="eqId089ebb1fc8de30b5c589e7151d55ef31" style="width:41.4pt;height:27pt;mso-wrap-style:square;mso-position-horizontal-relative:page;mso-position-vertical-relative:page" o:ole="">
            <v:imagedata r:id="rId1793" o:title="eqId089ebb1fc8de30b5c589e7151d55ef31"/>
          </v:shape>
          <o:OLEObject Type="Embed" ProgID="Equation.DSMT4" ShapeID="Object 864" DrawAspect="Content" ObjectID="_1722286225" r:id="rId179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方程为：</w:t>
      </w:r>
      <w:r w:rsidR="007A591F" w:rsidRPr="00C147C8">
        <w:rPr>
          <w:color w:val="000000" w:themeColor="text1"/>
        </w:rPr>
        <w:object w:dxaOrig="1440" w:dyaOrig="320">
          <v:shape id="Object 865" o:spid="_x0000_i2168" type="#_x0000_t75" alt="eqId4ae33e127007e3c1a8d1228e4fc83913" style="width:63pt;height:13.8pt;mso-wrap-style:square;mso-position-horizontal-relative:page;mso-position-vertical-relative:page" o:ole="">
            <v:imagedata r:id="rId1795" o:title="eqId4ae33e127007e3c1a8d1228e4fc83913"/>
          </v:shape>
          <o:OLEObject Type="Embed" ProgID="Equation.DSMT4" ShapeID="Object 865" DrawAspect="Content" ObjectID="_1722286226" r:id="rId179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题意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斜率存在，设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960" w:dyaOrig="320">
          <v:shape id="Object 866" o:spid="_x0000_i2169" type="#_x0000_t75" alt="eqId6767830cc1811f0f4ea5a008fdc7e723" style="width:42pt;height:14.4pt;mso-wrap-style:square;mso-position-horizontal-relative:page;mso-position-vertical-relative:page" o:ole="">
            <v:imagedata r:id="rId1763" o:title="eqId6767830cc1811f0f4ea5a008fdc7e723"/>
          </v:shape>
          <o:OLEObject Type="Embed" ProgID="Equation.DSMT4" ShapeID="Object 866" DrawAspect="Content" ObjectID="_1722286227" r:id="rId179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40" w:dyaOrig="760">
          <v:shape id="Object 867" o:spid="_x0000_i2170" type="#_x0000_t75" alt="eqIddca00b64ad07a346eb719b41986959d4" style="width:45.6pt;height:34.2pt;mso-wrap-style:square;mso-position-horizontal-relative:page;mso-position-vertical-relative:page" o:ole="">
            <v:imagedata r:id="rId1765" o:title="eqIddca00b64ad07a346eb719b41986959d4"/>
          </v:shape>
          <o:OLEObject Type="Embed" ProgID="Equation.DSMT4" ShapeID="Object 867" DrawAspect="Content" ObjectID="_1722286228" r:id="rId179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060" w:dyaOrig="760">
          <v:shape id="Object 868" o:spid="_x0000_i2171" type="#_x0000_t75" alt="eqIde1b97572d22d96e192f0608d88bbf624" style="width:46.2pt;height:33.6pt;mso-wrap-style:square;mso-position-horizontal-relative:page;mso-position-vertical-relative:page" o:ole="">
            <v:imagedata r:id="rId1767" o:title="eqIde1b97572d22d96e192f0608d88bbf624"/>
          </v:shape>
          <o:OLEObject Type="Embed" ProgID="Equation.DSMT4" ShapeID="Object 868" DrawAspect="Content" ObjectID="_1722286229" r:id="rId179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140" w:dyaOrig="720">
          <v:shape id="Object 869" o:spid="_x0000_i2172" type="#_x0000_t75" alt="eqIdcc093ba3230ff11569fb8d7de35fb49a" style="width:50.4pt;height:31.8pt;mso-wrap-style:square;mso-position-horizontal-relative:page;mso-position-vertical-relative:page" o:ole="">
            <v:imagedata r:id="rId1769" o:title="eqIdcc093ba3230ff11569fb8d7de35fb49a"/>
          </v:shape>
          <o:OLEObject Type="Embed" ProgID="Equation.DSMT4" ShapeID="Object 869" DrawAspect="Content" ObjectID="_1722286230" r:id="rId1800"/>
        </w:object>
      </w: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1540" w:dyaOrig="320">
          <v:shape id="Object 870" o:spid="_x0000_i2173" type="#_x0000_t75" alt="eqId244af55a91e03f125eceef3deb79aa97" style="width:67.8pt;height:13.8pt;mso-wrap-style:square;mso-position-horizontal-relative:page;mso-position-vertical-relative:page" o:ole="">
            <v:imagedata r:id="rId1801" o:title="eqId244af55a91e03f125eceef3deb79aa97"/>
          </v:shape>
          <o:OLEObject Type="Embed" ProgID="Equation.DSMT4" ShapeID="Object 870" DrawAspect="Content" ObjectID="_1722286231" r:id="rId1802"/>
        </w:object>
      </w:r>
      <w:r w:rsidRPr="00C147C8">
        <w:rPr>
          <w:color w:val="000000" w:themeColor="text1"/>
        </w:rPr>
        <w:t>，由韦达定理可得：</w:t>
      </w:r>
      <w:r w:rsidR="007A591F" w:rsidRPr="00C147C8">
        <w:rPr>
          <w:color w:val="000000" w:themeColor="text1"/>
        </w:rPr>
        <w:object w:dxaOrig="1180" w:dyaOrig="360">
          <v:shape id="Object 871" o:spid="_x0000_i2174" type="#_x0000_t75" alt="eqIdb6c1e5da429ea648b53e2dcf28da7b0d" style="width:51.6pt;height:15.6pt;mso-wrap-style:square;mso-position-horizontal-relative:page;mso-position-vertical-relative:page" o:ole="">
            <v:imagedata r:id="rId1771" o:title="eqIdb6c1e5da429ea648b53e2dcf28da7b0d"/>
          </v:shape>
          <o:OLEObject Type="Embed" ProgID="Equation.DSMT4" ShapeID="Object 871" DrawAspect="Content" ObjectID="_1722286232" r:id="rId180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44" w:dyaOrig="362">
          <v:shape id="Object 872" o:spid="_x0000_i2175" type="#_x0000_t75" alt="eqIddfb2356a3833defed220ee1fa481aad2" style="width:41.4pt;height:15.6pt;mso-wrap-style:square;mso-position-horizontal-relative:page;mso-position-vertical-relative:page" o:ole="">
            <v:imagedata r:id="rId1773" o:title="eqIddfb2356a3833defed220ee1fa481aad2"/>
          </v:shape>
          <o:OLEObject Type="Embed" ProgID="Equation.DSMT4" ShapeID="Object 872" DrawAspect="Content" ObjectID="_1722286233" r:id="rId1804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80" w:dyaOrig="360">
          <v:shape id="Object 873" o:spid="_x0000_i2176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73" DrawAspect="Content" ObjectID="_1722286234" r:id="rId1805"/>
        </w:object>
      </w:r>
      <w:r w:rsidR="007F2A8F" w:rsidRPr="00C147C8">
        <w:rPr>
          <w:color w:val="000000" w:themeColor="text1"/>
        </w:rPr>
        <w:t>的斜率为</w:t>
      </w:r>
      <w:r w:rsidRPr="00C147C8">
        <w:rPr>
          <w:color w:val="000000" w:themeColor="text1"/>
        </w:rPr>
        <w:object w:dxaOrig="1120" w:dyaOrig="620">
          <v:shape id="Object 874" o:spid="_x0000_i2177" type="#_x0000_t75" alt="eqIdd3d0b66d2ac8496a380cf584ca11aaa0" style="width:49.2pt;height:27pt;mso-wrap-style:square;mso-position-horizontal-relative:page;mso-position-vertical-relative:page" o:ole="">
            <v:imagedata r:id="rId1806" o:title="eqIdd3d0b66d2ac8496a380cf584ca11aaa0"/>
          </v:shape>
          <o:OLEObject Type="Embed" ProgID="Equation.DSMT4" ShapeID="Object 874" DrawAspect="Content" ObjectID="_1722286235" r:id="rId1807"/>
        </w:object>
      </w:r>
      <w:r w:rsidR="007F2A8F" w:rsidRPr="00C147C8">
        <w:rPr>
          <w:color w:val="000000" w:themeColor="text1"/>
        </w:rPr>
        <w:t>，所以</w:t>
      </w:r>
      <w:r w:rsidRPr="00C147C8">
        <w:rPr>
          <w:color w:val="000000" w:themeColor="text1"/>
        </w:rPr>
        <w:object w:dxaOrig="180" w:dyaOrig="360">
          <v:shape id="Object 875" o:spid="_x0000_i2178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75" DrawAspect="Content" ObjectID="_1722286236" r:id="rId1808"/>
        </w:object>
      </w:r>
      <w:r w:rsidR="007F2A8F" w:rsidRPr="00C147C8">
        <w:rPr>
          <w:color w:val="000000" w:themeColor="text1"/>
        </w:rPr>
        <w:t>的方程为</w:t>
      </w:r>
      <w:r w:rsidRPr="00C147C8">
        <w:rPr>
          <w:color w:val="000000" w:themeColor="text1"/>
        </w:rPr>
        <w:object w:dxaOrig="1300" w:dyaOrig="660">
          <v:shape id="Object 876" o:spid="_x0000_i2179" type="#_x0000_t75" alt="eqId757954f72ada2a8d478106afbdd21792" style="width:57pt;height:28.8pt;mso-wrap-style:square;mso-position-horizontal-relative:page;mso-position-vertical-relative:page" o:ole="">
            <v:imagedata r:id="rId1809" o:title="eqId757954f72ada2a8d478106afbdd21792"/>
          </v:shape>
          <o:OLEObject Type="Embed" ProgID="Equation.DSMT4" ShapeID="Object 876" DrawAspect="Content" ObjectID="_1722286237" r:id="rId1810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同理：所以</w:t>
      </w:r>
      <w:r w:rsidR="007A591F" w:rsidRPr="00C147C8">
        <w:rPr>
          <w:color w:val="000000" w:themeColor="text1"/>
        </w:rPr>
        <w:object w:dxaOrig="200" w:dyaOrig="360">
          <v:shape id="Object 877" o:spid="_x0000_i2180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77" DrawAspect="Content" ObjectID="_1722286238" r:id="rId1811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320" w:dyaOrig="660">
          <v:shape id="Object 878" o:spid="_x0000_i2181" type="#_x0000_t75" alt="eqId722ef426db386e62539d67696be368cd" style="width:57.6pt;height:28.8pt;mso-wrap-style:square;mso-position-horizontal-relative:page;mso-position-vertical-relative:page" o:ole="">
            <v:imagedata r:id="rId1812" o:title="eqId722ef426db386e62539d67696be368cd"/>
          </v:shape>
          <o:OLEObject Type="Embed" ProgID="Equation.DSMT4" ShapeID="Object 878" DrawAspect="Content" ObjectID="_1722286239" r:id="rId181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80" w:dyaOrig="360">
          <v:shape id="Object 879" o:spid="_x0000_i2182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79" DrawAspect="Content" ObjectID="_1722286240" r:id="rId1814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200" w:dyaOrig="360">
          <v:shape id="Object 880" o:spid="_x0000_i2183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880" DrawAspect="Content" ObjectID="_1722286241" r:id="rId1815"/>
        </w:object>
      </w:r>
      <w:r w:rsidRPr="00C147C8">
        <w:rPr>
          <w:color w:val="000000" w:themeColor="text1"/>
        </w:rPr>
        <w:t>的方程解得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坐标为</w:t>
      </w:r>
      <w:r w:rsidR="007A591F" w:rsidRPr="00C147C8">
        <w:rPr>
          <w:color w:val="000000" w:themeColor="text1"/>
        </w:rPr>
        <w:object w:dxaOrig="820" w:dyaOrig="400">
          <v:shape id="Object 881" o:spid="_x0000_i2184" type="#_x0000_t75" alt="eqId4175a26bef7ca878dbe390f40567de5c" style="width:36pt;height:17.4pt;mso-wrap-style:square;mso-position-horizontal-relative:page;mso-position-vertical-relative:page" o:ole="">
            <v:imagedata r:id="rId1816" o:title="eqId4175a26bef7ca878dbe390f40567de5c"/>
          </v:shape>
          <o:OLEObject Type="Embed" ProgID="Equation.DSMT4" ShapeID="Object 881" DrawAspect="Content" ObjectID="_1722286242" r:id="rId181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联立</w:t>
      </w:r>
      <w:r w:rsidR="007A591F" w:rsidRPr="00C147C8">
        <w:rPr>
          <w:color w:val="000000" w:themeColor="text1"/>
        </w:rPr>
        <w:object w:dxaOrig="180" w:dyaOrig="360">
          <v:shape id="Object 882" o:spid="_x0000_i2185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882" DrawAspect="Content" ObjectID="_1722286243" r:id="rId1818"/>
        </w:objec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方程解得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的坐标为</w:t>
      </w:r>
      <w:r w:rsidR="007A591F" w:rsidRPr="00C147C8">
        <w:rPr>
          <w:color w:val="000000" w:themeColor="text1"/>
        </w:rPr>
        <w:object w:dxaOrig="1159" w:dyaOrig="680">
          <v:shape id="Object 883" o:spid="_x0000_i2186" type="#_x0000_t75" alt="eqId7cc4983b9f1c7e8c56eb687edf0cec4e" style="width:51pt;height:29.4pt;mso-wrap-style:square;mso-position-horizontal-relative:page;mso-position-vertical-relative:page" o:ole="">
            <v:imagedata r:id="rId1819" o:title="eqId7cc4983b9f1c7e8c56eb687edf0cec4e"/>
          </v:shape>
          <o:OLEObject Type="Embed" ProgID="Equation.DSMT4" ShapeID="Object 883" DrawAspect="Content" ObjectID="_1722286244" r:id="rId1820"/>
        </w:object>
      </w:r>
      <w:r w:rsidRPr="00C147C8">
        <w:rPr>
          <w:color w:val="000000" w:themeColor="text1"/>
        </w:rPr>
        <w:t>，同理：点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的坐标为</w:t>
      </w:r>
      <w:r w:rsidR="007A591F" w:rsidRPr="00C147C8">
        <w:rPr>
          <w:color w:val="000000" w:themeColor="text1"/>
        </w:rPr>
        <w:object w:dxaOrig="1199" w:dyaOrig="680">
          <v:shape id="Object 884" o:spid="_x0000_i2187" type="#_x0000_t75" alt="eqId071682e408fcf3cf5b5566f13a417c10" style="width:52.8pt;height:29.4pt;mso-wrap-style:square;mso-position-horizontal-relative:page;mso-position-vertical-relative:page" o:ole="">
            <v:imagedata r:id="rId1821" o:title="eqId071682e408fcf3cf5b5566f13a417c10"/>
          </v:shape>
          <o:OLEObject Type="Embed" ProgID="Equation.DSMT4" ShapeID="Object 884" DrawAspect="Content" ObjectID="_1722286245" r:id="rId182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1799" w:dyaOrig="620">
          <v:shape id="Object 885" o:spid="_x0000_i2188" type="#_x0000_t75" alt="eqId844304cdfbaf8f6a326d1368c61cf9b6" style="width:79.2pt;height:27pt;mso-wrap-style:square;mso-position-horizontal-relative:page;mso-position-vertical-relative:page" o:ole="">
            <v:imagedata r:id="rId1823" o:title="eqId844304cdfbaf8f6a326d1368c61cf9b6"/>
          </v:shape>
          <o:OLEObject Type="Embed" ProgID="Equation.DSMT4" ShapeID="Object 885" DrawAspect="Content" ObjectID="_1722286246" r:id="rId1824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600" w:dyaOrig="360">
          <v:shape id="Object 886" o:spid="_x0000_i2189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886" DrawAspect="Content" ObjectID="_1722286247" r:id="rId1825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220" w:dyaOrig="620">
          <v:shape id="Object 887" o:spid="_x0000_i2190" type="#_x0000_t75" alt="eqId3d631d1d58f4b8007b9a57d6c77d6063" style="width:53.4pt;height:27.6pt;mso-wrap-style:square;mso-position-horizontal-relative:page;mso-position-vertical-relative:page" o:ole="">
            <v:imagedata r:id="rId1826" o:title="eqId3d631d1d58f4b8007b9a57d6c77d6063"/>
          </v:shape>
          <o:OLEObject Type="Embed" ProgID="Equation.DSMT4" ShapeID="Object 887" DrawAspect="Content" ObjectID="_1722286248" r:id="rId1827"/>
        </w:object>
      </w:r>
      <w:r w:rsidRPr="00C147C8">
        <w:rPr>
          <w:color w:val="000000" w:themeColor="text1"/>
        </w:rPr>
        <w:t>，所以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是</w:t>
      </w:r>
      <w:r w:rsidR="007A591F" w:rsidRPr="00C147C8">
        <w:rPr>
          <w:color w:val="000000" w:themeColor="text1"/>
        </w:rPr>
        <w:object w:dxaOrig="740" w:dyaOrig="280">
          <v:shape id="Object 888" o:spid="_x0000_i2191" type="#_x0000_t75" alt="eqIdb1ed4c4e8edbd179f3fc38a6653f18c1" style="width:33pt;height:12pt;mso-wrap-style:square;mso-position-horizontal-relative:page;mso-position-vertical-relative:page" o:ole="">
            <v:imagedata r:id="rId329" o:title="eqIdb1ed4c4e8edbd179f3fc38a6653f18c1"/>
          </v:shape>
          <o:OLEObject Type="Embed" ProgID="Equation.DSMT4" ShapeID="Object 888" DrawAspect="Content" ObjectID="_1722286249" r:id="rId1828"/>
        </w:object>
      </w:r>
      <w:r w:rsidRPr="00C147C8">
        <w:rPr>
          <w:color w:val="000000" w:themeColor="text1"/>
        </w:rPr>
        <w:t>的外接圆的直径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080" w:dyaOrig="680">
          <v:shape id="Object 889" o:spid="_x0000_i2192" type="#_x0000_t75" alt="eqIddf71909de31286ed49782790d6b68770" style="width:91.8pt;height:29.4pt;mso-wrap-style:square;mso-position-horizontal-relative:page;mso-position-vertical-relative:page" o:ole="">
            <v:imagedata r:id="rId1829" o:title="eqIddf71909de31286ed49782790d6b68770"/>
          </v:shape>
          <o:OLEObject Type="Embed" ProgID="Equation.DSMT4" ShapeID="Object 889" DrawAspect="Content" ObjectID="_1722286250" r:id="rId1830"/>
        </w:object>
      </w:r>
      <w:r w:rsidR="007F2A8F"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2080" w:dyaOrig="680">
          <v:shape id="Object 890" o:spid="_x0000_i2193" type="#_x0000_t75" alt="eqId0bf7dae022bd98278b6fde8a9c0ea75b" style="width:91.8pt;height:29.4pt;mso-wrap-style:square;mso-position-horizontal-relative:page;mso-position-vertical-relative:page" o:ole="">
            <v:imagedata r:id="rId1831" o:title="eqId0bf7dae022bd98278b6fde8a9c0ea75b"/>
          </v:shape>
          <o:OLEObject Type="Embed" ProgID="Equation.DSMT4" ShapeID="Object 890" DrawAspect="Content" ObjectID="_1722286251" r:id="rId1832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5957" w:dyaOrig="700">
          <v:shape id="Object 891" o:spid="_x0000_i2194" type="#_x0000_t75" alt="eqId6483a99c3d1406f4f2e7aac7ad5c3523" style="width:262.2pt;height:31.2pt;mso-wrap-style:square;mso-position-horizontal-relative:page;mso-position-vertical-relative:page" o:ole="">
            <v:imagedata r:id="rId1833" o:title="eqId6483a99c3d1406f4f2e7aac7ad5c3523"/>
          </v:shape>
          <o:OLEObject Type="Embed" ProgID="Equation.DSMT4" ShapeID="Object 891" DrawAspect="Content" ObjectID="_1722286252" r:id="rId1834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080" w:dyaOrig="340">
          <v:shape id="Object 892" o:spid="_x0000_i2195" type="#_x0000_t75" alt="eqIdd74b4ac44041a5f26a1e947843dfa3c9" style="width:47.4pt;height:15pt;mso-wrap-style:square;mso-position-horizontal-relative:page;mso-position-vertical-relative:page" o:ole="">
            <v:imagedata r:id="rId1835" o:title="eqIdd74b4ac44041a5f26a1e947843dfa3c9"/>
          </v:shape>
          <o:OLEObject Type="Embed" ProgID="Equation.DSMT4" ShapeID="Object 892" DrawAspect="Content" ObjectID="_1722286253" r:id="rId1836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在以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为直径的圆上，故</w:t>
      </w:r>
      <w:r w:rsidR="007A591F" w:rsidRPr="00C147C8">
        <w:rPr>
          <w:color w:val="000000" w:themeColor="text1"/>
        </w:rPr>
        <w:object w:dxaOrig="740" w:dyaOrig="280">
          <v:shape id="Object 893" o:spid="_x0000_i2196" type="#_x0000_t75" alt="eqIdb1ed4c4e8edbd179f3fc38a6653f18c1" style="width:33pt;height:12pt;mso-wrap-style:square;mso-position-horizontal-relative:page;mso-position-vertical-relative:page" o:ole="">
            <v:imagedata r:id="rId329" o:title="eqIdb1ed4c4e8edbd179f3fc38a6653f18c1"/>
          </v:shape>
          <o:OLEObject Type="Embed" ProgID="Equation.DSMT4" ShapeID="Object 893" DrawAspect="Content" ObjectID="_1722286254" r:id="rId1837"/>
        </w:object>
      </w:r>
      <w:r w:rsidRPr="00C147C8">
        <w:rPr>
          <w:color w:val="000000" w:themeColor="text1"/>
        </w:rPr>
        <w:t>的外接圆经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．</w:t>
      </w:r>
    </w:p>
    <w:p w:rsidR="007A591F" w:rsidRPr="00C147C8" w:rsidRDefault="007A591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例</w:t>
      </w:r>
      <w:r w:rsidRPr="00C147C8">
        <w:rPr>
          <w:rFonts w:ascii="Times New Roman" w:hAnsi="Times New Roman" w:hint="eastAsia"/>
          <w:bCs/>
          <w:color w:val="000000" w:themeColor="text1"/>
          <w:szCs w:val="21"/>
        </w:rPr>
        <w:t>2-5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广东省梅州市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02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届高三下学期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3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月总复习质检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．给定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85" o:spid="_x0000_i219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85" DrawAspect="Content" ObjectID="_1722286255" r:id="rId183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：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40" w:dyaOrig="660">
          <v:shape id="Object 286" o:spid="_x0000_i2198" type="#_x0000_t75" alt="eqIdd448b721bc2f41f8bed63e9521739ce3" style="width:50.4pt;height:28.8pt;mso-wrap-style:square;mso-position-horizontal-relative:page;mso-position-vertical-relative:page" o:ole="">
            <v:imagedata r:id="rId332" o:title="eqIdd448b721bc2f41f8bed63e9521739ce3"/>
          </v:shape>
          <o:OLEObject Type="Embed" ProgID="Equation.DSMT4" ShapeID="Object 286" DrawAspect="Content" ObjectID="_1722286256" r:id="rId183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19" w:dyaOrig="280">
          <v:shape id="Object 287" o:spid="_x0000_i2199" type="#_x0000_t75" alt="eqId207ddd75d0ee42629ce30bec7dcdaba1" style="width:40.2pt;height:12.6pt;mso-wrap-style:square;mso-position-horizontal-relative:page;mso-position-vertical-relative:page" o:ole="">
            <v:imagedata r:id="rId334" o:title="eqId207ddd75d0ee42629ce30bec7dcdaba1"/>
          </v:shape>
          <o:OLEObject Type="Embed" ProgID="Equation.DSMT4" ShapeID="Object 287" DrawAspect="Content" ObjectID="_1722286257" r:id="rId184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）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lastRenderedPageBreak/>
        <w:t>称圆心在原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0" w:dyaOrig="280">
          <v:shape id="Object 288" o:spid="_x0000_i2200" type="#_x0000_t75" alt="eqId2efda802d5534f6d92d9f8af7aaec28b" style="width:10.2pt;height:12.6pt;mso-wrap-style:square;mso-position-horizontal-relative:page;mso-position-vertical-relative:page" o:ole="">
            <v:imagedata r:id="rId336" o:title="eqId2efda802d5534f6d92d9f8af7aaec28b"/>
          </v:shape>
          <o:OLEObject Type="Embed" ProgID="Equation.DSMT4" ShapeID="Object 288" DrawAspect="Content" ObjectID="_1722286258" r:id="rId184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半径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20" w:dyaOrig="400">
          <v:shape id="Object 289" o:spid="_x0000_i2201" type="#_x0000_t75" alt="eqId151923a3466b4ffdaa5ff2008fc139bc" style="width:40.2pt;height:18pt;mso-wrap-style:square;mso-position-horizontal-relative:page;mso-position-vertical-relative:page" o:ole="">
            <v:imagedata r:id="rId338" o:title="eqId151923a3466b4ffdaa5ff2008fc139bc"/>
          </v:shape>
          <o:OLEObject Type="Embed" ProgID="Equation.DSMT4" ShapeID="Object 289" DrawAspect="Content" ObjectID="_1722286259" r:id="rId184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圆是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90" o:spid="_x0000_i2202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90" DrawAspect="Content" ObjectID="_1722286260" r:id="rId184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若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91" o:spid="_x0000_i2203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91" DrawAspect="Content" ObjectID="_1722286261" r:id="rId184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一个焦点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20" w:dyaOrig="400">
          <v:shape id="Object 292" o:spid="_x0000_i2204" type="#_x0000_t75" alt="eqId428286c9bfc445048a9d23e0c43ff02c" style="width:40.2pt;height:17.4pt;mso-wrap-style:square;mso-position-horizontal-relative:page;mso-position-vertical-relative:page" o:ole="">
            <v:imagedata r:id="rId342" o:title="eqId428286c9bfc445048a9d23e0c43ff02c"/>
          </v:shape>
          <o:OLEObject Type="Embed" ProgID="Equation.DSMT4" ShapeID="Object 292" DrawAspect="Content" ObjectID="_1722286262" r:id="rId184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80">
          <v:shape id="Object 293" o:spid="_x0000_i2205" type="#_x0000_t75" alt="eqId1df8fa3fe4cb49e688606aa46cec9e95" style="width:42pt;height:21.6pt;mso-wrap-style:square;mso-position-horizontal-relative:page;mso-position-vertical-relative:page" o:ole="">
            <v:imagedata r:id="rId344" o:title="eqId1df8fa3fe4cb49e688606aa46cec9e95"/>
          </v:shape>
          <o:OLEObject Type="Embed" ProgID="Equation.DSMT4" ShapeID="Object 293" DrawAspect="Content" ObjectID="_1722286263" r:id="rId184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在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94" o:spid="_x0000_i2206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94" DrawAspect="Content" ObjectID="_1722286264" r:id="rId184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上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求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95" o:spid="_x0000_i2207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95" DrawAspect="Content" ObjectID="_1722286265" r:id="rId184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方程和其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20" w:dyaOrig="240">
          <v:shape id="Object 296" o:spid="_x0000_i2208" type="#_x0000_t75" alt="eqIdbedf755e0fdb4d078d6859360706b163" style="width:9.6pt;height:10.2pt;mso-wrap-style:square;mso-position-horizontal-relative:page;mso-position-vertical-relative:page" o:ole="">
            <v:imagedata r:id="rId348" o:title="eqIdbedf755e0fdb4d078d6859360706b163"/>
          </v:shape>
          <o:OLEObject Type="Embed" ProgID="Equation.DSMT4" ShapeID="Object 296" DrawAspect="Content" ObjectID="_1722286266" r:id="rId184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是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297" o:spid="_x0000_i2209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297" DrawAspect="Content" ObjectID="_1722286267" r:id="rId185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上的一个动点，过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20" w:dyaOrig="240">
          <v:shape id="Object 298" o:spid="_x0000_i2210" type="#_x0000_t75" alt="eqIdbedf755e0fdb4d078d6859360706b163" style="width:9.6pt;height:10.2pt;mso-wrap-style:square;mso-position-horizontal-relative:page;mso-position-vertical-relative:page" o:ole="">
            <v:imagedata r:id="rId348" o:title="eqIdbedf755e0fdb4d078d6859360706b163"/>
          </v:shape>
          <o:OLEObject Type="Embed" ProgID="Equation.DSMT4" ShapeID="Object 298" DrawAspect="Content" ObjectID="_1722286268" r:id="rId185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直线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299" o:spid="_x0000_i2211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299" DrawAspect="Content" ObjectID="_1722286269" r:id="rId185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00" o:spid="_x0000_i2212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00" DrawAspect="Content" ObjectID="_1722286270" r:id="rId185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301" o:spid="_x0000_i2213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01" DrawAspect="Content" ObjectID="_1722286271" r:id="rId185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都只有一个交点，且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02" o:spid="_x0000_i2214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02" DrawAspect="Content" ObjectID="_1722286272" r:id="rId185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03" o:spid="_x0000_i2215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03" DrawAspect="Content" ObjectID="_1722286273" r:id="rId185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分别交其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于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320" w:dyaOrig="260">
          <v:shape id="Object 304" o:spid="_x0000_i2216" type="#_x0000_t75" alt="eqId2381423d4cd146cab95f55527681a766" style="width:14.4pt;height:11.4pt;mso-wrap-style:square;mso-position-horizontal-relative:page;mso-position-vertical-relative:page" o:ole="">
            <v:imagedata r:id="rId359" o:title="eqId2381423d4cd146cab95f55527681a766"/>
          </v:shape>
          <o:OLEObject Type="Embed" ProgID="Equation.DSMT4" ShapeID="Object 304" DrawAspect="Content" ObjectID="_1722286274" r:id="rId185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80" w:dyaOrig="280">
          <v:shape id="Object 305" o:spid="_x0000_i2217" type="#_x0000_t75" alt="eqId517584fed25c413ba8b7bb33ffa2d5c6" style="width:12.6pt;height:12.6pt;mso-wrap-style:square;mso-position-horizontal-relative:page;mso-position-vertical-relative:page" o:ole="">
            <v:imagedata r:id="rId361" o:title="eqId517584fed25c413ba8b7bb33ffa2d5c6"/>
          </v:shape>
          <o:OLEObject Type="Embed" ProgID="Equation.DSMT4" ShapeID="Object 305" DrawAspect="Content" ObjectID="_1722286275" r:id="rId185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试探究：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Object 306" o:spid="_x0000_i2218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Object 306" DrawAspect="Content" ObjectID="_1722286276" r:id="rId185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</w:t>
      </w:r>
      <w:proofErr w:type="gramStart"/>
      <w:r w:rsidRPr="00C147C8">
        <w:rPr>
          <w:rFonts w:ascii="Times New Roman" w:hAnsi="Times New Roman"/>
          <w:bCs/>
          <w:color w:val="000000" w:themeColor="text1"/>
          <w:szCs w:val="21"/>
        </w:rPr>
        <w:t>长是否</w:t>
      </w:r>
      <w:proofErr w:type="gramEnd"/>
      <w:r w:rsidRPr="00C147C8">
        <w:rPr>
          <w:rFonts w:ascii="Times New Roman" w:hAnsi="Times New Roman"/>
          <w:bCs/>
          <w:color w:val="000000" w:themeColor="text1"/>
          <w:szCs w:val="21"/>
        </w:rPr>
        <w:t>为定值？若为定值，写出证明过程；若不是，说明理由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【答案】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椭圆的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60" w:dyaOrig="660">
          <v:shape id="Object 307" o:spid="_x0000_i2219" type="#_x0000_t75" alt="eqIded5866910ac749dfb08bfd15286ae310" style="width:51pt;height:28.8pt;mso-wrap-style:square;mso-position-horizontal-relative:page;mso-position-vertical-relative:page" o:ole="">
            <v:imagedata r:id="rId1860" o:title="eqIded5866910ac749dfb08bfd15286ae310"/>
          </v:shape>
          <o:OLEObject Type="Embed" ProgID="Equation.DSMT4" ShapeID="Object 307" DrawAspect="Content" ObjectID="_1722286277" r:id="rId186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卫星圆的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99" w:dyaOrig="360">
          <v:shape id="Object 308" o:spid="_x0000_i2220" type="#_x0000_t75" alt="eqIdc629ed374ef34de89e12d160377610d9" style="width:52.8pt;height:15.6pt;mso-wrap-style:square;mso-position-horizontal-relative:page;mso-position-vertical-relative:page" o:ole="">
            <v:imagedata r:id="rId1862" o:title="eqIdc629ed374ef34de89e12d160377610d9"/>
          </v:shape>
          <o:OLEObject Type="Embed" ProgID="Equation.DSMT4" ShapeID="Object 308" DrawAspect="Content" ObjectID="_1722286278" r:id="rId186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；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是定值，证明过程见解析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【分析】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利用焦点坐标和椭圆的定义可得椭圆的方程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,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进而得出其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Object 309" o:spid="_x0000_i2221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Object 309" DrawAspect="Content" ObjectID="_1722286279" r:id="rId186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长度为定值，当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10" o:spid="_x0000_i2222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10" DrawAspect="Content" ObjectID="_1722286280" r:id="rId186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11" o:spid="_x0000_i2223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11" DrawAspect="Content" ObjectID="_1722286281" r:id="rId186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中有一条无斜率时，求出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320" w:dyaOrig="260">
          <v:shape id="Object 312" o:spid="_x0000_i2224" type="#_x0000_t75" alt="eqId2381423d4cd146cab95f55527681a766" style="width:14.4pt;height:11.4pt;mso-wrap-style:square;mso-position-horizontal-relative:page;mso-position-vertical-relative:page" o:ole="">
            <v:imagedata r:id="rId359" o:title="eqId2381423d4cd146cab95f55527681a766"/>
          </v:shape>
          <o:OLEObject Type="Embed" ProgID="Equation.DSMT4" ShapeID="Object 312" DrawAspect="Content" ObjectID="_1722286282" r:id="rId186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80" w:dyaOrig="280">
          <v:shape id="Object 313" o:spid="_x0000_i2225" type="#_x0000_t75" alt="eqId517584fed25c413ba8b7bb33ffa2d5c6" style="width:12.6pt;height:12.6pt;mso-wrap-style:square;mso-position-horizontal-relative:page;mso-position-vertical-relative:page" o:ole="">
            <v:imagedata r:id="rId361" o:title="eqId517584fed25c413ba8b7bb33ffa2d5c6"/>
          </v:shape>
          <o:OLEObject Type="Embed" ProgID="Equation.DSMT4" ShapeID="Object 313" DrawAspect="Content" ObjectID="_1722286283" r:id="rId186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坐标，得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Object 314" o:spid="_x0000_i2226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Object 314" DrawAspect="Content" ObjectID="_1722286284" r:id="rId186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长；当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15" o:spid="_x0000_i2227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15" DrawAspect="Content" ObjectID="_1722286285" r:id="rId187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16" o:spid="_x0000_i2228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16" DrawAspect="Content" ObjectID="_1722286286" r:id="rId187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都有斜率时，设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00">
          <v:shape id="Object 317" o:spid="_x0000_i2229" type="#_x0000_t75" alt="eqIdd3b8ba077a1a4e80b7456653f9ceae4d" style="width:42pt;height:18pt;mso-wrap-style:square;mso-position-horizontal-relative:page;mso-position-vertical-relative:page" o:ole="">
            <v:imagedata r:id="rId1872" o:title="eqIdd3b8ba077a1a4e80b7456653f9ceae4d"/>
          </v:shape>
          <o:OLEObject Type="Embed" ProgID="Equation.DSMT4" ShapeID="Object 317" DrawAspect="Content" ObjectID="_1722286287" r:id="rId187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设出经过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00">
          <v:shape id="Object 318" o:spid="_x0000_i2230" type="#_x0000_t75" alt="eqIdd3b8ba077a1a4e80b7456653f9ceae4d" style="width:42pt;height:18pt;mso-wrap-style:square;mso-position-horizontal-relative:page;mso-position-vertical-relative:page" o:ole="">
            <v:imagedata r:id="rId1872" o:title="eqIdd3b8ba077a1a4e80b7456653f9ceae4d"/>
          </v:shape>
          <o:OLEObject Type="Embed" ProgID="Equation.DSMT4" ShapeID="Object 318" DrawAspect="Content" ObjectID="_1722286288" r:id="rId187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只有一个交点的直线，与椭圆方程联立，利用根与系数的关系以及点在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上，得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Object 319" o:spid="_x0000_i2231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Object 319" DrawAspect="Content" ObjectID="_1722286289" r:id="rId187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长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【详解】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1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由条件可得椭圆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3" w:dyaOrig="284">
          <v:shape id="Object 320" o:spid="_x0000_i2232" type="#_x0000_t75" alt="eqId19a4eb16029e4550a14f2afe4741a3c3" style="width:10.8pt;height:13.2pt;mso-wrap-style:square;mso-position-horizontal-relative:page;mso-position-vertical-relative:page" o:ole="">
            <v:imagedata r:id="rId26" o:title="eqId19a4eb16029e4550a14f2afe4741a3c3"/>
          </v:shape>
          <o:OLEObject Type="Embed" ProgID="Equation.DSMT4" ShapeID="Object 320" DrawAspect="Content" ObjectID="_1722286290" r:id="rId187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另一个焦点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20" w:dyaOrig="400">
          <v:shape id="Object 321" o:spid="_x0000_i2233" type="#_x0000_t75" alt="eqId1a553137816942a98ec77e999b05f601" style="width:36pt;height:18pt;mso-wrap-style:square;mso-position-horizontal-relative:page;mso-position-vertical-relative:page" o:ole="">
            <v:imagedata r:id="rId1877" o:title="eqId1a553137816942a98ec77e999b05f601"/>
          </v:shape>
          <o:OLEObject Type="Embed" ProgID="Equation.DSMT4" ShapeID="Object 321" DrawAspect="Content" ObjectID="_1722286291" r:id="rId187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480" w:dyaOrig="380">
          <v:shape id="Object 322" o:spid="_x0000_i2234" type="#_x0000_t75" alt="eqId1176fc41dbb743aa9d6c263f470f5806" style="width:109.2pt;height:16.8pt;mso-wrap-style:square;mso-position-horizontal-relative:page;mso-position-vertical-relative:page" o:ole="">
            <v:imagedata r:id="rId1879" o:title="eqId1176fc41dbb743aa9d6c263f470f5806"/>
          </v:shape>
          <o:OLEObject Type="Embed" ProgID="Equation.DSMT4" ShapeID="Object 322" DrawAspect="Content" ObjectID="_1722286292" r:id="rId188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59" w:dyaOrig="340">
          <v:shape id="Object 323" o:spid="_x0000_i2235" type="#_x0000_t75" alt="eqId4f38ef21045c44d79c27535f34b9214c" style="width:37.8pt;height:15pt;mso-wrap-style:square;mso-position-horizontal-relative:page;mso-position-vertical-relative:page" o:ole="">
            <v:imagedata r:id="rId1881" o:title="eqId4f38ef21045c44d79c27535f34b9214c"/>
          </v:shape>
          <o:OLEObject Type="Embed" ProgID="Equation.DSMT4" ShapeID="Object 323" DrawAspect="Content" ObjectID="_1722286293" r:id="rId188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280">
          <v:shape id="Object 324" o:spid="_x0000_i2236" type="#_x0000_t75" alt="eqIdf33085e1bdfc4c56904f2a8a10432355" style="width:23.4pt;height:12.6pt;mso-wrap-style:square;mso-position-horizontal-relative:page;mso-position-vertical-relative:page" o:ole="">
            <v:imagedata r:id="rId1883" o:title="eqIdf33085e1bdfc4c56904f2a8a10432355"/>
          </v:shape>
          <o:OLEObject Type="Embed" ProgID="Equation.DSMT4" ShapeID="Object 324" DrawAspect="Content" ObjectID="_1722286294" r:id="rId188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60" w:dyaOrig="280">
          <v:shape id="Object 325" o:spid="_x0000_i2237" type="#_x0000_t75" alt="eqId25b656c733474b958f42ad2e43ff7c43" style="width:24.6pt;height:13.2pt;mso-wrap-style:square;mso-position-horizontal-relative:page;mso-position-vertical-relative:page" o:ole="">
            <v:imagedata r:id="rId1885" o:title="eqId25b656c733474b958f42ad2e43ff7c43"/>
          </v:shape>
          <o:OLEObject Type="Embed" ProgID="Equation.DSMT4" ShapeID="Object 325" DrawAspect="Content" ObjectID="_1722286295" r:id="rId188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所以椭圆的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60" w:dyaOrig="660">
          <v:shape id="Object 326" o:spid="_x0000_i2238" type="#_x0000_t75" alt="eqIded5866910ac749dfb08bfd15286ae310" style="width:51pt;height:28.8pt;mso-wrap-style:square;mso-position-horizontal-relative:page;mso-position-vertical-relative:page" o:ole="">
            <v:imagedata r:id="rId1860" o:title="eqIded5866910ac749dfb08bfd15286ae310"/>
          </v:shape>
          <o:OLEObject Type="Embed" ProgID="Equation.DSMT4" ShapeID="Object 326" DrawAspect="Content" ObjectID="_1722286296" r:id="rId188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卫星圆的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99" w:dyaOrig="360">
          <v:shape id="Object 327" o:spid="_x0000_i2239" type="#_x0000_t75" alt="eqIdc629ed374ef34de89e12d160377610d9" style="width:52.8pt;height:15.6pt;mso-wrap-style:square;mso-position-horizontal-relative:page;mso-position-vertical-relative:page" o:ole="">
            <v:imagedata r:id="rId1862" o:title="eqIdc629ed374ef34de89e12d160377610d9"/>
          </v:shape>
          <o:OLEObject Type="Embed" ProgID="Equation.DSMT4" ShapeID="Object 327" DrawAspect="Content" ObjectID="_1722286297" r:id="rId188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2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）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40" w:dyaOrig="400">
          <v:shape id="Object 328" o:spid="_x0000_i2240" type="#_x0000_t75" alt="eqIdcfb81a24d4b34902a7997513d17fdc96" style="width:24pt;height:18pt;mso-wrap-style:square;mso-position-horizontal-relative:page;mso-position-vertical-relative:page" o:ole="">
            <v:imagedata r:id="rId363" o:title="eqIdcfb81a24d4b34902a7997513d17fdc96"/>
          </v:shape>
          <o:OLEObject Type="Embed" ProgID="Equation.DSMT4" ShapeID="Object 328" DrawAspect="Content" ObjectID="_1722286298" r:id="rId188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的长度为定值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480" w:dyaOrig="360">
          <v:shape id="Object 329" o:spid="_x0000_i2241" type="#_x0000_t75" alt="eqId62f2412997424b4ca41272f35d432557" style="width:21pt;height:15.6pt;mso-wrap-style:square;mso-position-horizontal-relative:page;mso-position-vertical-relative:page" o:ole="">
            <v:imagedata r:id="rId1890" o:title="eqId62f2412997424b4ca41272f35d432557"/>
          </v:shape>
          <o:OLEObject Type="Embed" ProgID="Equation.DSMT4" ShapeID="Object 329" DrawAspect="Content" ObjectID="_1722286299" r:id="rId189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证明过程如下：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①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当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30" o:spid="_x0000_i2242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30" DrawAspect="Content" ObjectID="_1722286300" r:id="rId189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31" o:spid="_x0000_i2243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31" DrawAspect="Content" ObjectID="_1722286301" r:id="rId189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中有一条无斜率时，不妨设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32" o:spid="_x0000_i2244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32" DrawAspect="Content" ObjectID="_1722286302" r:id="rId189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无斜率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因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33" o:spid="_x0000_i2245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33" DrawAspect="Content" ObjectID="_1722286303" r:id="rId189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只有一个交点，则其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60" w:dyaOrig="340">
          <v:shape id="Object 334" o:spid="_x0000_i2246" type="#_x0000_t75" alt="eqIdf0243e04f8b74caa98ea67f17ea9309b" style="width:37.8pt;height:15pt;mso-wrap-style:square;mso-position-horizontal-relative:page;mso-position-vertical-relative:page" o:ole="">
            <v:imagedata r:id="rId1896" o:title="eqIdf0243e04f8b74caa98ea67f17ea9309b"/>
          </v:shape>
          <o:OLEObject Type="Embed" ProgID="Equation.DSMT4" ShapeID="Object 334" DrawAspect="Content" ObjectID="_1722286304" r:id="rId189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或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000" w:dyaOrig="340">
          <v:shape id="Object 335" o:spid="_x0000_i2247" type="#_x0000_t75" alt="eqIdb6a9234311af4ad88aa314c9976f4195" style="width:44.4pt;height:15pt;mso-wrap-style:square;mso-position-horizontal-relative:page;mso-position-vertical-relative:page" o:ole="">
            <v:imagedata r:id="rId1898" o:title="eqIdb6a9234311af4ad88aa314c9976f4195"/>
          </v:shape>
          <o:OLEObject Type="Embed" ProgID="Equation.DSMT4" ShapeID="Object 335" DrawAspect="Content" ObjectID="_1722286305" r:id="rId189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当方程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60" w:dyaOrig="340">
          <v:shape id="Object 336" o:spid="_x0000_i2248" type="#_x0000_t75" alt="eqIdf0243e04f8b74caa98ea67f17ea9309b" style="width:37.8pt;height:15pt;mso-wrap-style:square;mso-position-horizontal-relative:page;mso-position-vertical-relative:page" o:ole="">
            <v:imagedata r:id="rId1896" o:title="eqIdf0243e04f8b74caa98ea67f17ea9309b"/>
          </v:shape>
          <o:OLEObject Type="Embed" ProgID="Equation.DSMT4" ShapeID="Object 336" DrawAspect="Content" ObjectID="_1722286306" r:id="rId190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时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此时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37" o:spid="_x0000_i2249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37" DrawAspect="Content" ObjectID="_1722286307" r:id="rId190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交于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80" w:dyaOrig="480">
          <v:shape id="Object 338" o:spid="_x0000_i2250" type="#_x0000_t75" alt="eqIde40cad3a5ace4bcb81f8a95192d51070" style="width:39pt;height:21pt;mso-wrap-style:square;mso-position-horizontal-relative:page;mso-position-vertical-relative:page" o:ole="">
            <v:imagedata r:id="rId1902" o:title="eqIde40cad3a5ace4bcb81f8a95192d51070"/>
          </v:shape>
          <o:OLEObject Type="Embed" ProgID="Equation.DSMT4" ShapeID="Object 338" DrawAspect="Content" ObjectID="_1722286308" r:id="rId190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59" w:dyaOrig="480">
          <v:shape id="Object 339" o:spid="_x0000_i2251" type="#_x0000_t75" alt="eqIdd00931f5278840d7945cd98b5b8be07e" style="width:51pt;height:21pt;mso-wrap-style:square;mso-position-horizontal-relative:page;mso-position-vertical-relative:page" o:ole="">
            <v:imagedata r:id="rId1904" o:title="eqIdd00931f5278840d7945cd98b5b8be07e"/>
          </v:shape>
          <o:OLEObject Type="Embed" ProgID="Equation.DSMT4" ShapeID="Object 339" DrawAspect="Content" ObjectID="_1722286309" r:id="rId190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此时经过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880" w:dyaOrig="480">
          <v:shape id="Object 340" o:spid="_x0000_i2252" type="#_x0000_t75" alt="eqIde40cad3a5ace4bcb81f8a95192d51070" style="width:39pt;height:21pt;mso-wrap-style:square;mso-position-horizontal-relative:page;mso-position-vertical-relative:page" o:ole="">
            <v:imagedata r:id="rId1902" o:title="eqIde40cad3a5ace4bcb81f8a95192d51070"/>
          </v:shape>
          <o:OLEObject Type="Embed" ProgID="Equation.DSMT4" ShapeID="Object 340" DrawAspect="Content" ObjectID="_1722286310" r:id="rId190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59" w:dyaOrig="480">
          <v:shape id="Object 341" o:spid="_x0000_i2253" type="#_x0000_t75" alt="eqIdd00931f5278840d7945cd98b5b8be07e" style="width:51pt;height:21pt;mso-wrap-style:square;mso-position-horizontal-relative:page;mso-position-vertical-relative:page" o:ole="">
            <v:imagedata r:id="rId1904" o:title="eqIdd00931f5278840d7945cd98b5b8be07e"/>
          </v:shape>
          <o:OLEObject Type="Embed" ProgID="Equation.DSMT4" ShapeID="Object 341" DrawAspect="Content" ObjectID="_1722286311" r:id="rId190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且与椭圆只有一个交点的直线是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85" w:dyaOrig="323">
          <v:shape id="Object 342" o:spid="_x0000_i2254" type="#_x0000_t75" alt="eqIdaaf3b5740ff64de89bfc204544dd71a5" style="width:25.8pt;height:13.8pt;mso-wrap-style:square;mso-position-horizontal-relative:page;mso-position-vertical-relative:page" o:ole="">
            <v:imagedata r:id="rId1908" o:title="eqIdaaf3b5740ff64de89bfc204544dd71a5"/>
          </v:shape>
          <o:OLEObject Type="Embed" ProgID="Equation.DSMT4" ShapeID="Object 342" DrawAspect="Content" ObjectID="_1722286312" r:id="rId1909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或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706" w:dyaOrig="323">
          <v:shape id="Object 343" o:spid="_x0000_i2255" type="#_x0000_t75" alt="eqIdce86a3ff06014e889756c903af5d21c4" style="width:31.2pt;height:13.8pt;mso-wrap-style:square;mso-position-horizontal-relative:page;mso-position-vertical-relative:page" o:ole="">
            <v:imagedata r:id="rId1910" o:title="eqIdce86a3ff06014e889756c903af5d21c4"/>
          </v:shape>
          <o:OLEObject Type="Embed" ProgID="Equation.DSMT4" ShapeID="Object 343" DrawAspect="Content" ObjectID="_1722286313" r:id="rId191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即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44" o:spid="_x0000_i2256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44" DrawAspect="Content" ObjectID="_1722286314" r:id="rId191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585" w:dyaOrig="323">
          <v:shape id="Object 345" o:spid="_x0000_i2257" type="#_x0000_t75" alt="eqIdaaf3b5740ff64de89bfc204544dd71a5" style="width:25.8pt;height:13.8pt;mso-wrap-style:square;mso-position-horizontal-relative:page;mso-position-vertical-relative:page" o:ole="">
            <v:imagedata r:id="rId1908" o:title="eqIdaaf3b5740ff64de89bfc204544dd71a5"/>
          </v:shape>
          <o:OLEObject Type="Embed" ProgID="Equation.DSMT4" ShapeID="Object 345" DrawAspect="Content" ObjectID="_1722286315" r:id="rId191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或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706" w:dyaOrig="323">
          <v:shape id="Object 346" o:spid="_x0000_i2258" type="#_x0000_t75" alt="eqIdce86a3ff06014e889756c903af5d21c4" style="width:31.2pt;height:13.8pt;mso-wrap-style:square;mso-position-horizontal-relative:page;mso-position-vertical-relative:page" o:ole="">
            <v:imagedata r:id="rId1910" o:title="eqIdce86a3ff06014e889756c903af5d21c4"/>
          </v:shape>
          <o:OLEObject Type="Embed" ProgID="Equation.DSMT4" ShapeID="Object 346" DrawAspect="Content" ObjectID="_1722286316" r:id="rId191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600" w:dyaOrig="360">
          <v:shape id="Object 347" o:spid="_x0000_i2259" type="#_x0000_t75" alt="eqId0680c299a651427c9959c6986abf1c2a" style="width:26.4pt;height:15.6pt;mso-wrap-style:square;mso-position-horizontal-relative:page;mso-position-vertical-relative:page" o:ole="">
            <v:imagedata r:id="rId1915" o:title="eqId0680c299a651427c9959c6986abf1c2a"/>
          </v:shape>
          <o:OLEObject Type="Embed" ProgID="Equation.DSMT4" ShapeID="Object 347" DrawAspect="Content" ObjectID="_1722286317" r:id="rId191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线段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460" w:dyaOrig="280">
          <v:shape id="Object 348" o:spid="_x0000_i2260" type="#_x0000_t75" alt="eqId876037be016c4316885be871978f005b" style="width:20.4pt;height:12.6pt;mso-wrap-style:square;mso-position-horizontal-relative:page;mso-position-vertical-relative:page" o:ole="">
            <v:imagedata r:id="rId1917" o:title="eqId876037be016c4316885be871978f005b"/>
          </v:shape>
          <o:OLEObject Type="Embed" ProgID="Equation.DSMT4" ShapeID="Object 348" DrawAspect="Content" ObjectID="_1722286318" r:id="rId191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是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的直径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279" w:dyaOrig="420">
          <v:shape id="Object 349" o:spid="_x0000_i2261" type="#_x0000_t75" alt="eqIdd730329abf18498bb9ba3089d9c76ee0" style="width:56.4pt;height:18.6pt;mso-wrap-style:square;mso-position-horizontal-relative:page;mso-position-vertical-relative:page" o:ole="">
            <v:imagedata r:id="rId1919" o:title="eqIdd730329abf18498bb9ba3089d9c76ee0"/>
          </v:shape>
          <o:OLEObject Type="Embed" ProgID="Equation.DSMT4" ShapeID="Object 349" DrawAspect="Content" ObjectID="_1722286319" r:id="rId192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②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当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50" o:spid="_x0000_i2262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50" DrawAspect="Content" ObjectID="_1722286320" r:id="rId192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51" o:spid="_x0000_i2263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51" DrawAspect="Content" ObjectID="_1722286321" r:id="rId192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都有斜率时，设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00">
          <v:shape id="Object 352" o:spid="_x0000_i2264" type="#_x0000_t75" alt="eqIdd3b8ba077a1a4e80b7456653f9ceae4d" style="width:42pt;height:18pt;mso-wrap-style:square;mso-position-horizontal-relative:page;mso-position-vertical-relative:page" o:ole="">
            <v:imagedata r:id="rId1872" o:title="eqIdd3b8ba077a1a4e80b7456653f9ceae4d"/>
          </v:shape>
          <o:OLEObject Type="Embed" ProgID="Equation.DSMT4" ShapeID="Object 352" DrawAspect="Content" ObjectID="_1722286322" r:id="rId192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其中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199" w:dyaOrig="380">
          <v:shape id="Object 353" o:spid="_x0000_i2265" type="#_x0000_t75" alt="eqIdd4faf48ce9054861a0af9427a89e6c8e" style="width:52.8pt;height:16.2pt;mso-wrap-style:square;mso-position-horizontal-relative:page;mso-position-vertical-relative:page" o:ole="">
            <v:imagedata r:id="rId1924" o:title="eqIdd4faf48ce9054861a0af9427a89e6c8e"/>
          </v:shape>
          <o:OLEObject Type="Embed" ProgID="Equation.DSMT4" ShapeID="Object 353" DrawAspect="Content" ObjectID="_1722286323" r:id="rId192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设经过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00">
          <v:shape id="Object 354" o:spid="_x0000_i2266" type="#_x0000_t75" alt="eqIdd3b8ba077a1a4e80b7456653f9ceae4d" style="width:42pt;height:18pt;mso-wrap-style:square;mso-position-horizontal-relative:page;mso-position-vertical-relative:page" o:ole="">
            <v:imagedata r:id="rId1872" o:title="eqIdd3b8ba077a1a4e80b7456653f9ceae4d"/>
          </v:shape>
          <o:OLEObject Type="Embed" ProgID="Equation.DSMT4" ShapeID="Object 354" DrawAspect="Content" ObjectID="_1722286324" r:id="rId192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只有一个交点的直线为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700" w:dyaOrig="400">
          <v:shape id="Object 355" o:spid="_x0000_i2267" type="#_x0000_t75" alt="eqIdf2fcdf63ec4c446d9641b162baf95a6d" style="width:75pt;height:17.4pt;mso-wrap-style:square;mso-position-horizontal-relative:page;mso-position-vertical-relative:page" o:ole="">
            <v:imagedata r:id="rId1927" o:title="eqIdf2fcdf63ec4c446d9641b162baf95a6d"/>
          </v:shape>
          <o:OLEObject Type="Embed" ProgID="Equation.DSMT4" ShapeID="Object 355" DrawAspect="Content" ObjectID="_1722286325" r:id="rId192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则</w:t>
      </w:r>
    </w:p>
    <w:p w:rsidR="007A591F" w:rsidRPr="00C147C8" w:rsidRDefault="007A591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object w:dxaOrig="1840" w:dyaOrig="1080">
          <v:shape id="Object 356" o:spid="_x0000_i2268" type="#_x0000_t75" alt="eqId16ab160a75b4405496c633c20dc2bf8b" style="width:81pt;height:47.4pt;mso-wrap-style:square;mso-position-horizontal-relative:page;mso-position-vertical-relative:page" o:ole="">
            <v:imagedata r:id="rId1929" o:title="eqId16ab160a75b4405496c633c20dc2bf8b"/>
          </v:shape>
          <o:OLEObject Type="Embed" ProgID="Equation.DSMT4" ShapeID="Object 356" DrawAspect="Content" ObjectID="_1722286326" r:id="rId1930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消去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20" w:dyaOrig="260">
          <v:shape id="Object 357" o:spid="_x0000_i2269" type="#_x0000_t75" alt="eqId072d7d6b911b42bc89207e72515ebf5f" style="width:9.6pt;height:12pt;mso-wrap-style:square;mso-position-horizontal-relative:page;mso-position-vertical-relative:page" o:ole="">
            <v:imagedata r:id="rId1931" o:title="eqId072d7d6b911b42bc89207e72515ebf5f"/>
          </v:shape>
          <o:OLEObject Type="Embed" ProgID="Equation.DSMT4" ShapeID="Object 357" DrawAspect="Content" ObjectID="_1722286327" r:id="rId193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得到</w:t>
      </w:r>
      <w:r w:rsidRPr="00C147C8">
        <w:rPr>
          <w:rFonts w:ascii="Times New Roman" w:hAnsi="Times New Roman"/>
          <w:bCs/>
          <w:color w:val="000000" w:themeColor="text1"/>
          <w:szCs w:val="21"/>
        </w:rPr>
        <w:t xml:space="preserve"> 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4600" w:dyaOrig="460">
          <v:shape id="Object 358" o:spid="_x0000_i2270" type="#_x0000_t75" alt="eqIdc4ca8fbd097742d2a67f2abdb76c570c" style="width:202.2pt;height:20.4pt;mso-wrap-style:square;mso-position-horizontal-relative:page;mso-position-vertical-relative:page" o:ole="">
            <v:imagedata r:id="rId1933" o:title="eqIdc4ca8fbd097742d2a67f2abdb76c570c"/>
          </v:shape>
          <o:OLEObject Type="Embed" ProgID="Equation.DSMT4" ShapeID="Object 358" DrawAspect="Content" ObjectID="_1722286328" r:id="rId193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3920" w:dyaOrig="440">
          <v:shape id="Object 359" o:spid="_x0000_i2271" type="#_x0000_t75" alt="eqIdc6ff2502bf6c437193142eb85713d727" style="width:172.2pt;height:19.2pt;mso-wrap-style:square;mso-position-horizontal-relative:page;mso-position-vertical-relative:page" o:ole="">
            <v:imagedata r:id="rId1935" o:title="eqIdc6ff2502bf6c437193142eb85713d727"/>
          </v:shape>
          <o:OLEObject Type="Embed" ProgID="Equation.DSMT4" ShapeID="Object 359" DrawAspect="Content" ObjectID="_1722286329" r:id="rId193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3718" w:dyaOrig="780">
          <v:shape id="Object 360" o:spid="_x0000_i2272" type="#_x0000_t75" alt="eqId99b77b23cb084930a50c6e00a47be0a2" style="width:163.8pt;height:34.2pt;mso-wrap-style:square;mso-position-horizontal-relative:page;mso-position-vertical-relative:page" o:ole="">
            <v:imagedata r:id="rId1937" o:title="eqId99b77b23cb084930a50c6e00a47be0a2"/>
          </v:shape>
          <o:OLEObject Type="Embed" ProgID="Equation.DSMT4" ShapeID="Object 360" DrawAspect="Content" ObjectID="_1722286330" r:id="rId1938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所以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360">
          <v:shape id="Object 361" o:spid="_x0000_i2273" type="#_x0000_t75" alt="eqId462d4d44a1f84f33bd388d78cfcbc491" style="width:42pt;height:15.6pt;mso-wrap-style:square;mso-position-horizontal-relative:page;mso-position-vertical-relative:page" o:ole="">
            <v:imagedata r:id="rId1939" o:title="eqId462d4d44a1f84f33bd388d78cfcbc491"/>
          </v:shape>
          <o:OLEObject Type="Embed" ProgID="Equation.DSMT4" ShapeID="Object 361" DrawAspect="Content" ObjectID="_1722286331" r:id="rId1940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满足条件的两直线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80" w:dyaOrig="360">
          <v:shape id="Object 362" o:spid="_x0000_i2274" type="#_x0000_t75" alt="eqId74c7e0292b094e54ae596d37798a05ed" style="width:7.8pt;height:15.6pt;mso-wrap-style:square;mso-position-horizontal-relative:page;mso-position-vertical-relative:page" o:ole="">
            <v:imagedata r:id="rId352" o:title="eqId74c7e0292b094e54ae596d37798a05ed"/>
          </v:shape>
          <o:OLEObject Type="Embed" ProgID="Equation.DSMT4" ShapeID="Object 362" DrawAspect="Content" ObjectID="_1722286332" r:id="rId1941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200" w:dyaOrig="360">
          <v:shape id="Object 363" o:spid="_x0000_i2275" type="#_x0000_t75" alt="eqId439fb93f7745417b8bb1747d963c6e60" style="width:9pt;height:16.2pt;mso-wrap-style:square;mso-position-horizontal-relative:page;mso-position-vertical-relative:page" o:ole="">
            <v:imagedata r:id="rId354" o:title="eqId439fb93f7745417b8bb1747d963c6e60"/>
          </v:shape>
          <o:OLEObject Type="Embed" ProgID="Equation.DSMT4" ShapeID="Object 363" DrawAspect="Content" ObjectID="_1722286333" r:id="rId1942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垂直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线段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460" w:dyaOrig="280">
          <v:shape id="Object 364" o:spid="_x0000_i2276" type="#_x0000_t75" alt="eqId876037be016c4316885be871978f005b" style="width:20.4pt;height:12.6pt;mso-wrap-style:square;mso-position-horizontal-relative:page;mso-position-vertical-relative:page" o:ole="">
            <v:imagedata r:id="rId1917" o:title="eqId876037be016c4316885be871978f005b"/>
          </v:shape>
          <o:OLEObject Type="Embed" ProgID="Equation.DSMT4" ShapeID="Object 364" DrawAspect="Content" ObjectID="_1722286334" r:id="rId1943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是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的直径，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∴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279" w:dyaOrig="420">
          <v:shape id="Object 365" o:spid="_x0000_i2277" type="#_x0000_t75" alt="eqIdd730329abf18498bb9ba3089d9c76ee0" style="width:56.4pt;height:18.6pt;mso-wrap-style:square;mso-position-horizontal-relative:page;mso-position-vertical-relative:page" o:ole="">
            <v:imagedata r:id="rId1919" o:title="eqIdd730329abf18498bb9ba3089d9c76ee0"/>
          </v:shape>
          <o:OLEObject Type="Embed" ProgID="Equation.DSMT4" ShapeID="Object 365" DrawAspect="Content" ObjectID="_1722286335" r:id="rId1944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综合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①②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知：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1279" w:dyaOrig="420">
          <v:shape id="Object 366" o:spid="_x0000_i2278" type="#_x0000_t75" alt="eqIdd730329abf18498bb9ba3089d9c76ee0" style="width:56.4pt;height:18.6pt;mso-wrap-style:square;mso-position-horizontal-relative:page;mso-position-vertical-relative:page" o:ole="">
            <v:imagedata r:id="rId1919" o:title="eqIdd730329abf18498bb9ba3089d9c76ee0"/>
          </v:shape>
          <o:OLEObject Type="Embed" ProgID="Equation.DSMT4" ShapeID="Object 366" DrawAspect="Content" ObjectID="_1722286336" r:id="rId1945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为定值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 w:rsidRPr="00C147C8">
        <w:rPr>
          <w:rFonts w:ascii="Times New Roman" w:hAnsi="Times New Roman"/>
          <w:bCs/>
          <w:color w:val="000000" w:themeColor="text1"/>
          <w:szCs w:val="21"/>
        </w:rPr>
        <w:t>关键点点睛：本题考查椭圆的标准方程，考查直线与椭圆的位置关系，解决本题的关键点是联立过点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960" w:dyaOrig="400">
          <v:shape id="Object 367" o:spid="_x0000_i2279" type="#_x0000_t75" alt="eqIdd3b8ba077a1a4e80b7456653f9ceae4d" style="width:42pt;height:18pt;mso-wrap-style:square;mso-position-horizontal-relative:page;mso-position-vertical-relative:page" o:ole="">
            <v:imagedata r:id="rId1872" o:title="eqIdd3b8ba077a1a4e80b7456653f9ceae4d"/>
          </v:shape>
          <o:OLEObject Type="Embed" ProgID="Equation.DSMT4" ShapeID="Object 367" DrawAspect="Content" ObjectID="_1722286337" r:id="rId1946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与椭圆只有一个交点的直线方程和椭圆方程，利用判别式为零，得出两条直线斜率间的关系，进而根据线段</w:t>
      </w:r>
      <w:r w:rsidR="007A591F" w:rsidRPr="00C147C8">
        <w:rPr>
          <w:rFonts w:ascii="Times New Roman" w:hAnsi="Times New Roman"/>
          <w:bCs/>
          <w:color w:val="000000" w:themeColor="text1"/>
          <w:szCs w:val="21"/>
        </w:rPr>
        <w:object w:dxaOrig="460" w:dyaOrig="280">
          <v:shape id="Object 368" o:spid="_x0000_i2280" type="#_x0000_t75" alt="eqId876037be016c4316885be871978f005b" style="width:20.4pt;height:12.6pt;mso-wrap-style:square;mso-position-horizontal-relative:page;mso-position-vertical-relative:page" o:ole="">
            <v:imagedata r:id="rId1917" o:title="eqId876037be016c4316885be871978f005b"/>
          </v:shape>
          <o:OLEObject Type="Embed" ProgID="Equation.DSMT4" ShapeID="Object 368" DrawAspect="Content" ObjectID="_1722286338" r:id="rId1947"/>
        </w:object>
      </w:r>
      <w:r w:rsidRPr="00C147C8">
        <w:rPr>
          <w:rFonts w:ascii="Times New Roman" w:hAnsi="Times New Roman"/>
          <w:bCs/>
          <w:color w:val="000000" w:themeColor="text1"/>
          <w:szCs w:val="21"/>
        </w:rPr>
        <w:t>是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“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卫星圆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”</w:t>
      </w:r>
      <w:r w:rsidRPr="00C147C8">
        <w:rPr>
          <w:rFonts w:ascii="Times New Roman" w:hAnsi="Times New Roman"/>
          <w:bCs/>
          <w:color w:val="000000" w:themeColor="text1"/>
          <w:szCs w:val="21"/>
        </w:rPr>
        <w:t>的直径求出弦长，考查学生逻辑思维能力和计算能力，属于中档题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给定椭圆</w:t>
      </w:r>
      <w:r w:rsidR="007A591F" w:rsidRPr="00C147C8">
        <w:rPr>
          <w:color w:val="000000" w:themeColor="text1"/>
        </w:rPr>
        <w:object w:dxaOrig="2500" w:dyaOrig="660">
          <v:shape id="Object 2269" o:spid="_x0000_i2281" type="#_x0000_t75" alt="eqId851a5d6ec23256f9b4a9e98aa92945fe" style="width:110.4pt;height:28.8pt;mso-wrap-style:square;mso-position-horizontal-relative:page;mso-position-vertical-relative:page" o:ole="">
            <v:imagedata r:id="rId75" o:title="eqId851a5d6ec23256f9b4a9e98aa92945fe"/>
          </v:shape>
          <o:OLEObject Type="Embed" ProgID="Equation.DSMT4" ShapeID="Object 2269" DrawAspect="Content" ObjectID="_1722286339" r:id="rId1948"/>
        </w:object>
      </w:r>
      <w:r w:rsidRPr="00C147C8">
        <w:rPr>
          <w:color w:val="000000" w:themeColor="text1"/>
        </w:rPr>
        <w:t>，称圆心在原点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，半径为</w:t>
      </w:r>
      <w:r w:rsidR="007A591F" w:rsidRPr="00C147C8">
        <w:rPr>
          <w:color w:val="000000" w:themeColor="text1"/>
        </w:rPr>
        <w:object w:dxaOrig="920" w:dyaOrig="400">
          <v:shape id="Object 2270" o:spid="_x0000_i2282" type="#_x0000_t75" alt="eqIdda001dad7941e6c9858637d7b62cec59" style="width:40.2pt;height:18pt;mso-wrap-style:square;mso-position-horizontal-relative:page;mso-position-vertical-relative:page" o:ole="">
            <v:imagedata r:id="rId366" o:title="eqIdda001dad7941e6c9858637d7b62cec59"/>
          </v:shape>
          <o:OLEObject Type="Embed" ProgID="Equation.DSMT4" ShapeID="Object 2270" DrawAspect="Content" ObjectID="_1722286340" r:id="rId1949"/>
        </w:object>
      </w:r>
      <w:r w:rsidRPr="00C147C8">
        <w:rPr>
          <w:color w:val="000000" w:themeColor="text1"/>
        </w:rPr>
        <w:t>的圆为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.</w:t>
      </w:r>
      <w:r w:rsidRPr="00C147C8">
        <w:rPr>
          <w:color w:val="000000" w:themeColor="text1"/>
        </w:rPr>
        <w:t>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一个焦点为</w:t>
      </w:r>
      <w:r w:rsidR="007A591F" w:rsidRPr="00C147C8">
        <w:rPr>
          <w:color w:val="000000" w:themeColor="text1"/>
        </w:rPr>
        <w:object w:dxaOrig="980" w:dyaOrig="480">
          <v:shape id="Object 2271" o:spid="_x0000_i2283" type="#_x0000_t75" alt="eqId62d314b47d37c9f58e05ad11f3e68e27" style="width:43.2pt;height:21pt;mso-wrap-style:square;mso-position-horizontal-relative:page;mso-position-vertical-relative:page" o:ole="">
            <v:imagedata r:id="rId368" o:title="eqId62d314b47d37c9f58e05ad11f3e68e27"/>
          </v:shape>
          <o:OLEObject Type="Embed" ProgID="Equation.DSMT4" ShapeID="Object 2271" DrawAspect="Content" ObjectID="_1722286341" r:id="rId1950"/>
        </w:object>
      </w:r>
      <w:r w:rsidRPr="00C147C8">
        <w:rPr>
          <w:color w:val="000000" w:themeColor="text1"/>
        </w:rPr>
        <w:t>，其短轴上的一个端点到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的距离为</w:t>
      </w:r>
      <w:r w:rsidR="007A591F" w:rsidRPr="00C147C8">
        <w:rPr>
          <w:color w:val="000000" w:themeColor="text1"/>
        </w:rPr>
        <w:object w:dxaOrig="320" w:dyaOrig="320">
          <v:shape id="Object 2272" o:spid="_x0000_i2284" type="#_x0000_t75" alt="eqIda7ffe8515ff6183c1c7775dc6f94bdb8" style="width:14.4pt;height:14.4pt;mso-wrap-style:square;mso-position-horizontal-relative:page;mso-position-vertical-relative:page" o:ole="">
            <v:imagedata r:id="rId370" o:title="eqIda7ffe8515ff6183c1c7775dc6f94bdb8"/>
          </v:shape>
          <o:OLEObject Type="Embed" ProgID="Equation.DSMT4" ShapeID="Object 2272" DrawAspect="Content" ObjectID="_1722286342" r:id="rId195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和其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若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是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上的动点，过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作椭圆的切线</w:t>
      </w:r>
      <w:r w:rsidR="007A591F" w:rsidRPr="00C147C8">
        <w:rPr>
          <w:color w:val="000000" w:themeColor="text1"/>
        </w:rPr>
        <w:object w:dxaOrig="180" w:dyaOrig="360">
          <v:shape id="Object 2273" o:spid="_x0000_i2285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2273" DrawAspect="Content" ObjectID="_1722286343" r:id="rId195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00" w:dyaOrig="360">
          <v:shape id="Object 2274" o:spid="_x0000_i2286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2274" DrawAspect="Content" ObjectID="_1722286344" r:id="rId1953"/>
        </w:object>
      </w:r>
      <w:r w:rsidRPr="00C147C8">
        <w:rPr>
          <w:color w:val="000000" w:themeColor="text1"/>
        </w:rPr>
        <w:t>交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，判断</w:t>
      </w:r>
      <w:r w:rsidR="007A591F" w:rsidRPr="00C147C8">
        <w:rPr>
          <w:color w:val="000000" w:themeColor="text1"/>
        </w:rPr>
        <w:object w:dxaOrig="780" w:dyaOrig="280">
          <v:shape id="Object 2275" o:spid="_x0000_i2287" type="#_x0000_t75" alt="eqIdc45a8a837c11c07073da3ff751d70278" style="width:34.2pt;height:12pt;mso-wrap-style:square;mso-position-horizontal-relative:page;mso-position-vertical-relative:page" o:ole="">
            <v:imagedata r:id="rId374" o:title="eqIdc45a8a837c11c07073da3ff751d70278"/>
          </v:shape>
          <o:OLEObject Type="Embed" ProgID="Equation.DSMT4" ShapeID="Object 2275" DrawAspect="Content" ObjectID="_1722286345" r:id="rId1954"/>
        </w:object>
      </w:r>
      <w:r w:rsidRPr="00C147C8">
        <w:rPr>
          <w:color w:val="000000" w:themeColor="text1"/>
        </w:rPr>
        <w:t>及线段</w:t>
      </w:r>
      <w:r w:rsidR="007A591F" w:rsidRPr="00C147C8">
        <w:rPr>
          <w:color w:val="000000" w:themeColor="text1"/>
        </w:rPr>
        <w:object w:dxaOrig="460" w:dyaOrig="280">
          <v:shape id="Object 2276" o:spid="_x0000_i2288" type="#_x0000_t75" alt="eqId411461db15ee8086332c531e086c40c7" style="width:20.4pt;height:12.6pt;mso-wrap-style:square;mso-position-horizontal-relative:page;mso-position-vertical-relative:page" o:ole="">
            <v:imagedata r:id="rId192" o:title="eqId411461db15ee8086332c531e086c40c7"/>
          </v:shape>
          <o:OLEObject Type="Embed" ProgID="Equation.DSMT4" ShapeID="Object 2276" DrawAspect="Content" ObjectID="_1722286346" r:id="rId1955"/>
        </w:object>
      </w:r>
      <w:r w:rsidRPr="00C147C8">
        <w:rPr>
          <w:color w:val="000000" w:themeColor="text1"/>
        </w:rPr>
        <w:t>是否都为定值，若为定值，求出定值，若不是定值，说明理由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椭圆方程：</w:t>
      </w:r>
      <w:r w:rsidR="007A591F" w:rsidRPr="00C147C8">
        <w:rPr>
          <w:color w:val="000000" w:themeColor="text1"/>
        </w:rPr>
        <w:object w:dxaOrig="1100" w:dyaOrig="660">
          <v:shape id="Object 2277" o:spid="_x0000_i2289" type="#_x0000_t75" alt="eqIdcc603fea876cbf85b1efcb5bab0d500f" style="width:48.6pt;height:28.8pt;mso-wrap-style:square;mso-position-horizontal-relative:page;mso-position-vertical-relative:page" o:ole="">
            <v:imagedata r:id="rId1956" o:title="eqIdcc603fea876cbf85b1efcb5bab0d500f"/>
          </v:shape>
          <o:OLEObject Type="Embed" ProgID="Equation.DSMT4" ShapeID="Object 2277" DrawAspect="Content" ObjectID="_1722286347" r:id="rId1957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：</w:t>
      </w:r>
      <w:r w:rsidR="007A591F" w:rsidRPr="00C147C8">
        <w:rPr>
          <w:color w:val="000000" w:themeColor="text1"/>
        </w:rPr>
        <w:object w:dxaOrig="1120" w:dyaOrig="360">
          <v:shape id="Object 2278" o:spid="_x0000_i2290" type="#_x0000_t75" alt="eqIda5f5d967ad135991b6075ee45df55643" style="width:49.2pt;height:15.6pt;mso-wrap-style:square;mso-position-horizontal-relative:page;mso-position-vertical-relative:page" o:ole="">
            <v:imagedata r:id="rId1958" o:title="eqIda5f5d967ad135991b6075ee45df55643"/>
          </v:shape>
          <o:OLEObject Type="Embed" ProgID="Equation.DSMT4" ShapeID="Object 2278" DrawAspect="Content" ObjectID="_1722286348" r:id="rId1959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="007A591F" w:rsidRPr="00C147C8">
        <w:rPr>
          <w:color w:val="000000" w:themeColor="text1"/>
        </w:rPr>
        <w:object w:dxaOrig="1220" w:dyaOrig="620">
          <v:shape id="Object 2279" o:spid="_x0000_i2291" type="#_x0000_t75" alt="eqId3d631d1d58f4b8007b9a57d6c77d6063" style="width:53.4pt;height:27.6pt;mso-wrap-style:square;mso-position-horizontal-relative:page;mso-position-vertical-relative:page" o:ole="">
            <v:imagedata r:id="rId1826" o:title="eqId3d631d1d58f4b8007b9a57d6c77d6063"/>
          </v:shape>
          <o:OLEObject Type="Embed" ProgID="Equation.DSMT4" ShapeID="Object 2279" DrawAspect="Content" ObjectID="_1722286349" r:id="rId1960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820" w:dyaOrig="280">
          <v:shape id="Object 2280" o:spid="_x0000_i2292" type="#_x0000_t75" alt="eqId20ee7af832af9460f4775fa5c8c3620f" style="width:36pt;height:12.6pt;mso-wrap-style:square;mso-position-horizontal-relative:page;mso-position-vertical-relative:page" o:ole="">
            <v:imagedata r:id="rId1961" o:title="eqId20ee7af832af9460f4775fa5c8c3620f"/>
          </v:shape>
          <o:OLEObject Type="Embed" ProgID="Equation.DSMT4" ShapeID="Object 2280" DrawAspect="Content" ObjectID="_1722286350" r:id="rId1962"/>
        </w:object>
      </w:r>
      <w:r w:rsidRPr="00C147C8">
        <w:rPr>
          <w:color w:val="000000" w:themeColor="text1"/>
        </w:rPr>
        <w:t xml:space="preserve"> 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根据题意即可算出椭圆的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，写出椭圆方程和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根据切线的斜率是否存在分类讨论，联立方程，根据</w:t>
      </w:r>
      <w:r w:rsidR="007A591F" w:rsidRPr="00C147C8">
        <w:rPr>
          <w:color w:val="000000" w:themeColor="text1"/>
        </w:rPr>
        <w:object w:dxaOrig="580" w:dyaOrig="280">
          <v:shape id="Object 2281" o:spid="_x0000_i2293" type="#_x0000_t75" alt="eqId5c2b0eb6b8e515c616b5cdd4c37fefc3" style="width:25.8pt;height:12.6pt;mso-wrap-style:square;mso-position-horizontal-relative:page;mso-position-vertical-relative:page" o:ole="">
            <v:imagedata r:id="rId1216" o:title="eqId5c2b0eb6b8e515c616b5cdd4c37fefc3"/>
          </v:shape>
          <o:OLEObject Type="Embed" ProgID="Equation.DSMT4" ShapeID="Object 2281" DrawAspect="Content" ObjectID="_1722286351" r:id="rId1963"/>
        </w:object>
      </w:r>
      <w:r w:rsidRPr="00C147C8">
        <w:rPr>
          <w:color w:val="000000" w:themeColor="text1"/>
        </w:rPr>
        <w:t>，即可求解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由题意，</w:t>
      </w:r>
      <w:r w:rsidR="007A591F" w:rsidRPr="00C147C8">
        <w:rPr>
          <w:color w:val="000000" w:themeColor="text1"/>
        </w:rPr>
        <w:object w:dxaOrig="3240" w:dyaOrig="420">
          <v:shape id="Object 2282" o:spid="_x0000_i2294" type="#_x0000_t75" alt="eqId36d1bee29c2f994c31b406e5f8b3694c" style="width:142.2pt;height:18.6pt;mso-wrap-style:square;mso-position-horizontal-relative:page;mso-position-vertical-relative:page" o:ole="">
            <v:imagedata r:id="rId1964" o:title="eqId36d1bee29c2f994c31b406e5f8b3694c"/>
          </v:shape>
          <o:OLEObject Type="Embed" ProgID="Equation.DSMT4" ShapeID="Object 2282" DrawAspect="Content" ObjectID="_1722286352" r:id="rId1965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抛物线方程为</w:t>
      </w:r>
      <w:r w:rsidR="007A591F" w:rsidRPr="00C147C8">
        <w:rPr>
          <w:color w:val="000000" w:themeColor="text1"/>
        </w:rPr>
        <w:object w:dxaOrig="1100" w:dyaOrig="660">
          <v:shape id="Object 2283" o:spid="_x0000_i2295" type="#_x0000_t75" alt="eqIdcc603fea876cbf85b1efcb5bab0d500f" style="width:48.6pt;height:28.8pt;mso-wrap-style:square;mso-position-horizontal-relative:page;mso-position-vertical-relative:page" o:ole="">
            <v:imagedata r:id="rId1956" o:title="eqIdcc603fea876cbf85b1efcb5bab0d500f"/>
          </v:shape>
          <o:OLEObject Type="Embed" ProgID="Equation.DSMT4" ShapeID="Object 2283" DrawAspect="Content" ObjectID="_1722286353" r:id="rId1966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为</w:t>
      </w:r>
      <w:r w:rsidR="007A591F" w:rsidRPr="00C147C8">
        <w:rPr>
          <w:color w:val="000000" w:themeColor="text1"/>
        </w:rPr>
        <w:object w:dxaOrig="1120" w:dyaOrig="360">
          <v:shape id="Object 2284" o:spid="_x0000_i2296" type="#_x0000_t75" alt="eqIda5f5d967ad135991b6075ee45df55643" style="width:49.2pt;height:15.6pt;mso-wrap-style:square;mso-position-horizontal-relative:page;mso-position-vertical-relative:page" o:ole="">
            <v:imagedata r:id="rId1958" o:title="eqIda5f5d967ad135991b6075ee45df55643"/>
          </v:shape>
          <o:OLEObject Type="Embed" ProgID="Equation.DSMT4" ShapeID="Object 2284" DrawAspect="Content" ObjectID="_1722286354" r:id="rId1967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假设</w:t>
      </w:r>
      <w:r w:rsidR="007A591F" w:rsidRPr="00C147C8">
        <w:rPr>
          <w:color w:val="000000" w:themeColor="text1"/>
        </w:rPr>
        <w:object w:dxaOrig="420" w:dyaOrig="360">
          <v:shape id="Object 2285" o:spid="_x0000_i2297" type="#_x0000_t75" alt="eqId44434b647ec546fe787e2164e0be6cd2" style="width:18.6pt;height:15.6pt;mso-wrap-style:square;mso-position-horizontal-relative:page;mso-position-vertical-relative:page" o:ole="">
            <v:imagedata r:id="rId1968" o:title="eqId44434b647ec546fe787e2164e0be6cd2"/>
          </v:shape>
          <o:OLEObject Type="Embed" ProgID="Equation.DSMT4" ShapeID="Object 2285" DrawAspect="Content" ObjectID="_1722286355" r:id="rId1969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中有一条斜率不存在，不妨假设为</w:t>
      </w:r>
      <w:r w:rsidR="007A591F" w:rsidRPr="00C147C8">
        <w:rPr>
          <w:color w:val="000000" w:themeColor="text1"/>
        </w:rPr>
        <w:object w:dxaOrig="180" w:dyaOrig="360">
          <v:shape id="Object 2286" o:spid="_x0000_i2298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2286" DrawAspect="Content" ObjectID="_1722286356" r:id="rId1970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则与椭圆的切点为</w:t>
      </w:r>
      <w:r w:rsidR="007A591F" w:rsidRPr="00C147C8">
        <w:rPr>
          <w:color w:val="000000" w:themeColor="text1"/>
        </w:rPr>
        <w:object w:dxaOrig="880" w:dyaOrig="480">
          <v:shape id="Object 2287" o:spid="_x0000_i2299" type="#_x0000_t75" alt="eqIdb21e23153c73a5b8bd0f8bf184ffb80c" style="width:39pt;height:21pt;mso-wrap-style:square;mso-position-horizontal-relative:page;mso-position-vertical-relative:page" o:ole="">
            <v:imagedata r:id="rId1971" o:title="eqIdb21e23153c73a5b8bd0f8bf184ffb80c"/>
          </v:shape>
          <o:OLEObject Type="Embed" ProgID="Equation.DSMT4" ShapeID="Object 2287" DrawAspect="Content" ObjectID="_1722286357" r:id="rId1972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即</w:t>
      </w:r>
      <w:r w:rsidR="007A591F" w:rsidRPr="00C147C8">
        <w:rPr>
          <w:color w:val="000000" w:themeColor="text1"/>
        </w:rPr>
        <w:object w:dxaOrig="180" w:dyaOrig="360">
          <v:shape id="Object 2288" o:spid="_x0000_i2300" type="#_x0000_t75" alt="eqId2e9b0f5f44abbc6544a2f672b025b013" style="width:7.8pt;height:15.6pt;mso-wrap-style:square;mso-position-horizontal-relative:page;mso-position-vertical-relative:page" o:ole="">
            <v:imagedata r:id="rId178" o:title="eqId2e9b0f5f44abbc6544a2f672b025b013"/>
          </v:shape>
          <o:OLEObject Type="Embed" ProgID="Equation.DSMT4" ShapeID="Object 2288" DrawAspect="Content" ObjectID="_1722286358" r:id="rId1973"/>
        </w:object>
      </w:r>
      <w:r w:rsidRPr="00C147C8">
        <w:rPr>
          <w:color w:val="000000" w:themeColor="text1"/>
        </w:rPr>
        <w:t>的方程为：</w:t>
      </w:r>
      <w:r w:rsidR="007A591F" w:rsidRPr="00C147C8">
        <w:rPr>
          <w:color w:val="000000" w:themeColor="text1"/>
        </w:rPr>
        <w:object w:dxaOrig="720" w:dyaOrig="360">
          <v:shape id="Object 2289" o:spid="_x0000_i2301" type="#_x0000_t75" alt="eqIddb4f3ea707431e69ce7f67f20b09c5ae" style="width:31.8pt;height:15.6pt;mso-wrap-style:square;mso-position-horizontal-relative:page;mso-position-vertical-relative:page" o:ole="">
            <v:imagedata r:id="rId1974" o:title="eqIddb4f3ea707431e69ce7f67f20b09c5ae"/>
          </v:shape>
          <o:OLEObject Type="Embed" ProgID="Equation.DSMT4" ShapeID="Object 2289" DrawAspect="Content" ObjectID="_1722286359" r:id="rId1975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860" w:dyaOrig="360">
          <v:shape id="Object 2290" o:spid="_x0000_i2302" type="#_x0000_t75" alt="eqId91f3ba0e94d4b9c1ed39b8a7e3c439b3" style="width:37.8pt;height:16.2pt;mso-wrap-style:square;mso-position-horizontal-relative:page;mso-position-vertical-relative:page" o:ole="">
            <v:imagedata r:id="rId1976" o:title="eqId91f3ba0e94d4b9c1ed39b8a7e3c439b3"/>
          </v:shape>
          <o:OLEObject Type="Embed" ProgID="Equation.DSMT4" ShapeID="Object 2290" DrawAspect="Content" ObjectID="_1722286360" r:id="rId1977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720" w:dyaOrig="360">
          <v:shape id="Object 2291" o:spid="_x0000_i2303" type="#_x0000_t75" alt="eqIddb4f3ea707431e69ce7f67f20b09c5ae" style="width:31.8pt;height:15.6pt;mso-wrap-style:square;mso-position-horizontal-relative:page;mso-position-vertical-relative:page" o:ole="">
            <v:imagedata r:id="rId1974" o:title="eqIddb4f3ea707431e69ce7f67f20b09c5ae"/>
          </v:shape>
          <o:OLEObject Type="Embed" ProgID="Equation.DSMT4" ShapeID="Object 2291" DrawAspect="Content" ObjectID="_1722286361" r:id="rId1978"/>
        </w:object>
      </w:r>
      <w:r w:rsidRPr="00C147C8">
        <w:rPr>
          <w:color w:val="000000" w:themeColor="text1"/>
        </w:rPr>
        <w:t>时，与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的交点为</w:t>
      </w:r>
      <w:r w:rsidR="007A591F" w:rsidRPr="00C147C8">
        <w:rPr>
          <w:color w:val="000000" w:themeColor="text1"/>
        </w:rPr>
        <w:object w:dxaOrig="699" w:dyaOrig="480">
          <v:shape id="Object 2292" o:spid="_x0000_i2304" type="#_x0000_t75" alt="eqIdfd0471cd3dccabaef113cd5761544d7c" style="width:30.6pt;height:21pt;mso-wrap-style:square;mso-position-horizontal-relative:page;mso-position-vertical-relative:page" o:ole="">
            <v:imagedata r:id="rId1979" o:title="eqIdfd0471cd3dccabaef113cd5761544d7c"/>
          </v:shape>
          <o:OLEObject Type="Embed" ProgID="Equation.DSMT4" ShapeID="Object 2292" DrawAspect="Content" ObjectID="_1722286362" r:id="rId1980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860" w:dyaOrig="480">
          <v:shape id="Object 2293" o:spid="_x0000_i2305" type="#_x0000_t75" alt="eqIdf4ec3b73f1aaea9f91ba1f634b54e96d" style="width:37.8pt;height:21pt;mso-wrap-style:square;mso-position-horizontal-relative:page;mso-position-vertical-relative:page" o:ole="">
            <v:imagedata r:id="rId1981" o:title="eqIdf4ec3b73f1aaea9f91ba1f634b54e96d"/>
          </v:shape>
          <o:OLEObject Type="Embed" ProgID="Equation.DSMT4" ShapeID="Object 2293" DrawAspect="Content" ObjectID="_1722286363" r:id="rId1982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此时</w:t>
      </w:r>
      <w:r w:rsidR="007A591F" w:rsidRPr="00C147C8">
        <w:rPr>
          <w:color w:val="000000" w:themeColor="text1"/>
        </w:rPr>
        <w:object w:dxaOrig="200" w:dyaOrig="360">
          <v:shape id="Object 2294" o:spid="_x0000_i2306" type="#_x0000_t75" alt="eqId3f6f17bc385bafb37e8f964e5eb99cd0" style="width:9pt;height:16.2pt;mso-wrap-style:square;mso-position-horizontal-relative:page;mso-position-vertical-relative:page" o:ole="">
            <v:imagedata r:id="rId180" o:title="eqId3f6f17bc385bafb37e8f964e5eb99cd0"/>
          </v:shape>
          <o:OLEObject Type="Embed" ProgID="Equation.DSMT4" ShapeID="Object 2294" DrawAspect="Content" ObjectID="_1722286364" r:id="rId1983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的方程为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=1</w:t>
      </w:r>
      <w:r w:rsidRPr="00C147C8">
        <w:rPr>
          <w:color w:val="000000" w:themeColor="text1"/>
        </w:rPr>
        <w:t>或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=-1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显然</w:t>
      </w:r>
      <w:r w:rsidR="007A591F" w:rsidRPr="00C147C8">
        <w:rPr>
          <w:color w:val="000000" w:themeColor="text1"/>
        </w:rPr>
        <w:object w:dxaOrig="600" w:dyaOrig="360">
          <v:shape id="Object 2295" o:spid="_x0000_i2307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2295" DrawAspect="Content" ObjectID="_1722286365" r:id="rId1984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420" w:dyaOrig="360">
          <v:shape id="Object 2296" o:spid="_x0000_i2308" type="#_x0000_t75" alt="eqId44434b647ec546fe787e2164e0be6cd2" style="width:18.6pt;height:15.6pt;mso-wrap-style:square;mso-position-horizontal-relative:page;mso-position-vertical-relative:page" o:ole="">
            <v:imagedata r:id="rId1968" o:title="eqId44434b647ec546fe787e2164e0be6cd2"/>
          </v:shape>
          <o:OLEObject Type="Embed" ProgID="Equation.DSMT4" ShapeID="Object 2296" DrawAspect="Content" ObjectID="_1722286366" r:id="rId1985"/>
        </w:object>
      </w:r>
      <w:r w:rsidRPr="00C147C8">
        <w:rPr>
          <w:color w:val="000000" w:themeColor="text1"/>
        </w:rPr>
        <w:t>的斜率都存在时，设</w:t>
      </w:r>
      <w:r w:rsidR="007A591F" w:rsidRPr="00C147C8">
        <w:rPr>
          <w:color w:val="000000" w:themeColor="text1"/>
        </w:rPr>
        <w:object w:dxaOrig="1060" w:dyaOrig="440">
          <v:shape id="Object 2297" o:spid="_x0000_i2309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2297" DrawAspect="Content" ObjectID="_1722286367" r:id="rId1986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120" w:dyaOrig="380">
          <v:shape id="Object 2298" o:spid="_x0000_i2310" type="#_x0000_t75" alt="eqIde476220fb3d21947cce93edc4d1be94d" style="width:49.2pt;height:16.2pt;mso-wrap-style:square;mso-position-horizontal-relative:page;mso-position-vertical-relative:page" o:ole="">
            <v:imagedata r:id="rId1987" o:title="eqIde476220fb3d21947cce93edc4d1be94d"/>
          </v:shape>
          <o:OLEObject Type="Embed" ProgID="Equation.DSMT4" ShapeID="Object 2298" DrawAspect="Content" ObjectID="_1722286368" r:id="rId1988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经过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点与椭圆相切的直线方程为</w:t>
      </w:r>
      <w:r w:rsidR="007A591F" w:rsidRPr="00C147C8">
        <w:rPr>
          <w:color w:val="000000" w:themeColor="text1"/>
        </w:rPr>
        <w:object w:dxaOrig="1700" w:dyaOrig="400">
          <v:shape id="Object 2299" o:spid="_x0000_i2311" type="#_x0000_t75" alt="eqId60ed8cd29d28143ee52f19aa00300106" style="width:75pt;height:17.4pt;mso-wrap-style:square;mso-position-horizontal-relative:page;mso-position-vertical-relative:page" o:ole="">
            <v:imagedata r:id="rId1989" o:title="eqId60ed8cd29d28143ee52f19aa00300106"/>
          </v:shape>
          <o:OLEObject Type="Embed" ProgID="Equation.DSMT4" ShapeID="Object 2299" DrawAspect="Content" ObjectID="_1722286369" r:id="rId1990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840" w:dyaOrig="1080">
          <v:shape id="Object 2300" o:spid="_x0000_i2312" type="#_x0000_t75" alt="eqId68e786e1126fa3844111e79adf0652bf" style="width:81pt;height:47.4pt;mso-wrap-style:square;mso-position-horizontal-relative:page;mso-position-vertical-relative:page" o:ole="">
            <v:imagedata r:id="rId1991" o:title="eqId68e786e1126fa3844111e79adf0652bf"/>
          </v:shape>
          <o:OLEObject Type="Embed" ProgID="Equation.DSMT4" ShapeID="Object 2300" DrawAspect="Content" ObjectID="_1722286370" r:id="rId1992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4560" w:dyaOrig="460">
          <v:shape id="Object 2301" o:spid="_x0000_i2313" type="#_x0000_t75" alt="eqIdec7494b3ec8c3e64f8b47383e5ec3be0" style="width:200.4pt;height:20.4pt;mso-wrap-style:square;mso-position-horizontal-relative:page;mso-position-vertical-relative:page" o:ole="">
            <v:imagedata r:id="rId1993" o:title="eqIdec7494b3ec8c3e64f8b47383e5ec3be0"/>
          </v:shape>
          <o:OLEObject Type="Embed" ProgID="Equation.DSMT4" ShapeID="Object 2301" DrawAspect="Content" ObjectID="_1722286371" r:id="rId1994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580" w:dyaOrig="280">
          <v:shape id="Object 2302" o:spid="_x0000_i2314" type="#_x0000_t75" alt="eqId5c2b0eb6b8e515c616b5cdd4c37fefc3" style="width:25.8pt;height:12.6pt;mso-wrap-style:square;mso-position-horizontal-relative:page;mso-position-vertical-relative:page" o:ole="">
            <v:imagedata r:id="rId1216" o:title="eqId5c2b0eb6b8e515c616b5cdd4c37fefc3"/>
          </v:shape>
          <o:OLEObject Type="Embed" ProgID="Equation.DSMT4" ShapeID="Object 2302" DrawAspect="Content" ObjectID="_1722286372" r:id="rId1995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并化简得</w:t>
      </w:r>
      <w:r w:rsidR="007A591F" w:rsidRPr="00C147C8">
        <w:rPr>
          <w:color w:val="000000" w:themeColor="text1"/>
        </w:rPr>
        <w:object w:dxaOrig="3120" w:dyaOrig="440">
          <v:shape id="Object 2303" o:spid="_x0000_i2315" type="#_x0000_t75" alt="eqId5434346f7f3f0252c1ba35a2dd2ef3f4" style="width:137.4pt;height:19.2pt;mso-wrap-style:square;mso-position-horizontal-relative:page;mso-position-vertical-relative:page" o:ole="">
            <v:imagedata r:id="rId1996" o:title="eqId5434346f7f3f0252c1ba35a2dd2ef3f4"/>
          </v:shape>
          <o:OLEObject Type="Embed" ProgID="Equation.DSMT4" ShapeID="Object 2303" DrawAspect="Content" ObjectID="_1722286373" r:id="rId1997"/>
        </w:object>
      </w:r>
      <w:r w:rsidRPr="00C147C8">
        <w:rPr>
          <w:color w:val="000000" w:themeColor="text1"/>
        </w:rPr>
        <w:t xml:space="preserve">……①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直线</w:t>
      </w:r>
      <w:r w:rsidR="007A591F" w:rsidRPr="00C147C8">
        <w:rPr>
          <w:color w:val="000000" w:themeColor="text1"/>
        </w:rPr>
        <w:object w:dxaOrig="420" w:dyaOrig="360">
          <v:shape id="Object 2304" o:spid="_x0000_i2316" type="#_x0000_t75" alt="eqId44434b647ec546fe787e2164e0be6cd2" style="width:18.6pt;height:15.6pt;mso-wrap-style:square;mso-position-horizontal-relative:page;mso-position-vertical-relative:page" o:ole="">
            <v:imagedata r:id="rId1968" o:title="eqId44434b647ec546fe787e2164e0be6cd2"/>
          </v:shape>
          <o:OLEObject Type="Embed" ProgID="Equation.DSMT4" ShapeID="Object 2304" DrawAspect="Content" ObjectID="_1722286374" r:id="rId1998"/>
        </w:object>
      </w:r>
      <w:r w:rsidRPr="00C147C8">
        <w:rPr>
          <w:color w:val="000000" w:themeColor="text1"/>
        </w:rPr>
        <w:t>的斜率分别为</w:t>
      </w:r>
      <w:r w:rsidR="007A591F" w:rsidRPr="00C147C8">
        <w:rPr>
          <w:color w:val="000000" w:themeColor="text1"/>
        </w:rPr>
        <w:object w:dxaOrig="440" w:dyaOrig="360">
          <v:shape id="Object 2305" o:spid="_x0000_i2317" type="#_x0000_t75" alt="eqId6ae8e9f49a0c2862c0672ff6e12454be" style="width:19.2pt;height:15.6pt;mso-wrap-style:square;mso-position-horizontal-relative:page;mso-position-vertical-relative:page" o:ole="">
            <v:imagedata r:id="rId1999" o:title="eqId6ae8e9f49a0c2862c0672ff6e12454be"/>
          </v:shape>
          <o:OLEObject Type="Embed" ProgID="Equation.DSMT4" ShapeID="Object 2305" DrawAspect="Content" ObjectID="_1722286375" r:id="rId2000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200" w:dyaOrig="360">
          <v:shape id="Object 2306" o:spid="_x0000_i2318" type="#_x0000_t75" alt="eqId87c7eb49a823f757461cd5260757b088" style="width:9pt;height:16.2pt;mso-wrap-style:square;mso-position-horizontal-relative:page;mso-position-vertical-relative:page" o:ole="">
            <v:imagedata r:id="rId2001" o:title="eqId87c7eb49a823f757461cd5260757b088"/>
          </v:shape>
          <o:OLEObject Type="Embed" ProgID="Equation.DSMT4" ShapeID="Object 2306" DrawAspect="Content" ObjectID="_1722286376" r:id="rId2002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220" w:dyaOrig="360">
          <v:shape id="Object 2307" o:spid="_x0000_i2319" type="#_x0000_t75" alt="eqId5cd84a8f95166367063218ee03ffd5a7" style="width:9.6pt;height:15pt;mso-wrap-style:square;mso-position-horizontal-relative:page;mso-position-vertical-relative:page" o:ole="">
            <v:imagedata r:id="rId2003" o:title="eqId5cd84a8f95166367063218ee03ffd5a7"/>
          </v:shape>
          <o:OLEObject Type="Embed" ProgID="Equation.DSMT4" ShapeID="Object 2307" DrawAspect="Content" ObjectID="_1722286377" r:id="rId2004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分别是</w:t>
      </w:r>
      <w:r w:rsidRPr="00C147C8">
        <w:rPr>
          <w:color w:val="000000" w:themeColor="text1"/>
        </w:rPr>
        <w:t>①</w:t>
      </w:r>
      <w:r w:rsidRPr="00C147C8">
        <w:rPr>
          <w:color w:val="000000" w:themeColor="text1"/>
        </w:rPr>
        <w:t>的两根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根据韦达定理，有</w:t>
      </w:r>
      <w:r w:rsidR="007A591F" w:rsidRPr="00C147C8">
        <w:rPr>
          <w:color w:val="000000" w:themeColor="text1"/>
        </w:rPr>
        <w:object w:dxaOrig="1740" w:dyaOrig="720">
          <v:shape id="Object 2308" o:spid="_x0000_i2320" type="#_x0000_t75" alt="eqId08f673f83aaa545564c9a61497fd01ff" style="width:76.2pt;height:31.8pt;mso-wrap-style:square;mso-position-horizontal-relative:page;mso-position-vertical-relative:page" o:ole="">
            <v:imagedata r:id="rId2005" o:title="eqId08f673f83aaa545564c9a61497fd01ff"/>
          </v:shape>
          <o:OLEObject Type="Embed" ProgID="Equation.DSMT4" ShapeID="Object 2308" DrawAspect="Content" ObjectID="_1722286378" r:id="rId2006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故有</w:t>
      </w:r>
      <w:r w:rsidR="007A591F" w:rsidRPr="00C147C8">
        <w:rPr>
          <w:color w:val="000000" w:themeColor="text1"/>
        </w:rPr>
        <w:object w:dxaOrig="600" w:dyaOrig="360">
          <v:shape id="Object 2309" o:spid="_x0000_i2321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2309" DrawAspect="Content" ObjectID="_1722286379" r:id="rId2007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220" w:dyaOrig="620">
          <v:shape id="Object 2310" o:spid="_x0000_i2322" type="#_x0000_t75" alt="eqId3d631d1d58f4b8007b9a57d6c77d6063" style="width:53.4pt;height:27.6pt;mso-wrap-style:square;mso-position-horizontal-relative:page;mso-position-vertical-relative:page" o:ole="">
            <v:imagedata r:id="rId1826" o:title="eqId3d631d1d58f4b8007b9a57d6c77d6063"/>
          </v:shape>
          <o:OLEObject Type="Embed" ProgID="Equation.DSMT4" ShapeID="Object 2310" DrawAspect="Content" ObjectID="_1722286380" r:id="rId2008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于</w:t>
      </w:r>
      <w:r w:rsidR="007A591F" w:rsidRPr="00C147C8">
        <w:rPr>
          <w:color w:val="000000" w:themeColor="text1"/>
        </w:rPr>
        <w:object w:dxaOrig="600" w:dyaOrig="360">
          <v:shape id="Object 2311" o:spid="_x0000_i2323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2311" DrawAspect="Content" ObjectID="_1722286381" r:id="rId2009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是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上的点，</w:t>
      </w:r>
      <w:r w:rsidRPr="00C147C8">
        <w:rPr>
          <w:color w:val="000000" w:themeColor="text1"/>
        </w:rPr>
        <w:t xml:space="preserve"> ∴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是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的直径，即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=4</w:t>
      </w:r>
      <w:r w:rsidRPr="00C147C8">
        <w:rPr>
          <w:color w:val="000000" w:themeColor="text1"/>
        </w:rPr>
        <w:t>，是定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，抛物线方程为</w:t>
      </w:r>
      <w:r w:rsidR="007A591F" w:rsidRPr="00C147C8">
        <w:rPr>
          <w:color w:val="000000" w:themeColor="text1"/>
        </w:rPr>
        <w:object w:dxaOrig="1100" w:dyaOrig="660">
          <v:shape id="Object 2312" o:spid="_x0000_i2324" type="#_x0000_t75" alt="eqIdcc603fea876cbf85b1efcb5bab0d500f" style="width:48.6pt;height:28.8pt;mso-wrap-style:square;mso-position-horizontal-relative:page;mso-position-vertical-relative:page" o:ole="">
            <v:imagedata r:id="rId1956" o:title="eqIdcc603fea876cbf85b1efcb5bab0d500f"/>
          </v:shape>
          <o:OLEObject Type="Embed" ProgID="Equation.DSMT4" ShapeID="Object 2312" DrawAspect="Content" ObjectID="_1722286382" r:id="rId2010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>“</w:t>
      </w:r>
      <w:r w:rsidRPr="00C147C8">
        <w:rPr>
          <w:color w:val="000000" w:themeColor="text1"/>
        </w:rPr>
        <w:t>准圆</w:t>
      </w:r>
      <w:r w:rsidRPr="00C147C8">
        <w:rPr>
          <w:color w:val="000000" w:themeColor="text1"/>
        </w:rPr>
        <w:t>”</w:t>
      </w:r>
      <w:r w:rsidRPr="00C147C8">
        <w:rPr>
          <w:color w:val="000000" w:themeColor="text1"/>
        </w:rPr>
        <w:t>方程为</w:t>
      </w:r>
      <w:r w:rsidR="007A591F" w:rsidRPr="00C147C8">
        <w:rPr>
          <w:color w:val="000000" w:themeColor="text1"/>
        </w:rPr>
        <w:object w:dxaOrig="1120" w:dyaOrig="360">
          <v:shape id="Object 2313" o:spid="_x0000_i2325" type="#_x0000_t75" alt="eqIda5f5d967ad135991b6075ee45df55643" style="width:49.2pt;height:15.6pt;mso-wrap-style:square;mso-position-horizontal-relative:page;mso-position-vertical-relative:page" o:ole="">
            <v:imagedata r:id="rId1958" o:title="eqIda5f5d967ad135991b6075ee45df55643"/>
          </v:shape>
          <o:OLEObject Type="Embed" ProgID="Equation.DSMT4" ShapeID="Object 2313" DrawAspect="Content" ObjectID="_1722286383" r:id="rId2011"/>
        </w:object>
      </w:r>
      <w:r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t xml:space="preserve"> </w:t>
      </w:r>
      <w:r w:rsidR="007A591F" w:rsidRPr="00C147C8">
        <w:rPr>
          <w:color w:val="000000" w:themeColor="text1"/>
        </w:rPr>
        <w:object w:dxaOrig="1220" w:dyaOrig="620">
          <v:shape id="Object 2314" o:spid="_x0000_i2326" type="#_x0000_t75" alt="eqId3d631d1d58f4b8007b9a57d6c77d6063" style="width:53.4pt;height:27.6pt;mso-wrap-style:square;mso-position-horizontal-relative:page;mso-position-vertical-relative:page" o:ole="">
            <v:imagedata r:id="rId1826" o:title="eqId3d631d1d58f4b8007b9a57d6c77d6063"/>
          </v:shape>
          <o:OLEObject Type="Embed" ProgID="Equation.DSMT4" ShapeID="Object 2314" DrawAspect="Content" ObjectID="_1722286384" r:id="rId2012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=4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本题的难点在于第二问，如何设直线方程，以及使用韦达定理后的设而不解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巧妙使用韦达定理的结论来判断</w:t>
      </w:r>
      <w:r w:rsidR="007A591F" w:rsidRPr="00C147C8">
        <w:rPr>
          <w:color w:val="000000" w:themeColor="text1"/>
        </w:rPr>
        <w:object w:dxaOrig="420" w:dyaOrig="360">
          <v:shape id="Object 2315" o:spid="_x0000_i2327" type="#_x0000_t75" alt="eqId44434b647ec546fe787e2164e0be6cd2" style="width:18.6pt;height:15.6pt;mso-wrap-style:square;mso-position-horizontal-relative:page;mso-position-vertical-relative:page" o:ole="">
            <v:imagedata r:id="rId1968" o:title="eqId44434b647ec546fe787e2164e0be6cd2"/>
          </v:shape>
          <o:OLEObject Type="Embed" ProgID="Equation.DSMT4" ShapeID="Object 2315" DrawAspect="Content" ObjectID="_1722286385" r:id="rId2013"/>
        </w:object>
      </w:r>
      <w:r w:rsidRPr="00C147C8">
        <w:rPr>
          <w:color w:val="000000" w:themeColor="text1"/>
        </w:rPr>
        <w:t>之间的关系，以及得出结论后（</w:t>
      </w:r>
      <w:r w:rsidR="007A591F" w:rsidRPr="00C147C8">
        <w:rPr>
          <w:color w:val="000000" w:themeColor="text1"/>
        </w:rPr>
        <w:object w:dxaOrig="600" w:dyaOrig="360">
          <v:shape id="Object 2316" o:spid="_x0000_i2328" type="#_x0000_t75" alt="eqId1ce08b357f11ef44c3e8207ac574422a" style="width:26.4pt;height:15.6pt;mso-wrap-style:square;mso-position-horizontal-relative:page;mso-position-vertical-relative:page" o:ole="">
            <v:imagedata r:id="rId1777" o:title="eqId1ce08b357f11ef44c3e8207ac574422a"/>
          </v:shape>
          <o:OLEObject Type="Embed" ProgID="Equation.DSMT4" ShapeID="Object 2316" DrawAspect="Content" ObjectID="_1722286386" r:id="rId2014"/>
        </w:object>
      </w:r>
      <w:r w:rsidRPr="00C147C8">
        <w:rPr>
          <w:color w:val="000000" w:themeColor="text1"/>
        </w:rPr>
        <w:t>）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利用圆的性质直接求出</w:t>
      </w:r>
      <w:r w:rsidRPr="00C147C8">
        <w:rPr>
          <w:rFonts w:ascii="Times New Roman" w:eastAsia="Times New Roman" w:hAnsi="Times New Roman"/>
          <w:i/>
          <w:color w:val="000000" w:themeColor="text1"/>
        </w:rPr>
        <w:t>MN</w:t>
      </w:r>
      <w:r w:rsidRPr="00C147C8">
        <w:rPr>
          <w:color w:val="000000" w:themeColor="text1"/>
        </w:rPr>
        <w:t>的长度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hAnsi="宋体" w:cs="宋体" w:hint="eastAsia"/>
          <w:bCs/>
          <w:color w:val="000000" w:themeColor="text1"/>
          <w:sz w:val="21"/>
        </w:rPr>
        <w:t>练.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 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(2021·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全国乙卷</w:t>
      </w:r>
      <w:r w:rsidRPr="00C147C8">
        <w:rPr>
          <w:rFonts w:ascii="Times New Roman" w:eastAsia="楷体_GB2312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已知抛物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y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焦点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且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：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4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点的距离的最小值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4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求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值；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若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B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C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两条切线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是切点，求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面积的最大值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eastAsia="黑体" w:hAnsi="Times New Roman"/>
          <w:bCs/>
          <w:color w:val="000000" w:themeColor="text1"/>
          <w:sz w:val="21"/>
        </w:rPr>
        <w:t>解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(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题意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(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F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p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半径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F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r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p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解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(2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由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color w:val="000000" w:themeColor="text1"/>
          <w:sz w:val="21"/>
        </w:rPr>
        <w:t>1)</w:t>
      </w:r>
      <w:r w:rsidRPr="00C147C8">
        <w:rPr>
          <w:rFonts w:ascii="Times New Roman" w:hAnsi="Times New Roman"/>
          <w:bCs/>
          <w:color w:val="000000" w:themeColor="text1"/>
          <w:sz w:val="21"/>
        </w:rPr>
        <w:t>知，抛物线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题意可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存在，设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lc\(\rc\)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联立得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消去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Δ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6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16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(※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·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因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′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则抛物线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斜率为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同理得抛物线在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处的切线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联立得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eq \o\al(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lc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{(\a\vs4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al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co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y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＝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，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(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).</w:t>
      </w:r>
      <w:r w:rsidRPr="00C147C8">
        <w:rPr>
          <w:rFonts w:ascii="Times New Roman" w:hAnsi="Times New Roman"/>
          <w:bCs/>
          <w:color w:val="000000" w:themeColor="text1"/>
          <w:sz w:val="21"/>
        </w:rPr>
        <w:t>因为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在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M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>(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</w:t>
      </w:r>
      <w:r w:rsidRPr="00C147C8">
        <w:rPr>
          <w:rFonts w:hAnsi="宋体"/>
          <w:bCs/>
          <w:color w:val="000000" w:themeColor="text1"/>
          <w:sz w:val="21"/>
        </w:rPr>
        <w:t>①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且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－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－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5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满足</w:t>
      </w:r>
      <w:r w:rsidRPr="00C147C8">
        <w:rPr>
          <w:rFonts w:ascii="Times New Roman" w:hAnsi="Times New Roman"/>
          <w:bCs/>
          <w:color w:val="000000" w:themeColor="text1"/>
          <w:sz w:val="21"/>
        </w:rPr>
        <w:t>(※)</w:t>
      </w:r>
      <w:r w:rsidRPr="00C147C8">
        <w:rPr>
          <w:rFonts w:ascii="Times New Roman" w:hAnsi="Times New Roman"/>
          <w:bCs/>
          <w:color w:val="000000" w:themeColor="text1"/>
          <w:sz w:val="21"/>
        </w:rPr>
        <w:t>式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点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</w:t>
      </w:r>
      <w:r w:rsidRPr="00C147C8">
        <w:rPr>
          <w:rFonts w:ascii="Times New Roman" w:hAnsi="Times New Roman"/>
          <w:bCs/>
          <w:color w:val="000000" w:themeColor="text1"/>
          <w:sz w:val="21"/>
        </w:rPr>
        <w:t>到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距离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S</w:t>
      </w:r>
      <w:r w:rsidRPr="00C147C8">
        <w:rPr>
          <w:rFonts w:hAnsi="宋体" w:hint="eastAsia"/>
          <w:bCs/>
          <w:color w:val="000000" w:themeColor="text1"/>
          <w:sz w:val="21"/>
          <w:vertAlign w:val="subscript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bscript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|·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d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4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（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3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</w:t>
      </w:r>
      <w:r w:rsidRPr="00C147C8">
        <w:rPr>
          <w:rFonts w:hAnsi="宋体"/>
          <w:bCs/>
          <w:color w:val="000000" w:themeColor="text1"/>
          <w:sz w:val="21"/>
        </w:rPr>
        <w:t>①</w:t>
      </w:r>
      <w:r w:rsidRPr="00C147C8">
        <w:rPr>
          <w:rFonts w:ascii="Times New Roman" w:hAnsi="Times New Roman"/>
          <w:bCs/>
          <w:color w:val="000000" w:themeColor="text1"/>
          <w:sz w:val="21"/>
        </w:rPr>
        <w:t>得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（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）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8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5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t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t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5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且</w:t>
      </w:r>
      <w:r w:rsidRPr="00C147C8">
        <w:rPr>
          <w:rFonts w:ascii="Times New Roman" w:hAnsi="Times New Roman"/>
          <w:bCs/>
          <w:color w:val="000000" w:themeColor="text1"/>
          <w:sz w:val="21"/>
        </w:rPr>
        <w:t>3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hAnsi="宋体"/>
          <w:bCs/>
          <w:color w:val="000000" w:themeColor="text1"/>
          <w:sz w:val="21"/>
        </w:rPr>
        <w:t>≤</w:t>
      </w:r>
      <w:r w:rsidRPr="00C147C8">
        <w:rPr>
          <w:rFonts w:ascii="Times New Roman" w:hAnsi="Times New Roman"/>
          <w:bCs/>
          <w:color w:val="000000" w:themeColor="text1"/>
          <w:sz w:val="21"/>
        </w:rPr>
        <w:t>5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因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t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2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－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5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4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在</w:t>
      </w:r>
      <w:r w:rsidRPr="00C147C8">
        <w:rPr>
          <w:rFonts w:ascii="Times New Roman" w:hAnsi="Times New Roman"/>
          <w:bCs/>
          <w:color w:val="000000" w:themeColor="text1"/>
          <w:sz w:val="21"/>
        </w:rPr>
        <w:t>[3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color w:val="000000" w:themeColor="text1"/>
          <w:sz w:val="21"/>
        </w:rPr>
        <w:t>5]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上单调递增，所以当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5</w:t>
      </w:r>
      <w:r w:rsidRPr="00C147C8">
        <w:rPr>
          <w:rFonts w:ascii="Times New Roman" w:hAnsi="Times New Roman"/>
          <w:bCs/>
          <w:color w:val="000000" w:themeColor="text1"/>
          <w:sz w:val="21"/>
        </w:rPr>
        <w:t>时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t</w:t>
      </w:r>
      <w:r w:rsidRPr="00C147C8">
        <w:rPr>
          <w:rFonts w:ascii="Times New Roman" w:hAnsi="Times New Roman"/>
          <w:bCs/>
          <w:color w:val="000000" w:themeColor="text1"/>
          <w:sz w:val="21"/>
        </w:rPr>
        <w:t>取得最大值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t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ma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5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此时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所以</w:t>
      </w:r>
      <w:r w:rsidRPr="00C147C8">
        <w:rPr>
          <w:rFonts w:hAnsi="宋体"/>
          <w:bCs/>
          <w:color w:val="000000" w:themeColor="text1"/>
          <w:sz w:val="21"/>
        </w:rPr>
        <w:t>△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PAB</w:t>
      </w:r>
      <w:r w:rsidRPr="00C147C8">
        <w:rPr>
          <w:rFonts w:ascii="Times New Roman" w:hAnsi="Times New Roman"/>
          <w:bCs/>
          <w:color w:val="000000" w:themeColor="text1"/>
          <w:sz w:val="21"/>
        </w:rPr>
        <w:t>面积的最大值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20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5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2-6</w:t>
      </w:r>
      <w:r w:rsidRPr="00C147C8">
        <w:rPr>
          <w:bCs/>
          <w:color w:val="000000" w:themeColor="text1"/>
        </w:rPr>
        <w:t>．</w:t>
      </w:r>
      <w:r w:rsidRPr="00C147C8">
        <w:rPr>
          <w:rFonts w:ascii="宋体" w:hAnsi="宋体" w:cs="宋体"/>
          <w:bCs/>
          <w:color w:val="000000" w:themeColor="text1"/>
        </w:rPr>
        <w:t>已知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宋体" w:hAnsi="宋体" w:cs="宋体"/>
          <w:bCs/>
          <w:color w:val="000000" w:themeColor="text1"/>
        </w:rPr>
        <w:t>为直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l</w:t>
      </w:r>
      <w:r w:rsidRPr="00C147C8">
        <w:rPr>
          <w:rFonts w:ascii="宋体" w:hAnsi="宋体" w:cs="宋体"/>
          <w:bCs/>
          <w:color w:val="000000" w:themeColor="text1"/>
        </w:rPr>
        <w:t>：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宋体" w:hAnsi="宋体" w:cs="宋体"/>
          <w:bCs/>
          <w:color w:val="000000" w:themeColor="text1"/>
        </w:rPr>
        <w:t>＝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上任意一点，过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宋体" w:hAnsi="宋体" w:cs="宋体"/>
          <w:bCs/>
          <w:color w:val="000000" w:themeColor="text1"/>
        </w:rPr>
        <w:t>作抛物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per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宋体" w:hAnsi="宋体" w:cs="宋体"/>
          <w:bCs/>
          <w:color w:val="000000" w:themeColor="text1"/>
        </w:rPr>
        <w:t>＞</w:t>
      </w:r>
      <w:r w:rsidRPr="00C147C8">
        <w:rPr>
          <w:rFonts w:ascii="Times New Roman" w:eastAsia="Times New Roman" w:hAnsi="Times New Roman"/>
          <w:bCs/>
          <w:color w:val="000000" w:themeColor="text1"/>
        </w:rPr>
        <w:t>0)</w:t>
      </w:r>
      <w:r w:rsidRPr="00C147C8">
        <w:rPr>
          <w:rFonts w:ascii="宋体" w:hAnsi="宋体" w:cs="宋体"/>
          <w:bCs/>
          <w:color w:val="000000" w:themeColor="text1"/>
        </w:rPr>
        <w:t>的两条切线，切点分别为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，若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为定值，则该定值为</w:t>
      </w:r>
      <w:r w:rsidRPr="00C147C8">
        <w:rPr>
          <w:bCs/>
          <w:color w:val="000000" w:themeColor="text1"/>
        </w:rPr>
        <w:t>____</w:t>
      </w:r>
      <w:r w:rsidRPr="00C147C8">
        <w:rPr>
          <w:rFonts w:ascii="宋体" w:hAnsi="宋体" w:cs="宋体"/>
          <w:bCs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bCs/>
          <w:color w:val="000000" w:themeColor="text1"/>
        </w:rPr>
        <w:t>【答案】</w:t>
      </w:r>
      <w:r w:rsidRPr="00C147C8">
        <w:rPr>
          <w:rFonts w:ascii="Times New Roman" w:eastAsia="Times New Roman" w:hAnsi="Times New Roman"/>
          <w:bCs/>
          <w:color w:val="000000" w:themeColor="text1"/>
        </w:rPr>
        <w:t>4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bCs/>
          <w:color w:val="000000" w:themeColor="text1"/>
        </w:rPr>
        <w:t>【详解】</w:t>
      </w:r>
      <w:r w:rsidRPr="00C147C8">
        <w:rPr>
          <w:rFonts w:ascii="宋体" w:hAnsi="宋体" w:cs="宋体"/>
          <w:bCs/>
          <w:color w:val="000000" w:themeColor="text1"/>
        </w:rPr>
        <w:t>设过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的切线方程为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my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m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＋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lastRenderedPageBreak/>
        <w:t>由</w:t>
      </w:r>
      <w:r w:rsidR="007A591F" w:rsidRPr="00C147C8">
        <w:rPr>
          <w:bCs/>
          <w:color w:val="000000" w:themeColor="text1"/>
        </w:rPr>
        <w:object w:dxaOrig="1860" w:dyaOrig="760">
          <v:shape id="Object 590" o:spid="_x0000_i2329" type="#_x0000_t75" alt="eqId0b71afb79eb6413895a41f3d3882ddd7" style="width:81.6pt;height:33.6pt;mso-wrap-style:square;mso-position-horizontal-relative:page;mso-position-vertical-relative:page" o:ole="">
            <v:imagedata r:id="rId2015" o:title="eqId0b71afb79eb6413895a41f3d3882ddd7"/>
          </v:shape>
          <o:OLEObject Type="Embed" ProgID="Equation.DSMT4" ShapeID="Object 590" DrawAspect="Content" ObjectID="_1722286387" r:id="rId2016"/>
        </w:object>
      </w:r>
      <w:r w:rsidRPr="00C147C8">
        <w:rPr>
          <w:rFonts w:ascii="宋体" w:hAnsi="宋体" w:cs="宋体"/>
          <w:bCs/>
          <w:color w:val="000000" w:themeColor="text1"/>
        </w:rPr>
        <w:t>得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per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my</w:t>
      </w:r>
      <w:r w:rsidRPr="00C147C8">
        <w:rPr>
          <w:rFonts w:ascii="宋体" w:hAnsi="宋体" w:cs="宋体"/>
          <w:bCs/>
          <w:color w:val="000000" w:themeColor="text1"/>
        </w:rPr>
        <w:t>＋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m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0</w: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∴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Δ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4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perscript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m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per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4×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m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0</w:t>
      </w:r>
      <w:r w:rsidRPr="00C147C8">
        <w:rPr>
          <w:rFonts w:ascii="宋体" w:hAnsi="宋体" w:cs="宋体"/>
          <w:bCs/>
          <w:color w:val="000000" w:themeColor="text1"/>
        </w:rPr>
        <w:t>，解得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m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="007A591F" w:rsidRPr="00C147C8">
        <w:rPr>
          <w:bCs/>
          <w:color w:val="000000" w:themeColor="text1"/>
        </w:rPr>
        <w:object w:dxaOrig="320" w:dyaOrig="660">
          <v:shape id="Object 591" o:spid="_x0000_i2330" type="#_x0000_t75" alt="eqIdd927e0fea8224dddb1df929950417489" style="width:14.4pt;height:29.4pt;mso-wrap-style:square;mso-position-horizontal-relative:page;mso-position-vertical-relative:page" o:ole="">
            <v:imagedata r:id="rId2017" o:title="eqIdd927e0fea8224dddb1df929950417489"/>
          </v:shape>
          <o:OLEObject Type="Embed" ProgID="Equation.DSMT4" ShapeID="Object 591" DrawAspect="Content" ObjectID="_1722286388" r:id="rId2018"/>
        </w:object>
      </w:r>
      <w:r w:rsidRPr="00C147C8">
        <w:rPr>
          <w:rFonts w:ascii="宋体" w:hAnsi="宋体" w:cs="宋体"/>
          <w:bCs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因此切线方程为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宋体" w:hAnsi="宋体" w:cs="宋体"/>
          <w:bCs/>
          <w:color w:val="000000" w:themeColor="text1"/>
        </w:rPr>
        <w:t>＋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宋体" w:hAnsi="宋体" w:cs="宋体"/>
          <w:bCs/>
          <w:color w:val="000000" w:themeColor="text1"/>
        </w:rPr>
        <w:t>，同理，过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的切线方程为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y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宋体" w:hAnsi="宋体" w:cs="宋体"/>
          <w:bCs/>
          <w:color w:val="000000" w:themeColor="text1"/>
        </w:rPr>
        <w:t>＋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又两切线的交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宋体" w:hAnsi="宋体" w:cs="宋体"/>
          <w:bCs/>
          <w:color w:val="000000" w:themeColor="text1"/>
        </w:rPr>
        <w:t>在直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l</w:t>
      </w:r>
      <w:r w:rsidRPr="00C147C8">
        <w:rPr>
          <w:rFonts w:ascii="宋体" w:hAnsi="宋体" w:cs="宋体"/>
          <w:bCs/>
          <w:color w:val="000000" w:themeColor="text1"/>
        </w:rPr>
        <w:t>：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宋体" w:hAnsi="宋体" w:cs="宋体"/>
          <w:bCs/>
          <w:color w:val="000000" w:themeColor="text1"/>
        </w:rPr>
        <w:t>＝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上，故设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P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t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，则</w:t>
      </w:r>
      <w:r w:rsidR="007A591F" w:rsidRPr="00C147C8">
        <w:rPr>
          <w:bCs/>
          <w:color w:val="000000" w:themeColor="text1"/>
        </w:rPr>
        <w:object w:dxaOrig="1759" w:dyaOrig="760">
          <v:shape id="Object 592" o:spid="_x0000_i2331" type="#_x0000_t75" alt="eqIdb3ec4edbf1654a789f2fab1dcaf518bb" style="width:77.4pt;height:33.6pt;mso-wrap-style:square;mso-position-horizontal-relative:page;mso-position-vertical-relative:page" o:ole="">
            <v:imagedata r:id="rId2019" o:title="eqIdb3ec4edbf1654a789f2fab1dcaf518bb"/>
          </v:shape>
          <o:OLEObject Type="Embed" ProgID="Equation.DSMT4" ShapeID="Object 592" DrawAspect="Content" ObjectID="_1722286389" r:id="rId2020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消去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t</w:t>
      </w:r>
      <w:r w:rsidRPr="00C147C8">
        <w:rPr>
          <w:rFonts w:ascii="宋体" w:hAnsi="宋体" w:cs="宋体"/>
          <w:bCs/>
          <w:color w:val="000000" w:themeColor="text1"/>
        </w:rPr>
        <w:t>得</w:t>
      </w:r>
      <w:r w:rsidR="007A591F" w:rsidRPr="00C147C8">
        <w:rPr>
          <w:bCs/>
          <w:color w:val="000000" w:themeColor="text1"/>
        </w:rPr>
        <w:object w:dxaOrig="1160" w:dyaOrig="680">
          <v:shape id="Object 593" o:spid="_x0000_i2332" type="#_x0000_t75" alt="eqId6018ec65f0ab4810b3efe9c7ebe3cc7f" style="width:51pt;height:30pt;mso-wrap-style:square;mso-position-horizontal-relative:page;mso-position-vertical-relative:page" o:ole="">
            <v:imagedata r:id="rId2021" o:title="eqId6018ec65f0ab4810b3efe9c7ebe3cc7f"/>
          </v:shape>
          <o:OLEObject Type="Embed" ProgID="Equation.DSMT4" ShapeID="Object 593" DrawAspect="Content" ObjectID="_1722286390" r:id="rId2022"/>
        </w:object>
      </w:r>
      <w:r w:rsidRPr="00C147C8">
        <w:rPr>
          <w:rFonts w:ascii="宋体" w:hAnsi="宋体" w:cs="宋体"/>
          <w:bCs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从而</w:t>
      </w:r>
      <w:r w:rsidR="007A591F" w:rsidRPr="00C147C8">
        <w:rPr>
          <w:bCs/>
          <w:color w:val="000000" w:themeColor="text1"/>
        </w:rPr>
        <w:object w:dxaOrig="1680" w:dyaOrig="720">
          <v:shape id="Object 594" o:spid="_x0000_i2333" type="#_x0000_t75" alt="eqIdd26d4faab76f433c85d87627da2eef02" style="width:74.4pt;height:31.8pt;mso-wrap-style:square;mso-position-horizontal-relative:page;mso-position-vertical-relative:page" o:ole="">
            <v:imagedata r:id="rId2023" o:title="eqIdd26d4faab76f433c85d87627da2eef02"/>
          </v:shape>
          <o:OLEObject Type="Embed" ProgID="Equation.DSMT4" ShapeID="Object 594" DrawAspect="Content" ObjectID="_1722286391" r:id="rId2024"/>
        </w:object>
      </w:r>
      <w:r w:rsidRPr="00C147C8">
        <w:rPr>
          <w:rFonts w:ascii="宋体" w:hAnsi="宋体" w:cs="宋体"/>
          <w:bCs/>
          <w:color w:val="000000" w:themeColor="text1"/>
        </w:rPr>
        <w:t>，化简得</w:t>
      </w:r>
      <w:r w:rsidRPr="00C147C8">
        <w:rPr>
          <w:rFonts w:ascii="Times New Roman" w:eastAsia="Times New Roman" w:hAnsi="Times New Roman"/>
          <w:bCs/>
          <w:color w:val="000000" w:themeColor="text1"/>
        </w:rPr>
        <w:t>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4)(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color w:val="000000" w:themeColor="text1"/>
        </w:rPr>
        <w:t>)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0</w: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又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proofErr w:type="gramStart"/>
      <w:r w:rsidRPr="00C147C8">
        <w:rPr>
          <w:rFonts w:ascii="宋体" w:hAnsi="宋体" w:cs="宋体"/>
          <w:bCs/>
          <w:color w:val="000000" w:themeColor="text1"/>
        </w:rPr>
        <w:t>不</w:t>
      </w:r>
      <w:proofErr w:type="gramEnd"/>
      <w:r w:rsidRPr="00C147C8">
        <w:rPr>
          <w:rFonts w:ascii="宋体" w:hAnsi="宋体" w:cs="宋体"/>
          <w:bCs/>
          <w:color w:val="000000" w:themeColor="text1"/>
        </w:rPr>
        <w:t>恒为</w:t>
      </w:r>
      <w:r w:rsidRPr="00C147C8">
        <w:rPr>
          <w:rFonts w:ascii="Times New Roman" w:eastAsia="Times New Roman" w:hAnsi="Times New Roman"/>
          <w:bCs/>
          <w:color w:val="000000" w:themeColor="text1"/>
        </w:rPr>
        <w:t>0</w:t>
      </w:r>
      <w:r w:rsidRPr="00C147C8">
        <w:rPr>
          <w:rFonts w:ascii="宋体" w:hAnsi="宋体" w:cs="宋体"/>
          <w:bCs/>
          <w:color w:val="000000" w:themeColor="text1"/>
        </w:rPr>
        <w:t>，故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－</w:t>
      </w:r>
      <w:r w:rsidRPr="00C147C8">
        <w:rPr>
          <w:rFonts w:ascii="Times New Roman" w:eastAsia="Times New Roman" w:hAnsi="Times New Roman"/>
          <w:bCs/>
          <w:color w:val="000000" w:themeColor="text1"/>
        </w:rPr>
        <w:t>4</w:t>
      </w:r>
      <w:r w:rsidRPr="00C147C8">
        <w:rPr>
          <w:rFonts w:ascii="宋体" w:hAnsi="宋体" w:cs="宋体"/>
          <w:bCs/>
          <w:color w:val="000000" w:themeColor="text1"/>
        </w:rPr>
        <w:t>＝</w:t>
      </w:r>
      <w:r w:rsidRPr="00C147C8">
        <w:rPr>
          <w:rFonts w:ascii="Times New Roman" w:eastAsia="Times New Roman" w:hAnsi="Times New Roman"/>
          <w:bCs/>
          <w:color w:val="000000" w:themeColor="text1"/>
        </w:rPr>
        <w:t>0</w:t>
      </w:r>
      <w:r w:rsidRPr="00C147C8">
        <w:rPr>
          <w:rFonts w:ascii="宋体" w:hAnsi="宋体" w:cs="宋体"/>
          <w:bCs/>
          <w:color w:val="000000" w:themeColor="text1"/>
        </w:rPr>
        <w:t>恒成立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故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x</w:t>
      </w:r>
      <w:r w:rsidRPr="00C147C8">
        <w:rPr>
          <w:rFonts w:ascii="Times New Roman" w:eastAsia="Times New Roman" w:hAnsi="Times New Roman"/>
          <w:bCs/>
          <w:color w:val="000000" w:themeColor="text1"/>
          <w:vertAlign w:val="subscript"/>
        </w:rPr>
        <w:t>2</w:t>
      </w:r>
      <w:r w:rsidRPr="00C147C8">
        <w:rPr>
          <w:rFonts w:ascii="宋体" w:hAnsi="宋体" w:cs="宋体"/>
          <w:bCs/>
          <w:color w:val="000000" w:themeColor="text1"/>
        </w:rPr>
        <w:t>为定值</w:t>
      </w:r>
      <w:r w:rsidRPr="00C147C8">
        <w:rPr>
          <w:rFonts w:ascii="Times New Roman" w:eastAsia="Times New Roman" w:hAnsi="Times New Roman"/>
          <w:bCs/>
          <w:color w:val="000000" w:themeColor="text1"/>
        </w:rPr>
        <w:t>4</w:t>
      </w:r>
      <w:r w:rsidRPr="00C147C8">
        <w:rPr>
          <w:rFonts w:ascii="宋体" w:hAnsi="宋体" w:cs="宋体"/>
          <w:bCs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故答案为：4</w:t>
      </w:r>
    </w:p>
    <w:p w:rsidR="007A591F" w:rsidRPr="00C147C8" w:rsidRDefault="007F2A8F">
      <w:pPr>
        <w:snapToGrid w:val="0"/>
        <w:spacing w:line="0" w:lineRule="atLeast"/>
        <w:rPr>
          <w:b/>
          <w:color w:val="000000" w:themeColor="text1"/>
        </w:rPr>
      </w:pPr>
      <w:r w:rsidRPr="00C147C8">
        <w:rPr>
          <w:rFonts w:hint="eastAsia"/>
          <w:b/>
          <w:bCs/>
          <w:color w:val="000000" w:themeColor="text1"/>
        </w:rPr>
        <w:t>练。</w:t>
      </w:r>
      <w:r w:rsidRPr="00C147C8">
        <w:rPr>
          <w:rFonts w:hint="eastAsia"/>
          <w:color w:val="000000" w:themeColor="text1"/>
        </w:rPr>
        <w:t>在平面直角坐标系</w:t>
      </w:r>
      <w:r w:rsidR="007A591F" w:rsidRPr="00C147C8">
        <w:rPr>
          <w:color w:val="000000" w:themeColor="text1"/>
          <w:position w:val="-10"/>
          <w:szCs w:val="21"/>
        </w:rPr>
        <w:object w:dxaOrig="440" w:dyaOrig="300">
          <v:shape id="Object 2189" o:spid="_x0000_i2334" type="#_x0000_t75" style="width:21.6pt;height:15pt;mso-wrap-style:square;mso-position-horizontal-relative:page;mso-position-vertical-relative:page" o:ole="">
            <v:imagedata r:id="rId2025" o:title=""/>
          </v:shape>
          <o:OLEObject Type="Embed" ProgID="Equation.DSMT4" ShapeID="Object 2189" DrawAspect="Content" ObjectID="_1722286392" r:id="rId2026"/>
        </w:object>
      </w:r>
      <w:r w:rsidRPr="00C147C8">
        <w:rPr>
          <w:rFonts w:hint="eastAsia"/>
          <w:color w:val="000000" w:themeColor="text1"/>
        </w:rPr>
        <w:t>中，已知定点</w:t>
      </w:r>
      <w:r w:rsidRPr="00C147C8">
        <w:rPr>
          <w:i/>
          <w:color w:val="000000" w:themeColor="text1"/>
          <w:szCs w:val="21"/>
        </w:rPr>
        <w:t>F</w:t>
      </w:r>
      <w:r w:rsidRPr="00C147C8">
        <w:rPr>
          <w:rFonts w:hint="eastAsia"/>
          <w:color w:val="000000" w:themeColor="text1"/>
          <w:szCs w:val="21"/>
        </w:rPr>
        <w:t>（</w:t>
      </w:r>
      <w:r w:rsidRPr="00C147C8">
        <w:rPr>
          <w:color w:val="000000" w:themeColor="text1"/>
          <w:szCs w:val="21"/>
        </w:rPr>
        <w:t>1</w:t>
      </w:r>
      <w:r w:rsidRPr="00C147C8">
        <w:rPr>
          <w:rFonts w:hint="eastAsia"/>
          <w:color w:val="000000" w:themeColor="text1"/>
          <w:szCs w:val="21"/>
        </w:rPr>
        <w:t>，</w:t>
      </w:r>
      <w:r w:rsidRPr="00C147C8">
        <w:rPr>
          <w:color w:val="000000" w:themeColor="text1"/>
          <w:szCs w:val="21"/>
        </w:rPr>
        <w:t>0</w:t>
      </w:r>
      <w:r w:rsidRPr="00C147C8">
        <w:rPr>
          <w:rFonts w:hint="eastAsia"/>
          <w:color w:val="000000" w:themeColor="text1"/>
          <w:szCs w:val="21"/>
        </w:rPr>
        <w:t>）</w:t>
      </w:r>
      <w:r w:rsidRPr="00C147C8">
        <w:rPr>
          <w:rFonts w:hint="eastAsia"/>
          <w:color w:val="000000" w:themeColor="text1"/>
        </w:rPr>
        <w:t>，点</w:t>
      </w:r>
      <w:r w:rsidR="007A591F" w:rsidRPr="00C147C8">
        <w:rPr>
          <w:color w:val="000000" w:themeColor="text1"/>
          <w:position w:val="-4"/>
          <w:szCs w:val="20"/>
        </w:rPr>
        <w:object w:dxaOrig="220" w:dyaOrig="240">
          <v:shape id="Object 2190" o:spid="_x0000_i2335" type="#_x0000_t75" style="width:11.4pt;height:12pt;mso-wrap-style:square;mso-position-horizontal-relative:page;mso-position-vertical-relative:page" o:ole="">
            <v:imagedata r:id="rId2027" o:title=""/>
          </v:shape>
          <o:OLEObject Type="Embed" ProgID="Equation.DSMT4" ShapeID="Object 2190" DrawAspect="Content" ObjectID="_1722286393" r:id="rId2028"/>
        </w:object>
      </w:r>
      <w:r w:rsidRPr="00C147C8">
        <w:rPr>
          <w:rFonts w:hint="eastAsia"/>
          <w:color w:val="000000" w:themeColor="text1"/>
        </w:rPr>
        <w:t>在</w:t>
      </w:r>
      <w:r w:rsidR="007A591F" w:rsidRPr="00C147C8">
        <w:rPr>
          <w:color w:val="000000" w:themeColor="text1"/>
          <w:position w:val="-10"/>
          <w:szCs w:val="20"/>
        </w:rPr>
        <w:object w:dxaOrig="200" w:dyaOrig="240">
          <v:shape id="Object 2191" o:spid="_x0000_i2336" type="#_x0000_t75" style="width:9.6pt;height:12pt;mso-wrap-style:square;mso-position-horizontal-relative:page;mso-position-vertical-relative:page" o:ole="">
            <v:imagedata r:id="rId2029" o:title=""/>
          </v:shape>
          <o:OLEObject Type="Embed" ProgID="Equation.DSMT4" ShapeID="Object 2191" DrawAspect="Content" ObjectID="_1722286394" r:id="rId2030"/>
        </w:object>
      </w:r>
      <w:r w:rsidRPr="00C147C8">
        <w:rPr>
          <w:rFonts w:hint="eastAsia"/>
          <w:color w:val="000000" w:themeColor="text1"/>
        </w:rPr>
        <w:t>轴上运动，点</w:t>
      </w:r>
      <w:r w:rsidR="007A591F" w:rsidRPr="00C147C8">
        <w:rPr>
          <w:color w:val="000000" w:themeColor="text1"/>
          <w:position w:val="-4"/>
          <w:szCs w:val="20"/>
        </w:rPr>
        <w:object w:dxaOrig="280" w:dyaOrig="240">
          <v:shape id="Object 2192" o:spid="_x0000_i2337" type="#_x0000_t75" style="width:14.4pt;height:12pt;mso-wrap-style:square;mso-position-horizontal-relative:page;mso-position-vertical-relative:page" o:ole="">
            <v:imagedata r:id="rId2031" o:title=""/>
          </v:shape>
          <o:OLEObject Type="Embed" ProgID="Equation.DSMT4" ShapeID="Object 2192" DrawAspect="Content" ObjectID="_1722286395" r:id="rId2032"/>
        </w:object>
      </w:r>
      <w:r w:rsidRPr="00C147C8">
        <w:rPr>
          <w:rFonts w:hint="eastAsia"/>
          <w:color w:val="000000" w:themeColor="text1"/>
        </w:rPr>
        <w:t>在</w:t>
      </w:r>
      <w:r w:rsidR="007A591F" w:rsidRPr="00C147C8">
        <w:rPr>
          <w:color w:val="000000" w:themeColor="text1"/>
          <w:position w:val="-6"/>
          <w:szCs w:val="20"/>
        </w:rPr>
        <w:object w:dxaOrig="180" w:dyaOrig="200">
          <v:shape id="Object 2193" o:spid="_x0000_i2338" type="#_x0000_t75" style="width:9pt;height:9.6pt;mso-wrap-style:square;mso-position-horizontal-relative:page;mso-position-vertical-relative:page" o:ole="">
            <v:imagedata r:id="rId2033" o:title=""/>
          </v:shape>
          <o:OLEObject Type="Embed" ProgID="Equation.DSMT4" ShapeID="Object 2193" DrawAspect="Content" ObjectID="_1722286396" r:id="rId2034"/>
        </w:object>
      </w:r>
      <w:r w:rsidRPr="00C147C8">
        <w:rPr>
          <w:rFonts w:hint="eastAsia"/>
          <w:color w:val="000000" w:themeColor="text1"/>
        </w:rPr>
        <w:t>轴上，点</w:t>
      </w:r>
      <w:r w:rsidR="007A591F" w:rsidRPr="00C147C8">
        <w:rPr>
          <w:color w:val="000000" w:themeColor="text1"/>
          <w:position w:val="-6"/>
          <w:szCs w:val="20"/>
        </w:rPr>
        <w:object w:dxaOrig="240" w:dyaOrig="260">
          <v:shape id="Object 2194" o:spid="_x0000_i2339" type="#_x0000_t75" style="width:12pt;height:12.6pt;mso-wrap-style:square;mso-position-horizontal-relative:page;mso-position-vertical-relative:page" o:ole="">
            <v:imagedata r:id="rId2035" o:title=""/>
          </v:shape>
          <o:OLEObject Type="Embed" ProgID="Equation.DSMT4" ShapeID="Object 2194" DrawAspect="Content" ObjectID="_1722286397" r:id="rId2036"/>
        </w:object>
      </w:r>
      <w:r w:rsidRPr="00C147C8">
        <w:rPr>
          <w:rFonts w:hint="eastAsia"/>
          <w:color w:val="000000" w:themeColor="text1"/>
        </w:rPr>
        <w:t>为平面内的动点，且满足</w:t>
      </w:r>
      <w:r w:rsidR="007A591F" w:rsidRPr="00C147C8">
        <w:rPr>
          <w:color w:val="000000" w:themeColor="text1"/>
          <w:position w:val="-6"/>
          <w:szCs w:val="20"/>
        </w:rPr>
        <w:object w:dxaOrig="1140" w:dyaOrig="320">
          <v:shape id="Object 2195" o:spid="_x0000_i2340" type="#_x0000_t75" style="width:57pt;height:15.6pt;mso-wrap-style:square;mso-position-horizontal-relative:page;mso-position-vertical-relative:page" o:ole="">
            <v:imagedata r:id="rId2037" o:title=""/>
          </v:shape>
          <o:OLEObject Type="Embed" ProgID="Equation.DSMT4" ShapeID="Object 2195" DrawAspect="Content" ObjectID="_1722286398" r:id="rId2038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6"/>
          <w:szCs w:val="20"/>
        </w:rPr>
        <w:object w:dxaOrig="1239" w:dyaOrig="320">
          <v:shape id="Object 2196" o:spid="_x0000_i2341" type="#_x0000_t75" style="width:62.4pt;height:16.2pt;mso-wrap-style:square;mso-position-horizontal-relative:page;mso-position-vertical-relative:page" o:ole="">
            <v:imagedata r:id="rId2039" o:title=""/>
          </v:shape>
          <o:OLEObject Type="Embed" ProgID="Equation.DSMT4" ShapeID="Object 2196" DrawAspect="Content" ObjectID="_1722286399" r:id="rId2040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napToGrid w:val="0"/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rFonts w:hint="eastAsia"/>
          <w:color w:val="000000" w:themeColor="text1"/>
        </w:rPr>
        <w:t>）求动点</w:t>
      </w:r>
      <w:r w:rsidR="007A591F" w:rsidRPr="00C147C8">
        <w:rPr>
          <w:color w:val="000000" w:themeColor="text1"/>
          <w:position w:val="-6"/>
          <w:szCs w:val="20"/>
        </w:rPr>
        <w:object w:dxaOrig="240" w:dyaOrig="260">
          <v:shape id="Object 2197" o:spid="_x0000_i2342" type="#_x0000_t75" style="width:12pt;height:12.6pt;mso-wrap-style:square;mso-position-horizontal-relative:page;mso-position-vertical-relative:page" o:ole="">
            <v:imagedata r:id="rId2041" o:title=""/>
          </v:shape>
          <o:OLEObject Type="Embed" ProgID="Equation.DSMT4" ShapeID="Object 2197" DrawAspect="Content" ObjectID="_1722286400" r:id="rId2042"/>
        </w:object>
      </w:r>
      <w:r w:rsidRPr="00C147C8">
        <w:rPr>
          <w:rFonts w:hint="eastAsia"/>
          <w:color w:val="000000" w:themeColor="text1"/>
        </w:rPr>
        <w:t>的轨迹</w:t>
      </w:r>
      <w:r w:rsidR="007A591F" w:rsidRPr="00C147C8">
        <w:rPr>
          <w:color w:val="000000" w:themeColor="text1"/>
          <w:position w:val="-6"/>
          <w:szCs w:val="20"/>
        </w:rPr>
        <w:object w:dxaOrig="220" w:dyaOrig="260">
          <v:shape id="Object 2198" o:spid="_x0000_i2343" type="#_x0000_t75" style="width:11.4pt;height:12.6pt;mso-wrap-style:square;mso-position-horizontal-relative:page;mso-position-vertical-relative:page" o:ole="">
            <v:imagedata r:id="rId2043" o:title=""/>
          </v:shape>
          <o:OLEObject Type="Embed" ProgID="Equation.DSMT4" ShapeID="Object 2198" DrawAspect="Content" ObjectID="_1722286401" r:id="rId2044"/>
        </w:object>
      </w:r>
      <w:r w:rsidRPr="00C147C8">
        <w:rPr>
          <w:rFonts w:hint="eastAsia"/>
          <w:color w:val="000000" w:themeColor="text1"/>
        </w:rPr>
        <w:t>的方程；</w:t>
      </w:r>
    </w:p>
    <w:p w:rsidR="007A591F" w:rsidRPr="00C147C8" w:rsidRDefault="007F2A8F">
      <w:pPr>
        <w:snapToGrid w:val="0"/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rFonts w:hint="eastAsia"/>
          <w:color w:val="000000" w:themeColor="text1"/>
        </w:rPr>
        <w:t>）设点</w:t>
      </w:r>
      <w:r w:rsidR="007A591F" w:rsidRPr="00C147C8">
        <w:rPr>
          <w:color w:val="000000" w:themeColor="text1"/>
          <w:position w:val="-10"/>
          <w:szCs w:val="20"/>
        </w:rPr>
        <w:object w:dxaOrig="220" w:dyaOrig="300">
          <v:shape id="Object 2199" o:spid="_x0000_i2344" type="#_x0000_t75" style="width:11.4pt;height:15pt;mso-wrap-style:square;mso-position-horizontal-relative:page;mso-position-vertical-relative:page" o:ole="">
            <v:imagedata r:id="rId2045" o:title=""/>
          </v:shape>
          <o:OLEObject Type="Embed" ProgID="Equation.DSMT4" ShapeID="Object 2199" DrawAspect="Content" ObjectID="_1722286402" r:id="rId2046"/>
        </w:object>
      </w:r>
      <w:r w:rsidRPr="00C147C8">
        <w:rPr>
          <w:rFonts w:hint="eastAsia"/>
          <w:color w:val="000000" w:themeColor="text1"/>
        </w:rPr>
        <w:t>是直线</w:t>
      </w:r>
      <w:r w:rsidR="007A591F" w:rsidRPr="00C147C8">
        <w:rPr>
          <w:color w:val="000000" w:themeColor="text1"/>
          <w:position w:val="-6"/>
          <w:szCs w:val="20"/>
        </w:rPr>
        <w:object w:dxaOrig="140" w:dyaOrig="259">
          <v:shape id="Object 2200" o:spid="_x0000_i2345" type="#_x0000_t75" style="width:6.6pt;height:12.6pt;mso-wrap-style:square;mso-position-horizontal-relative:page;mso-position-vertical-relative:page" o:ole="">
            <v:imagedata r:id="rId2047" o:title=""/>
          </v:shape>
          <o:OLEObject Type="Embed" ProgID="Equation.DSMT4" ShapeID="Object 2200" DrawAspect="Content" ObjectID="_1722286403" r:id="rId2048"/>
        </w:object>
      </w:r>
      <w:r w:rsidRPr="00C147C8">
        <w:rPr>
          <w:rFonts w:hint="eastAsia"/>
          <w:color w:val="000000" w:themeColor="text1"/>
        </w:rPr>
        <w:t>：</w:t>
      </w:r>
      <w:r w:rsidR="007A591F" w:rsidRPr="00C147C8">
        <w:rPr>
          <w:color w:val="000000" w:themeColor="text1"/>
          <w:position w:val="-6"/>
          <w:szCs w:val="20"/>
        </w:rPr>
        <w:object w:dxaOrig="600" w:dyaOrig="260">
          <v:shape id="Object 2201" o:spid="_x0000_i2346" type="#_x0000_t75" style="width:30pt;height:12.6pt;mso-wrap-style:square;mso-position-horizontal-relative:page;mso-position-vertical-relative:page" o:ole="">
            <v:imagedata r:id="rId2049" o:title=""/>
          </v:shape>
          <o:OLEObject Type="Embed" ProgID="Equation.DSMT4" ShapeID="Object 2201" DrawAspect="Content" ObjectID="_1722286404" r:id="rId2050"/>
        </w:object>
      </w:r>
      <w:r w:rsidRPr="00C147C8">
        <w:rPr>
          <w:rFonts w:hint="eastAsia"/>
          <w:color w:val="000000" w:themeColor="text1"/>
        </w:rPr>
        <w:t>上任意一点，过点</w:t>
      </w:r>
      <w:r w:rsidR="007A591F" w:rsidRPr="00C147C8">
        <w:rPr>
          <w:color w:val="000000" w:themeColor="text1"/>
          <w:position w:val="-10"/>
          <w:szCs w:val="20"/>
        </w:rPr>
        <w:object w:dxaOrig="220" w:dyaOrig="300">
          <v:shape id="Object 2202" o:spid="_x0000_i2347" type="#_x0000_t75" style="width:11.4pt;height:15pt;mso-wrap-style:square;mso-position-horizontal-relative:page;mso-position-vertical-relative:page" o:ole="">
            <v:imagedata r:id="rId2051" o:title=""/>
          </v:shape>
          <o:OLEObject Type="Embed" ProgID="Equation.DSMT4" ShapeID="Object 2202" DrawAspect="Content" ObjectID="_1722286405" r:id="rId2052"/>
        </w:object>
      </w:r>
      <w:r w:rsidRPr="00C147C8">
        <w:rPr>
          <w:rFonts w:hint="eastAsia"/>
          <w:color w:val="000000" w:themeColor="text1"/>
        </w:rPr>
        <w:t>作轨迹</w:t>
      </w:r>
      <w:r w:rsidR="007A591F" w:rsidRPr="00C147C8">
        <w:rPr>
          <w:color w:val="000000" w:themeColor="text1"/>
          <w:position w:val="-6"/>
          <w:szCs w:val="20"/>
        </w:rPr>
        <w:object w:dxaOrig="220" w:dyaOrig="260">
          <v:shape id="Object 2203" o:spid="_x0000_i2348" type="#_x0000_t75" style="width:11.4pt;height:13.8pt;mso-wrap-style:square;mso-position-horizontal-relative:page;mso-position-vertical-relative:page" o:ole="">
            <v:imagedata r:id="rId2053" o:title=""/>
          </v:shape>
          <o:OLEObject Type="Embed" ProgID="Equation.DSMT4" ShapeID="Object 2203" DrawAspect="Content" ObjectID="_1722286406" r:id="rId2054"/>
        </w:object>
      </w:r>
      <w:r w:rsidRPr="00C147C8">
        <w:rPr>
          <w:rFonts w:hint="eastAsia"/>
          <w:color w:val="000000" w:themeColor="text1"/>
        </w:rPr>
        <w:t>的两条切线</w:t>
      </w:r>
      <w:r w:rsidR="007A591F" w:rsidRPr="00C147C8">
        <w:rPr>
          <w:color w:val="000000" w:themeColor="text1"/>
          <w:position w:val="-10"/>
          <w:szCs w:val="20"/>
        </w:rPr>
        <w:object w:dxaOrig="340" w:dyaOrig="300">
          <v:shape id="Object 2204" o:spid="_x0000_i2349" type="#_x0000_t75" style="width:17.4pt;height:15pt;mso-wrap-style:square;mso-position-horizontal-relative:page;mso-position-vertical-relative:page" o:ole="">
            <v:imagedata r:id="rId2055" o:title=""/>
          </v:shape>
          <o:OLEObject Type="Embed" ProgID="Equation.DSMT4" ShapeID="Object 2204" DrawAspect="Content" ObjectID="_1722286407" r:id="rId2056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360" w:dyaOrig="300">
          <v:shape id="Object 2205" o:spid="_x0000_i2350" type="#_x0000_t75" style="width:18pt;height:15pt;mso-wrap-style:square;mso-position-horizontal-relative:page;mso-position-vertical-relative:page" o:ole="">
            <v:imagedata r:id="rId2057" o:title=""/>
          </v:shape>
          <o:OLEObject Type="Embed" ProgID="Equation.DSMT4" ShapeID="Object 2205" DrawAspect="Content" ObjectID="_1722286408" r:id="rId2058"/>
        </w:object>
      </w:r>
      <w:r w:rsidRPr="00C147C8">
        <w:rPr>
          <w:rFonts w:hint="eastAsia"/>
          <w:color w:val="000000" w:themeColor="text1"/>
        </w:rPr>
        <w:t>，切点</w:t>
      </w:r>
    </w:p>
    <w:p w:rsidR="007A591F" w:rsidRPr="00C147C8" w:rsidRDefault="007F2A8F">
      <w:pPr>
        <w:snapToGrid w:val="0"/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分别为</w:t>
      </w:r>
      <w:r w:rsidR="007A591F" w:rsidRPr="00C147C8">
        <w:rPr>
          <w:color w:val="000000" w:themeColor="text1"/>
          <w:position w:val="-6"/>
          <w:szCs w:val="20"/>
        </w:rPr>
        <w:object w:dxaOrig="200" w:dyaOrig="260">
          <v:shape id="Object 2206" o:spid="_x0000_i2351" type="#_x0000_t75" style="width:9.6pt;height:12.6pt;mso-wrap-style:square;mso-position-horizontal-relative:page;mso-position-vertical-relative:page" o:ole="">
            <v:imagedata r:id="rId2059" o:title=""/>
          </v:shape>
          <o:OLEObject Type="Embed" ProgID="Equation.DSMT4" ShapeID="Object 2206" DrawAspect="Content" ObjectID="_1722286409" r:id="rId2060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4"/>
          <w:szCs w:val="20"/>
        </w:rPr>
        <w:object w:dxaOrig="200" w:dyaOrig="240">
          <v:shape id="Object 2207" o:spid="_x0000_i2352" type="#_x0000_t75" style="width:9.6pt;height:12pt;mso-wrap-style:square;mso-position-horizontal-relative:page;mso-position-vertical-relative:page" o:ole="">
            <v:imagedata r:id="rId2061" o:title=""/>
          </v:shape>
          <o:OLEObject Type="Embed" ProgID="Equation.DSMT4" ShapeID="Object 2207" DrawAspect="Content" ObjectID="_1722286410" r:id="rId2062"/>
        </w:object>
      </w:r>
      <w:r w:rsidRPr="00C147C8">
        <w:rPr>
          <w:rFonts w:hint="eastAsia"/>
          <w:color w:val="000000" w:themeColor="text1"/>
        </w:rPr>
        <w:t>，设切线</w:t>
      </w:r>
      <w:r w:rsidR="007A591F" w:rsidRPr="00C147C8">
        <w:rPr>
          <w:color w:val="000000" w:themeColor="text1"/>
          <w:position w:val="-10"/>
          <w:szCs w:val="20"/>
        </w:rPr>
        <w:object w:dxaOrig="340" w:dyaOrig="300">
          <v:shape id="Object 2208" o:spid="_x0000_i2353" type="#_x0000_t75" style="width:17.4pt;height:15pt;mso-wrap-style:square;mso-position-horizontal-relative:page;mso-position-vertical-relative:page" o:ole="">
            <v:imagedata r:id="rId2055" o:title=""/>
          </v:shape>
          <o:OLEObject Type="Embed" ProgID="Equation.DSMT4" ShapeID="Object 2208" DrawAspect="Content" ObjectID="_1722286411" r:id="rId2063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360" w:dyaOrig="300">
          <v:shape id="Object 2209" o:spid="_x0000_i2354" type="#_x0000_t75" style="width:18pt;height:15pt;mso-wrap-style:square;mso-position-horizontal-relative:page;mso-position-vertical-relative:page" o:ole="">
            <v:imagedata r:id="rId2057" o:title=""/>
          </v:shape>
          <o:OLEObject Type="Embed" ProgID="Equation.DSMT4" ShapeID="Object 2209" DrawAspect="Content" ObjectID="_1722286412" r:id="rId2064"/>
        </w:object>
      </w:r>
      <w:r w:rsidRPr="00C147C8">
        <w:rPr>
          <w:rFonts w:hint="eastAsia"/>
          <w:color w:val="000000" w:themeColor="text1"/>
        </w:rPr>
        <w:t>的斜率分别为</w:t>
      </w:r>
      <w:r w:rsidR="007A591F" w:rsidRPr="00C147C8">
        <w:rPr>
          <w:color w:val="000000" w:themeColor="text1"/>
          <w:position w:val="-10"/>
          <w:szCs w:val="20"/>
        </w:rPr>
        <w:object w:dxaOrig="220" w:dyaOrig="320">
          <v:shape id="Object 2210" o:spid="_x0000_i2355" type="#_x0000_t75" style="width:11.4pt;height:15.6pt;mso-wrap-style:square;mso-position-horizontal-relative:page;mso-position-vertical-relative:page" o:ole="">
            <v:imagedata r:id="rId2065" o:title=""/>
          </v:shape>
          <o:OLEObject Type="Embed" ProgID="Equation.DSMT4" ShapeID="Object 2210" DrawAspect="Content" ObjectID="_1722286413" r:id="rId2066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240" w:dyaOrig="320">
          <v:shape id="Object 2211" o:spid="_x0000_i2356" type="#_x0000_t75" style="width:12pt;height:15.6pt;mso-wrap-style:square;mso-position-horizontal-relative:page;mso-position-vertical-relative:page" o:ole="">
            <v:imagedata r:id="rId2067" o:title=""/>
          </v:shape>
          <o:OLEObject Type="Embed" ProgID="Equation.DSMT4" ShapeID="Object 2211" DrawAspect="Content" ObjectID="_1722286414" r:id="rId2068"/>
        </w:object>
      </w:r>
      <w:r w:rsidRPr="00C147C8">
        <w:rPr>
          <w:rFonts w:hint="eastAsia"/>
          <w:color w:val="000000" w:themeColor="text1"/>
        </w:rPr>
        <w:t>，直线</w:t>
      </w:r>
      <w:r w:rsidR="007A591F" w:rsidRPr="00C147C8">
        <w:rPr>
          <w:color w:val="000000" w:themeColor="text1"/>
          <w:position w:val="-10"/>
          <w:szCs w:val="20"/>
        </w:rPr>
        <w:object w:dxaOrig="380" w:dyaOrig="300">
          <v:shape id="Object 2212" o:spid="_x0000_i2357" type="#_x0000_t75" style="width:18.6pt;height:15pt;mso-wrap-style:square;mso-position-horizontal-relative:page;mso-position-vertical-relative:page" o:ole="">
            <v:imagedata r:id="rId2069" o:title=""/>
          </v:shape>
          <o:OLEObject Type="Embed" ProgID="Equation.DSMT4" ShapeID="Object 2212" DrawAspect="Content" ObjectID="_1722286415" r:id="rId2070"/>
        </w:object>
      </w:r>
      <w:r w:rsidRPr="00C147C8">
        <w:rPr>
          <w:rFonts w:hint="eastAsia"/>
          <w:color w:val="000000" w:themeColor="text1"/>
        </w:rPr>
        <w:t>的斜率为</w:t>
      </w:r>
      <w:r w:rsidR="007A591F" w:rsidRPr="00C147C8">
        <w:rPr>
          <w:color w:val="000000" w:themeColor="text1"/>
          <w:position w:val="-10"/>
          <w:szCs w:val="20"/>
        </w:rPr>
        <w:object w:dxaOrig="240" w:dyaOrig="320">
          <v:shape id="Object 2213" o:spid="_x0000_i2358" type="#_x0000_t75" style="width:12pt;height:15.6pt;mso-wrap-style:square;mso-position-horizontal-relative:page;mso-position-vertical-relative:page" o:ole="">
            <v:imagedata r:id="rId2071" o:title=""/>
          </v:shape>
          <o:OLEObject Type="Embed" ProgID="Equation.DSMT4" ShapeID="Object 2213" DrawAspect="Content" ObjectID="_1722286416" r:id="rId2072"/>
        </w:object>
      </w:r>
      <w:r w:rsidRPr="00C147C8">
        <w:rPr>
          <w:rFonts w:hint="eastAsia"/>
          <w:color w:val="000000" w:themeColor="text1"/>
        </w:rPr>
        <w:t>，求证：</w:t>
      </w:r>
    </w:p>
    <w:p w:rsidR="007A591F" w:rsidRPr="00C147C8" w:rsidRDefault="007A591F">
      <w:pPr>
        <w:snapToGrid w:val="0"/>
        <w:spacing w:line="0" w:lineRule="atLeast"/>
        <w:rPr>
          <w:color w:val="000000" w:themeColor="text1"/>
        </w:rPr>
      </w:pPr>
      <w:r w:rsidRPr="00C147C8">
        <w:rPr>
          <w:color w:val="000000" w:themeColor="text1"/>
          <w:position w:val="-10"/>
          <w:szCs w:val="20"/>
        </w:rPr>
        <w:object w:dxaOrig="1100" w:dyaOrig="320">
          <v:shape id="Object 2214" o:spid="_x0000_i2359" type="#_x0000_t75" style="width:54.6pt;height:15.6pt;mso-wrap-style:square;mso-position-horizontal-relative:page;mso-position-vertical-relative:page" o:ole="">
            <v:imagedata r:id="rId2073" o:title=""/>
          </v:shape>
          <o:OLEObject Type="Embed" ProgID="Equation.DSMT4" ShapeID="Object 2214" DrawAspect="Content" ObjectID="_1722286417" r:id="rId2074"/>
        </w:object>
      </w:r>
      <w:r w:rsidR="007F2A8F"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F52E33">
      <w:pPr>
        <w:spacing w:line="0" w:lineRule="atLeast"/>
        <w:rPr>
          <w:color w:val="000000" w:themeColor="text1"/>
          <w:szCs w:val="21"/>
        </w:rPr>
      </w:pPr>
      <w:r w:rsidRPr="00F52E33">
        <w:rPr>
          <w:color w:val="000000" w:themeColor="text1"/>
        </w:rPr>
        <w:pict>
          <v:group id="组合 16" o:spid="_x0000_s2109" style="position:absolute;left:0;text-align:left;margin-left:285.05pt;margin-top:11.3pt;width:157.5pt;height:89.85pt;z-index:251660288" coordorigin="7277,11580" coordsize="3150,1797">
            <v:shape id="Object 17" o:spid="_x0000_s2110" type="#_x0000_t75" style="position:absolute;left:10256;top:12491;width:171;height:158">
              <v:imagedata r:id="rId2075" o:title=""/>
            </v:shape>
            <v:shape id="Object 18" o:spid="_x0000_s2111" type="#_x0000_t75" style="position:absolute;left:8748;top:11580;width:187;height:187">
              <v:imagedata r:id="rId207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自选图形 19" o:spid="_x0000_s2112" type="#_x0000_t32" style="position:absolute;left:7277;top:12481;width:3038;height:1;flip:y" o:connectortype="straight">
              <v:stroke endarrow="classic"/>
            </v:shape>
            <v:shape id="自选图形 20" o:spid="_x0000_s2113" type="#_x0000_t32" style="position:absolute;left:8719;top:11658;width:1;height:1719;flip:y" o:connectortype="straight">
              <v:stroke endarrow="classic"/>
            </v:shape>
            <v:shape id="自选图形 21" o:spid="_x0000_s2114" type="#_x0000_t32" style="position:absolute;left:8439;top:11658;width:1318;height:511;flip:y" o:connectortype="straight"/>
            <v:shape id="自选图形 22" o:spid="_x0000_s2115" type="#_x0000_t32" style="position:absolute;left:8425;top:12169;width:846;height:1099;flip:x y" o:connectortype="straight"/>
            <v:shape id="自选图形 23" o:spid="_x0000_s2116" type="#_x0000_t32" style="position:absolute;left:8425;top:11767;width:1;height:1462;flip:y" o:connectortype="straight"/>
            <v:shape id="自选图形 24" o:spid="_x0000_s2117" type="#_x0000_t32" style="position:absolute;left:8442;top:12169;width:577;height:313;flip:x y" o:connectortype="straight"/>
            <v:shape id="Object 25" o:spid="_x0000_s2118" type="#_x0000_t75" style="position:absolute;left:8980;top:12463;width:219;height:186">
              <v:imagedata r:id="rId2077" o:title=""/>
            </v:shape>
            <v:shape id="Object 26" o:spid="_x0000_s2119" type="#_x0000_t75" style="position:absolute;left:9199;top:11878;width:186;height:200">
              <v:imagedata r:id="rId2078" o:title=""/>
            </v:shape>
            <v:shape id="Object 27" o:spid="_x0000_s2120" type="#_x0000_t75" style="position:absolute;left:8881;top:12619;width:186;height:186">
              <v:imagedata r:id="rId2079" o:title=""/>
            </v:shape>
            <v:shape id="Object 28" o:spid="_x0000_s2121" type="#_x0000_t75" style="position:absolute;left:8491;top:12491;width:203;height:200">
              <v:imagedata r:id="rId2080" o:title=""/>
            </v:shape>
            <v:shape id="Object 29" o:spid="_x0000_s2122" type="#_x0000_t75" style="position:absolute;left:8322;top:11678;width:117;height:200">
              <v:imagedata r:id="rId2081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弧形 30" o:spid="_x0000_s2123" type="#_x0000_t19" style="position:absolute;left:8752;top:12169;width:1504;height:1099;rotation:-521151fd;flip:x y" coordsize="21143,21600" adj=",-774078">
              <v:path o:connectlocs="0,0;21143,17179;0,21600"/>
            </v:shape>
            <v:shape id="弧形 31" o:spid="_x0000_s2124" type="#_x0000_t19" style="position:absolute;left:8719;top:11678;width:1515;height:813;flip:x"/>
            <v:shape id="Object 32" o:spid="_x0000_s2125" type="#_x0000_t75" style="position:absolute;left:8239;top:12078;width:203;height:229">
              <v:imagedata r:id="rId2082" o:title=""/>
            </v:shape>
          </v:group>
        </w:pict>
      </w:r>
      <w:r w:rsidR="007F2A8F" w:rsidRPr="00C147C8">
        <w:rPr>
          <w:rFonts w:hint="eastAsia"/>
          <w:color w:val="000000" w:themeColor="text1"/>
          <w:szCs w:val="21"/>
        </w:rPr>
        <w:t>解</w:t>
      </w:r>
      <w:r w:rsidR="007F2A8F" w:rsidRPr="00C147C8">
        <w:rPr>
          <w:rFonts w:hint="eastAsia"/>
          <w:color w:val="000000" w:themeColor="text1"/>
        </w:rPr>
        <w:t>（</w:t>
      </w:r>
      <w:r w:rsidR="007F2A8F" w:rsidRPr="00C147C8">
        <w:rPr>
          <w:color w:val="000000" w:themeColor="text1"/>
        </w:rPr>
        <w:t>1</w:t>
      </w:r>
      <w:r w:rsidR="007F2A8F" w:rsidRPr="00C147C8">
        <w:rPr>
          <w:rFonts w:hint="eastAsia"/>
          <w:color w:val="000000" w:themeColor="text1"/>
        </w:rPr>
        <w:t>）设点</w:t>
      </w:r>
      <w:r w:rsidR="007A591F" w:rsidRPr="00C147C8">
        <w:rPr>
          <w:color w:val="000000" w:themeColor="text1"/>
          <w:position w:val="-12"/>
          <w:szCs w:val="20"/>
        </w:rPr>
        <w:object w:dxaOrig="819" w:dyaOrig="340">
          <v:shape id="Object 2215" o:spid="_x0000_i2360" type="#_x0000_t75" style="width:40.8pt;height:17.4pt;mso-wrap-style:square;mso-position-horizontal-relative:page;mso-position-vertical-relative:page" o:ole="">
            <v:imagedata r:id="rId2083" o:title=""/>
          </v:shape>
          <o:OLEObject Type="Embed" ProgID="Equation.DSMT4" ShapeID="Object 2215" DrawAspect="Content" ObjectID="_1722286418" r:id="rId2084"/>
        </w:object>
      </w:r>
      <w:r w:rsidR="007F2A8F"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760" w:dyaOrig="300">
          <v:shape id="Object 2216" o:spid="_x0000_i2361" type="#_x0000_t75" style="width:38.4pt;height:15pt;mso-wrap-style:square;mso-position-horizontal-relative:page;mso-position-vertical-relative:page" o:ole="">
            <v:imagedata r:id="rId2085" o:title=""/>
          </v:shape>
          <o:OLEObject Type="Embed" ProgID="Equation.DSMT4" ShapeID="Object 2216" DrawAspect="Content" ObjectID="_1722286419" r:id="rId2086"/>
        </w:object>
      </w:r>
      <w:r w:rsidR="007F2A8F"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760" w:dyaOrig="300">
          <v:shape id="Object 2217" o:spid="_x0000_i2362" type="#_x0000_t75" style="width:38.4pt;height:15pt;mso-wrap-style:square;mso-position-horizontal-relative:page;mso-position-vertical-relative:page" o:ole="">
            <v:imagedata r:id="rId2087" o:title=""/>
          </v:shape>
          <o:OLEObject Type="Embed" ProgID="Equation.DSMT4" ShapeID="Object 2217" DrawAspect="Content" ObjectID="_1722286420" r:id="rId2088"/>
        </w:object>
      </w:r>
      <w:r w:rsidR="007F2A8F"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0"/>
        </w:rPr>
      </w:pPr>
      <w:r w:rsidRPr="00C147C8">
        <w:rPr>
          <w:rFonts w:hint="eastAsia"/>
          <w:color w:val="000000" w:themeColor="text1"/>
          <w:szCs w:val="21"/>
        </w:rPr>
        <w:t>由</w:t>
      </w:r>
      <w:r w:rsidR="007A591F" w:rsidRPr="00C147C8">
        <w:rPr>
          <w:color w:val="000000" w:themeColor="text1"/>
          <w:position w:val="-6"/>
          <w:szCs w:val="20"/>
        </w:rPr>
        <w:object w:dxaOrig="1239" w:dyaOrig="320">
          <v:shape id="Object 2218" o:spid="_x0000_i2363" type="#_x0000_t75" style="width:62.4pt;height:16.2pt;mso-wrap-style:square;mso-position-horizontal-relative:page;mso-position-vertical-relative:page" o:ole="">
            <v:imagedata r:id="rId2039" o:title=""/>
          </v:shape>
          <o:OLEObject Type="Embed" ProgID="Equation.DSMT4" ShapeID="Object 2218" DrawAspect="Content" ObjectID="_1722286421" r:id="rId2089"/>
        </w:object>
      </w:r>
      <w:r w:rsidRPr="00C147C8">
        <w:rPr>
          <w:rFonts w:hint="eastAsia"/>
          <w:color w:val="000000" w:themeColor="text1"/>
        </w:rPr>
        <w:t>可知，点</w:t>
      </w:r>
      <w:r w:rsidR="007A591F" w:rsidRPr="00C147C8">
        <w:rPr>
          <w:color w:val="000000" w:themeColor="text1"/>
          <w:position w:val="-4"/>
          <w:szCs w:val="20"/>
        </w:rPr>
        <w:object w:dxaOrig="220" w:dyaOrig="240">
          <v:shape id="Object 2219" o:spid="_x0000_i2364" type="#_x0000_t75" style="width:11.4pt;height:12pt;mso-wrap-style:square;mso-position-horizontal-relative:page;mso-position-vertical-relative:page" o:ole="">
            <v:imagedata r:id="rId2090" o:title=""/>
          </v:shape>
          <o:OLEObject Type="Embed" ProgID="Equation.DSMT4" ShapeID="Object 2219" DrawAspect="Content" ObjectID="_1722286422" r:id="rId2091"/>
        </w:object>
      </w:r>
      <w:r w:rsidRPr="00C147C8">
        <w:rPr>
          <w:rFonts w:hint="eastAsia"/>
          <w:color w:val="000000" w:themeColor="text1"/>
        </w:rPr>
        <w:t>是</w:t>
      </w:r>
      <w:r w:rsidR="007A591F" w:rsidRPr="00C147C8">
        <w:rPr>
          <w:color w:val="000000" w:themeColor="text1"/>
          <w:position w:val="-6"/>
          <w:szCs w:val="20"/>
        </w:rPr>
        <w:object w:dxaOrig="419" w:dyaOrig="260">
          <v:shape id="Object 2220" o:spid="_x0000_i2365" type="#_x0000_t75" style="width:21pt;height:12.6pt;mso-wrap-style:square;mso-position-horizontal-relative:page;mso-position-vertical-relative:page" o:ole="">
            <v:imagedata r:id="rId2092" o:title=""/>
          </v:shape>
          <o:OLEObject Type="Embed" ProgID="Equation.DSMT4" ShapeID="Object 2220" DrawAspect="Content" ObjectID="_1722286423" r:id="rId2093"/>
        </w:object>
      </w:r>
      <w:r w:rsidRPr="00C147C8">
        <w:rPr>
          <w:rFonts w:hint="eastAsia"/>
          <w:color w:val="000000" w:themeColor="text1"/>
        </w:rPr>
        <w:t>的中点，</w:t>
      </w:r>
    </w:p>
    <w:p w:rsidR="007A591F" w:rsidRPr="00C147C8" w:rsidRDefault="007F2A8F">
      <w:pPr>
        <w:spacing w:line="0" w:lineRule="atLeast"/>
        <w:rPr>
          <w:color w:val="000000" w:themeColor="text1"/>
          <w:szCs w:val="21"/>
        </w:rPr>
      </w:pPr>
      <w:r w:rsidRPr="00C147C8">
        <w:rPr>
          <w:rFonts w:hint="eastAsia"/>
          <w:color w:val="000000" w:themeColor="text1"/>
        </w:rPr>
        <w:t>所以</w:t>
      </w:r>
      <w:r w:rsidR="007A591F" w:rsidRPr="00C147C8">
        <w:rPr>
          <w:color w:val="000000" w:themeColor="text1"/>
          <w:position w:val="-60"/>
          <w:szCs w:val="20"/>
        </w:rPr>
        <w:object w:dxaOrig="1000" w:dyaOrig="1160">
          <v:shape id="Object 2221" o:spid="_x0000_i2366" type="#_x0000_t75" style="width:50.4pt;height:57.6pt;mso-wrap-style:square;mso-position-horizontal-relative:page;mso-position-vertical-relative:page" o:ole="">
            <v:imagedata r:id="rId2094" o:title=""/>
          </v:shape>
          <o:OLEObject Type="Embed" ProgID="Equation.DSMT4" ShapeID="Object 2221" DrawAspect="Content" ObjectID="_1722286424" r:id="rId2095"/>
        </w:object>
      </w:r>
      <w:r w:rsidRPr="00C147C8">
        <w:rPr>
          <w:rFonts w:hint="eastAsia"/>
          <w:color w:val="000000" w:themeColor="text1"/>
        </w:rPr>
        <w:t>即</w:t>
      </w:r>
      <w:r w:rsidR="007A591F" w:rsidRPr="00C147C8">
        <w:rPr>
          <w:color w:val="000000" w:themeColor="text1"/>
          <w:position w:val="-44"/>
          <w:szCs w:val="20"/>
        </w:rPr>
        <w:object w:dxaOrig="780" w:dyaOrig="900">
          <v:shape id="Object 2222" o:spid="_x0000_i2367" type="#_x0000_t75" style="width:39pt;height:45pt;mso-wrap-style:square;mso-position-horizontal-relative:page;mso-position-vertical-relative:page" o:ole="">
            <v:imagedata r:id="rId2096" o:title=""/>
          </v:shape>
          <o:OLEObject Type="Embed" ProgID="Equation.DSMT4" ShapeID="Object 2222" DrawAspect="Content" ObjectID="_1722286425" r:id="rId2097"/>
        </w:object>
      </w:r>
      <w:r w:rsidRPr="00C147C8">
        <w:rPr>
          <w:rFonts w:hint="eastAsia"/>
          <w:color w:val="000000" w:themeColor="text1"/>
          <w:szCs w:val="21"/>
        </w:rPr>
        <w:t>所以点</w:t>
      </w:r>
      <w:r w:rsidR="007A591F" w:rsidRPr="00C147C8">
        <w:rPr>
          <w:color w:val="000000" w:themeColor="text1"/>
          <w:position w:val="-12"/>
          <w:szCs w:val="20"/>
        </w:rPr>
        <w:object w:dxaOrig="919" w:dyaOrig="340">
          <v:shape id="Object 2223" o:spid="_x0000_i2368" type="#_x0000_t75" style="width:46.2pt;height:17.4pt;mso-wrap-style:square;mso-position-horizontal-relative:page;mso-position-vertical-relative:page" o:ole="">
            <v:imagedata r:id="rId2098" o:title=""/>
          </v:shape>
          <o:OLEObject Type="Embed" ProgID="Equation.DSMT4" ShapeID="Object 2223" DrawAspect="Content" ObjectID="_1722286426" r:id="rId2099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8"/>
          <w:szCs w:val="20"/>
        </w:rPr>
        <w:object w:dxaOrig="700" w:dyaOrig="520">
          <v:shape id="Object 2224" o:spid="_x0000_i2369" type="#_x0000_t75" style="width:34.8pt;height:25.8pt;mso-wrap-style:square;mso-position-horizontal-relative:page;mso-position-vertical-relative:page" o:ole="">
            <v:imagedata r:id="rId2100" o:title=""/>
          </v:shape>
          <o:OLEObject Type="Embed" ProgID="Equation.DSMT4" ShapeID="Object 2224" DrawAspect="Content" ObjectID="_1722286427" r:id="rId2101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0"/>
        </w:rPr>
      </w:pPr>
      <w:r w:rsidRPr="00C147C8">
        <w:rPr>
          <w:rFonts w:hint="eastAsia"/>
          <w:color w:val="000000" w:themeColor="text1"/>
        </w:rPr>
        <w:t>所以</w:t>
      </w:r>
      <w:r w:rsidR="007A591F" w:rsidRPr="00C147C8">
        <w:rPr>
          <w:color w:val="000000" w:themeColor="text1"/>
          <w:position w:val="-18"/>
          <w:szCs w:val="20"/>
        </w:rPr>
        <w:object w:dxaOrig="1399" w:dyaOrig="520">
          <v:shape id="Object 2225" o:spid="_x0000_i2370" type="#_x0000_t75" style="width:69.6pt;height:26.4pt;mso-wrap-style:square;mso-position-horizontal-relative:page;mso-position-vertical-relative:page" o:ole="">
            <v:imagedata r:id="rId2102" o:title=""/>
          </v:shape>
          <o:OLEObject Type="Embed" ProgID="Equation.DSMT4" ShapeID="Object 2225" DrawAspect="Content" ObjectID="_1722286428" r:id="rId2103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8"/>
          <w:szCs w:val="20"/>
        </w:rPr>
        <w:object w:dxaOrig="1180" w:dyaOrig="520">
          <v:shape id="Object 2226" o:spid="_x0000_i2371" type="#_x0000_t75" style="width:58.8pt;height:26.4pt;mso-wrap-style:square;mso-position-horizontal-relative:page;mso-position-vertical-relative:page" o:ole="">
            <v:imagedata r:id="rId2104" o:title=""/>
          </v:shape>
          <o:OLEObject Type="Embed" ProgID="Equation.DSMT4" ShapeID="Object 2226" DrawAspect="Content" ObjectID="_1722286429" r:id="rId2105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40" w:dyaOrig="320">
          <v:shape id="Object 2227" o:spid="_x0000_i2372" type="#_x0000_t75" style="width:57pt;height:15.6pt;mso-wrap-style:square;mso-position-horizontal-relative:page;mso-position-vertical-relative:page" o:ole="">
            <v:imagedata r:id="rId2037" o:title=""/>
          </v:shape>
          <o:OLEObject Type="Embed" ProgID="Equation.DSMT4" ShapeID="Object 2227" DrawAspect="Content" ObjectID="_1722286430" r:id="rId2106"/>
        </w:object>
      </w:r>
      <w:r w:rsidRPr="00C147C8">
        <w:rPr>
          <w:rFonts w:hint="eastAsia"/>
          <w:color w:val="000000" w:themeColor="text1"/>
        </w:rPr>
        <w:t>，可得</w:t>
      </w:r>
      <w:r w:rsidR="007A591F" w:rsidRPr="00C147C8">
        <w:rPr>
          <w:color w:val="000000" w:themeColor="text1"/>
        </w:rPr>
        <w:object w:dxaOrig="1060" w:dyaOrig="540">
          <v:shape id="Object 2228" o:spid="_x0000_i2373" type="#_x0000_t75" style="width:53.4pt;height:27pt;mso-wrap-style:square;mso-position-horizontal-relative:page;mso-position-vertical-relative:page" o:ole="">
            <v:imagedata r:id="rId2107" o:title=""/>
          </v:shape>
          <o:OLEObject Type="Embed" ProgID="Equation.DSMT4" ShapeID="Object 2228" DrawAspect="Content" ObjectID="_1722286431" r:id="rId2108"/>
        </w:object>
      </w:r>
      <w:r w:rsidRPr="00C147C8">
        <w:rPr>
          <w:rFonts w:hint="eastAsia"/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720" w:dyaOrig="340">
          <v:shape id="Object 2229" o:spid="_x0000_i2374" type="#_x0000_t75" style="width:36pt;height:17.4pt;mso-wrap-style:square;mso-position-horizontal-relative:page;mso-position-vertical-relative:page" o:ole="">
            <v:imagedata r:id="rId2109" o:title=""/>
          </v:shape>
          <o:OLEObject Type="Embed" ProgID="Equation.DSMT4" ShapeID="Object 2229" DrawAspect="Content" ObjectID="_1722286432" r:id="rId2110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所以动点</w:t>
      </w:r>
      <w:r w:rsidR="007A591F" w:rsidRPr="00C147C8">
        <w:rPr>
          <w:color w:val="000000" w:themeColor="text1"/>
          <w:position w:val="-6"/>
          <w:szCs w:val="20"/>
        </w:rPr>
        <w:object w:dxaOrig="240" w:dyaOrig="260">
          <v:shape id="Object 2230" o:spid="_x0000_i2375" type="#_x0000_t75" style="width:12pt;height:12.6pt;mso-wrap-style:square;mso-position-horizontal-relative:page;mso-position-vertical-relative:page" o:ole="">
            <v:imagedata r:id="rId2041" o:title=""/>
          </v:shape>
          <o:OLEObject Type="Embed" ProgID="Equation.DSMT4" ShapeID="Object 2230" DrawAspect="Content" ObjectID="_1722286433" r:id="rId2111"/>
        </w:object>
      </w:r>
      <w:r w:rsidRPr="00C147C8">
        <w:rPr>
          <w:rFonts w:hint="eastAsia"/>
          <w:color w:val="000000" w:themeColor="text1"/>
        </w:rPr>
        <w:t>的轨迹</w:t>
      </w:r>
      <w:r w:rsidR="007A591F" w:rsidRPr="00C147C8">
        <w:rPr>
          <w:color w:val="000000" w:themeColor="text1"/>
          <w:position w:val="-6"/>
          <w:szCs w:val="20"/>
        </w:rPr>
        <w:object w:dxaOrig="220" w:dyaOrig="260">
          <v:shape id="Object 2231" o:spid="_x0000_i2376" type="#_x0000_t75" style="width:11.4pt;height:12.6pt;mso-wrap-style:square;mso-position-horizontal-relative:page;mso-position-vertical-relative:page" o:ole="">
            <v:imagedata r:id="rId2043" o:title=""/>
          </v:shape>
          <o:OLEObject Type="Embed" ProgID="Equation.DSMT4" ShapeID="Object 2231" DrawAspect="Content" ObjectID="_1722286434" r:id="rId2112"/>
        </w:object>
      </w:r>
      <w:r w:rsidRPr="00C147C8">
        <w:rPr>
          <w:rFonts w:hint="eastAsia"/>
          <w:color w:val="000000" w:themeColor="text1"/>
        </w:rPr>
        <w:t>的方程为</w:t>
      </w:r>
      <w:r w:rsidR="007A591F" w:rsidRPr="00C147C8">
        <w:rPr>
          <w:color w:val="000000" w:themeColor="text1"/>
          <w:position w:val="-10"/>
          <w:szCs w:val="20"/>
        </w:rPr>
        <w:object w:dxaOrig="720" w:dyaOrig="340">
          <v:shape id="Object 2232" o:spid="_x0000_i2377" type="#_x0000_t75" style="width:36pt;height:17.4pt;mso-wrap-style:square;mso-position-horizontal-relative:page;mso-position-vertical-relative:page" o:ole="">
            <v:imagedata r:id="rId2109" o:title=""/>
          </v:shape>
          <o:OLEObject Type="Embed" ProgID="Equation.DSMT4" ShapeID="Object 2232" DrawAspect="Content" ObjectID="_1722286435" r:id="rId2113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rFonts w:hint="eastAsia"/>
          <w:color w:val="000000" w:themeColor="text1"/>
        </w:rPr>
        <w:t>）设点</w:t>
      </w:r>
      <w:r w:rsidR="007A591F" w:rsidRPr="00C147C8">
        <w:rPr>
          <w:color w:val="000000" w:themeColor="text1"/>
          <w:position w:val="-12"/>
          <w:szCs w:val="20"/>
        </w:rPr>
        <w:object w:dxaOrig="879" w:dyaOrig="340">
          <v:shape id="Object 2233" o:spid="_x0000_i2378" type="#_x0000_t75" style="width:43.8pt;height:17.4pt;mso-wrap-style:square;mso-position-horizontal-relative:page;mso-position-vertical-relative:page" o:ole="">
            <v:imagedata r:id="rId2114" o:title=""/>
          </v:shape>
          <o:OLEObject Type="Embed" ProgID="Equation.DSMT4" ShapeID="Object 2233" DrawAspect="Content" ObjectID="_1722286436" r:id="rId2115"/>
        </w:object>
      </w:r>
      <w:r w:rsidRPr="00C147C8">
        <w:rPr>
          <w:rFonts w:hint="eastAsia"/>
          <w:color w:val="000000" w:themeColor="text1"/>
        </w:rPr>
        <w:t>，由于过点</w:t>
      </w:r>
      <w:r w:rsidR="007A591F" w:rsidRPr="00C147C8">
        <w:rPr>
          <w:color w:val="000000" w:themeColor="text1"/>
          <w:position w:val="-10"/>
          <w:szCs w:val="20"/>
        </w:rPr>
        <w:object w:dxaOrig="240" w:dyaOrig="320">
          <v:shape id="Object 2234" o:spid="_x0000_i2379" type="#_x0000_t75" style="width:12pt;height:15.6pt;mso-wrap-style:square;mso-position-horizontal-relative:page;mso-position-vertical-relative:page" o:ole="">
            <v:imagedata r:id="rId2116" o:title=""/>
          </v:shape>
          <o:OLEObject Type="Embed" ProgID="Equation.DSMT4" ShapeID="Object 2234" DrawAspect="Content" ObjectID="_1722286437" r:id="rId2117"/>
        </w:object>
      </w:r>
      <w:r w:rsidRPr="00C147C8">
        <w:rPr>
          <w:rFonts w:hint="eastAsia"/>
          <w:color w:val="000000" w:themeColor="text1"/>
        </w:rPr>
        <w:t>的直线</w:t>
      </w:r>
      <w:r w:rsidR="007A591F" w:rsidRPr="00C147C8">
        <w:rPr>
          <w:color w:val="000000" w:themeColor="text1"/>
          <w:position w:val="-14"/>
          <w:szCs w:val="20"/>
        </w:rPr>
        <w:object w:dxaOrig="1340" w:dyaOrig="340">
          <v:shape id="Object 2235" o:spid="_x0000_i2380" type="#_x0000_t75" style="width:66.6pt;height:17.4pt;mso-wrap-style:square;mso-position-horizontal-relative:page;mso-position-vertical-relative:page" o:ole="">
            <v:imagedata r:id="rId2118" o:title=""/>
          </v:shape>
          <o:OLEObject Type="Embed" ProgID="Equation.DSMT4" ShapeID="Object 2235" DrawAspect="Content" ObjectID="_1722286438" r:id="rId2119"/>
        </w:object>
      </w:r>
      <w:r w:rsidRPr="00C147C8">
        <w:rPr>
          <w:rFonts w:hint="eastAsia"/>
          <w:color w:val="000000" w:themeColor="text1"/>
        </w:rPr>
        <w:t>与轨迹</w:t>
      </w:r>
      <w:r w:rsidR="007A591F" w:rsidRPr="00C147C8">
        <w:rPr>
          <w:color w:val="000000" w:themeColor="text1"/>
          <w:position w:val="-6"/>
          <w:szCs w:val="20"/>
        </w:rPr>
        <w:object w:dxaOrig="220" w:dyaOrig="260">
          <v:shape id="Object 2236" o:spid="_x0000_i2381" type="#_x0000_t75" style="width:11.4pt;height:12.6pt;mso-wrap-style:square;mso-position-horizontal-relative:page;mso-position-vertical-relative:page" o:ole="">
            <v:imagedata r:id="rId2043" o:title=""/>
          </v:shape>
          <o:OLEObject Type="Embed" ProgID="Equation.DSMT4" ShapeID="Object 2236" DrawAspect="Content" ObjectID="_1722286439" r:id="rId2120"/>
        </w:object>
      </w:r>
      <w:r w:rsidRPr="00C147C8">
        <w:rPr>
          <w:rFonts w:hint="eastAsia"/>
          <w:color w:val="000000" w:themeColor="text1"/>
        </w:rPr>
        <w:t>：</w:t>
      </w:r>
      <w:r w:rsidR="007A591F" w:rsidRPr="00C147C8">
        <w:rPr>
          <w:color w:val="000000" w:themeColor="text1"/>
          <w:position w:val="-10"/>
          <w:szCs w:val="20"/>
        </w:rPr>
        <w:object w:dxaOrig="720" w:dyaOrig="340">
          <v:shape id="Object 2237" o:spid="_x0000_i2382" type="#_x0000_t75" style="width:36pt;height:17.4pt;mso-wrap-style:square;mso-position-horizontal-relative:page;mso-position-vertical-relative:page" o:ole="">
            <v:imagedata r:id="rId2121" o:title=""/>
          </v:shape>
          <o:OLEObject Type="Embed" ProgID="Equation.DSMT4" ShapeID="Object 2237" DrawAspect="Content" ObjectID="_1722286440" r:id="rId2122"/>
        </w:object>
      </w:r>
      <w:r w:rsidRPr="00C147C8">
        <w:rPr>
          <w:rFonts w:hint="eastAsia"/>
          <w:color w:val="000000" w:themeColor="text1"/>
        </w:rPr>
        <w:t>相切，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联立方程</w:t>
      </w:r>
      <w:r w:rsidR="007A591F" w:rsidRPr="00C147C8">
        <w:rPr>
          <w:color w:val="000000" w:themeColor="text1"/>
          <w:position w:val="-34"/>
          <w:szCs w:val="20"/>
        </w:rPr>
        <w:object w:dxaOrig="1460" w:dyaOrig="720">
          <v:shape id="Object 2238" o:spid="_x0000_i2383" type="#_x0000_t75" style="width:72.6pt;height:36pt;mso-wrap-style:square;mso-position-horizontal-relative:page;mso-position-vertical-relative:page" o:ole="">
            <v:imagedata r:id="rId2123" o:title=""/>
          </v:shape>
          <o:OLEObject Type="Embed" ProgID="Equation.DSMT4" ShapeID="Object 2238" DrawAspect="Content" ObjectID="_1722286441" r:id="rId2124"/>
        </w:object>
      </w:r>
      <w:r w:rsidRPr="00C147C8">
        <w:rPr>
          <w:rFonts w:hint="eastAsia"/>
          <w:color w:val="000000" w:themeColor="text1"/>
        </w:rPr>
        <w:t>，整理得</w:t>
      </w:r>
      <w:r w:rsidR="007A591F" w:rsidRPr="00C147C8">
        <w:rPr>
          <w:color w:val="000000" w:themeColor="text1"/>
          <w:position w:val="-16"/>
          <w:szCs w:val="20"/>
        </w:rPr>
        <w:object w:dxaOrig="3100" w:dyaOrig="400">
          <v:shape id="Object 2239" o:spid="_x0000_i2384" type="#_x0000_t75" style="width:154.2pt;height:20.4pt;mso-wrap-style:square;mso-position-horizontal-relative:page;mso-position-vertical-relative:page" o:ole="">
            <v:imagedata r:id="rId2125" o:title=""/>
          </v:shape>
          <o:OLEObject Type="Embed" ProgID="Equation.DSMT4" ShapeID="Object 2239" DrawAspect="Content" ObjectID="_1722286442" r:id="rId2126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1"/>
        </w:rPr>
      </w:pPr>
      <w:r w:rsidRPr="00C147C8">
        <w:rPr>
          <w:rFonts w:hint="eastAsia"/>
          <w:color w:val="000000" w:themeColor="text1"/>
        </w:rPr>
        <w:t>则</w:t>
      </w:r>
      <w:r w:rsidR="007A591F" w:rsidRPr="00C147C8">
        <w:rPr>
          <w:color w:val="000000" w:themeColor="text1"/>
          <w:position w:val="-16"/>
          <w:szCs w:val="20"/>
        </w:rPr>
        <w:object w:dxaOrig="3140" w:dyaOrig="440">
          <v:shape id="Object 2240" o:spid="_x0000_i2385" type="#_x0000_t75" style="width:157.8pt;height:21.6pt;mso-wrap-style:square;mso-position-horizontal-relative:page;mso-position-vertical-relative:page" o:ole="">
            <v:imagedata r:id="rId2127" o:title=""/>
          </v:shape>
          <o:OLEObject Type="Embed" ProgID="Equation.DSMT4" ShapeID="Object 2240" DrawAspect="Content" ObjectID="_1722286443" r:id="rId2128"/>
        </w:object>
      </w:r>
      <w:r w:rsidRPr="00C147C8">
        <w:rPr>
          <w:rFonts w:hint="eastAsia"/>
          <w:color w:val="000000" w:themeColor="text1"/>
        </w:rPr>
        <w:t>，化简得</w:t>
      </w:r>
      <w:r w:rsidR="007A591F" w:rsidRPr="00C147C8">
        <w:rPr>
          <w:color w:val="000000" w:themeColor="text1"/>
          <w:position w:val="-6"/>
          <w:szCs w:val="20"/>
        </w:rPr>
        <w:object w:dxaOrig="1220" w:dyaOrig="300">
          <v:shape id="Object 2241" o:spid="_x0000_i2386" type="#_x0000_t75" style="width:60.6pt;height:15pt;mso-wrap-style:square;mso-position-horizontal-relative:page;mso-position-vertical-relative:page" o:ole="">
            <v:imagedata r:id="rId2129" o:title=""/>
          </v:shape>
          <o:OLEObject Type="Embed" ProgID="Equation.DSMT4" ShapeID="Object 2241" DrawAspect="Content" ObjectID="_1722286444" r:id="rId2130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0"/>
        </w:rPr>
      </w:pPr>
      <w:r w:rsidRPr="00C147C8">
        <w:rPr>
          <w:rFonts w:hint="eastAsia"/>
          <w:color w:val="000000" w:themeColor="text1"/>
          <w:szCs w:val="21"/>
        </w:rPr>
        <w:t>显然，</w:t>
      </w:r>
      <w:r w:rsidR="007A591F" w:rsidRPr="00C147C8">
        <w:rPr>
          <w:color w:val="000000" w:themeColor="text1"/>
          <w:position w:val="-10"/>
          <w:szCs w:val="20"/>
        </w:rPr>
        <w:object w:dxaOrig="220" w:dyaOrig="320">
          <v:shape id="Object 2242" o:spid="_x0000_i2387" type="#_x0000_t75" style="width:11.4pt;height:15.6pt;mso-wrap-style:square;mso-position-horizontal-relative:page;mso-position-vertical-relative:page" o:ole="">
            <v:imagedata r:id="rId2065" o:title=""/>
          </v:shape>
          <o:OLEObject Type="Embed" ProgID="Equation.DSMT4" ShapeID="Object 2242" DrawAspect="Content" ObjectID="_1722286445" r:id="rId2131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color w:val="000000" w:themeColor="text1"/>
          <w:position w:val="-10"/>
          <w:szCs w:val="20"/>
        </w:rPr>
        <w:object w:dxaOrig="240" w:dyaOrig="320">
          <v:shape id="Object 2243" o:spid="_x0000_i2388" type="#_x0000_t75" style="width:12pt;height:15.6pt;mso-wrap-style:square;mso-position-horizontal-relative:page;mso-position-vertical-relative:page" o:ole="">
            <v:imagedata r:id="rId2067" o:title=""/>
          </v:shape>
          <o:OLEObject Type="Embed" ProgID="Equation.DSMT4" ShapeID="Object 2243" DrawAspect="Content" ObjectID="_1722286446" r:id="rId2132"/>
        </w:object>
      </w:r>
      <w:r w:rsidRPr="00C147C8">
        <w:rPr>
          <w:rFonts w:hint="eastAsia"/>
          <w:color w:val="000000" w:themeColor="text1"/>
        </w:rPr>
        <w:t>是关于</w:t>
      </w:r>
      <w:r w:rsidR="007A591F" w:rsidRPr="00C147C8">
        <w:rPr>
          <w:color w:val="000000" w:themeColor="text1"/>
          <w:position w:val="-6"/>
          <w:szCs w:val="20"/>
        </w:rPr>
        <w:object w:dxaOrig="180" w:dyaOrig="260">
          <v:shape id="Object 2244" o:spid="_x0000_i2389" type="#_x0000_t75" style="width:9pt;height:12.6pt;mso-wrap-style:square;mso-position-horizontal-relative:page;mso-position-vertical-relative:page" o:ole="">
            <v:imagedata r:id="rId2133" o:title=""/>
          </v:shape>
          <o:OLEObject Type="Embed" ProgID="Equation.DSMT4" ShapeID="Object 2244" DrawAspect="Content" ObjectID="_1722286447" r:id="rId2134"/>
        </w:object>
      </w:r>
      <w:r w:rsidRPr="00C147C8">
        <w:rPr>
          <w:rFonts w:hint="eastAsia"/>
          <w:color w:val="000000" w:themeColor="text1"/>
        </w:rPr>
        <w:t>的方程</w:t>
      </w:r>
      <w:r w:rsidR="007A591F" w:rsidRPr="00C147C8">
        <w:rPr>
          <w:color w:val="000000" w:themeColor="text1"/>
          <w:position w:val="-6"/>
          <w:szCs w:val="20"/>
        </w:rPr>
        <w:object w:dxaOrig="1220" w:dyaOrig="300">
          <v:shape id="Object 2245" o:spid="_x0000_i2390" type="#_x0000_t75" style="width:60.6pt;height:15pt;mso-wrap-style:square;mso-position-horizontal-relative:page;mso-position-vertical-relative:page" o:ole="">
            <v:imagedata r:id="rId2129" o:title=""/>
          </v:shape>
          <o:OLEObject Type="Embed" ProgID="Equation.DSMT4" ShapeID="Object 2245" DrawAspect="Content" ObjectID="_1722286448" r:id="rId2135"/>
        </w:object>
      </w:r>
      <w:r w:rsidRPr="00C147C8">
        <w:rPr>
          <w:rFonts w:hint="eastAsia"/>
          <w:color w:val="000000" w:themeColor="text1"/>
        </w:rPr>
        <w:t>的两个根，所以</w:t>
      </w:r>
      <w:r w:rsidR="007A591F" w:rsidRPr="00C147C8">
        <w:rPr>
          <w:color w:val="000000" w:themeColor="text1"/>
          <w:position w:val="-12"/>
          <w:szCs w:val="20"/>
        </w:rPr>
        <w:object w:dxaOrig="1020" w:dyaOrig="320">
          <v:shape id="Object 2246" o:spid="_x0000_i2391" type="#_x0000_t75" style="width:51pt;height:15.6pt;mso-wrap-style:square;mso-position-horizontal-relative:page;mso-position-vertical-relative:page" o:ole="">
            <v:imagedata r:id="rId2136" o:title=""/>
          </v:shape>
          <o:OLEObject Type="Embed" ProgID="Equation.DSMT4" ShapeID="Object 2246" DrawAspect="Content" ObjectID="_1722286449" r:id="rId2137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又</w:t>
      </w:r>
      <w:r w:rsidR="007A591F" w:rsidRPr="00C147C8">
        <w:rPr>
          <w:color w:val="000000" w:themeColor="text1"/>
          <w:position w:val="-24"/>
          <w:szCs w:val="20"/>
        </w:rPr>
        <w:object w:dxaOrig="760" w:dyaOrig="480">
          <v:shape id="Object 2247" o:spid="_x0000_i2392" type="#_x0000_t75" style="width:38.4pt;height:24pt;mso-wrap-style:square;mso-position-horizontal-relative:page;mso-position-vertical-relative:page" o:ole="">
            <v:imagedata r:id="rId2138" o:title=""/>
          </v:shape>
          <o:OLEObject Type="Embed" ProgID="Equation.DSMT4" ShapeID="Object 2247" DrawAspect="Content" ObjectID="_1722286450" r:id="rId2139"/>
        </w:object>
      </w:r>
      <w:r w:rsidRPr="00C147C8">
        <w:rPr>
          <w:rFonts w:hint="eastAsia"/>
          <w:color w:val="000000" w:themeColor="text1"/>
        </w:rPr>
        <w:t>，故</w:t>
      </w:r>
      <w:r w:rsidR="007A591F" w:rsidRPr="00C147C8">
        <w:rPr>
          <w:color w:val="000000" w:themeColor="text1"/>
          <w:position w:val="-10"/>
          <w:szCs w:val="20"/>
        </w:rPr>
        <w:object w:dxaOrig="1140" w:dyaOrig="320">
          <v:shape id="Object 2248" o:spid="_x0000_i2393" type="#_x0000_t75" style="width:57pt;height:15.6pt;mso-wrap-style:square;mso-position-horizontal-relative:page;mso-position-vertical-relative:page" o:ole="">
            <v:imagedata r:id="rId2140" o:title=""/>
          </v:shape>
          <o:OLEObject Type="Embed" ProgID="Equation.DSMT4" ShapeID="Object 2248" DrawAspect="Content" ObjectID="_1722286451" r:id="rId2141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1"/>
        </w:rPr>
      </w:pPr>
      <w:r w:rsidRPr="00C147C8">
        <w:rPr>
          <w:rFonts w:hint="eastAsia"/>
          <w:color w:val="000000" w:themeColor="text1"/>
        </w:rPr>
        <w:lastRenderedPageBreak/>
        <w:t>所以命题得证</w: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A591F">
      <w:pPr>
        <w:spacing w:line="360" w:lineRule="auto"/>
        <w:jc w:val="left"/>
        <w:textAlignment w:val="center"/>
        <w:rPr>
          <w:bCs/>
          <w:color w:val="000000" w:themeColor="text1"/>
        </w:rPr>
      </w:pP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2-7</w:t>
      </w:r>
      <w:r w:rsidRPr="00C147C8">
        <w:rPr>
          <w:color w:val="000000" w:themeColor="text1"/>
        </w:rPr>
        <w:t>．设椭圆</w:t>
      </w:r>
      <w:r w:rsidR="007A591F" w:rsidRPr="00C147C8">
        <w:rPr>
          <w:color w:val="000000" w:themeColor="text1"/>
        </w:rPr>
        <w:object w:dxaOrig="2500" w:dyaOrig="660">
          <v:shape id="Object 894" o:spid="_x0000_i2394" type="#_x0000_t75" alt="eqId9a200ca2c4af794f4d1c6a5443830b5f" style="width:110.4pt;height:28.8pt;mso-wrap-style:square;mso-position-horizontal-relative:page;mso-position-vertical-relative:page" o:ole="">
            <v:imagedata r:id="rId377" o:title="eqId9a200ca2c4af794f4d1c6a5443830b5f"/>
          </v:shape>
          <o:OLEObject Type="Embed" ProgID="Equation.DSMT4" ShapeID="Object 894" DrawAspect="Content" ObjectID="_1722286452" r:id="rId2142"/>
        </w:object>
      </w:r>
      <w:r w:rsidRPr="00C147C8">
        <w:rPr>
          <w:color w:val="000000" w:themeColor="text1"/>
        </w:rPr>
        <w:t>，点</w:t>
      </w:r>
      <w:r w:rsidR="007A591F" w:rsidRPr="00C147C8">
        <w:rPr>
          <w:color w:val="000000" w:themeColor="text1"/>
        </w:rPr>
        <w:object w:dxaOrig="260" w:dyaOrig="360">
          <v:shape id="Object 895" o:spid="_x0000_i2395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895" DrawAspect="Content" ObjectID="_1722286453" r:id="rId214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80" w:dyaOrig="360">
          <v:shape id="Object 896" o:spid="_x0000_i2396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Object 896" DrawAspect="Content" ObjectID="_1722286454" r:id="rId2144"/>
        </w:object>
      </w:r>
      <w:r w:rsidRPr="00C147C8">
        <w:rPr>
          <w:color w:val="000000" w:themeColor="text1"/>
        </w:rPr>
        <w:t>为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左、右焦点，椭圆的离心率</w:t>
      </w:r>
      <w:r w:rsidR="007A591F" w:rsidRPr="00C147C8">
        <w:rPr>
          <w:color w:val="000000" w:themeColor="text1"/>
        </w:rPr>
        <w:object w:dxaOrig="580" w:dyaOrig="620">
          <v:shape id="Object 897" o:spid="_x0000_i2397" type="#_x0000_t75" alt="eqIdd5c7316976a221c051a2c14df80b1347" style="width:25.8pt;height:27pt;mso-wrap-style:square;mso-position-horizontal-relative:page;mso-position-vertical-relative:page" o:ole="">
            <v:imagedata r:id="rId382" o:title="eqIdd5c7316976a221c051a2c14df80b1347"/>
          </v:shape>
          <o:OLEObject Type="Embed" ProgID="Equation.DSMT4" ShapeID="Object 897" DrawAspect="Content" ObjectID="_1722286455" r:id="rId2145"/>
        </w:object>
      </w:r>
      <w:r w:rsidRPr="00C147C8">
        <w:rPr>
          <w:color w:val="000000" w:themeColor="text1"/>
        </w:rPr>
        <w:t>，点</w:t>
      </w:r>
      <w:r w:rsidR="007A591F" w:rsidRPr="00C147C8">
        <w:rPr>
          <w:color w:val="000000" w:themeColor="text1"/>
        </w:rPr>
        <w:object w:dxaOrig="820" w:dyaOrig="680">
          <v:shape id="Object 898" o:spid="_x0000_i2398" type="#_x0000_t75" alt="eqId480f004c98a0df86a35a48bc973f0472" style="width:36pt;height:29.4pt;mso-wrap-style:square;mso-position-horizontal-relative:page;mso-position-vertical-relative:page" o:ole="">
            <v:imagedata r:id="rId384" o:title="eqId480f004c98a0df86a35a48bc973f0472"/>
          </v:shape>
          <o:OLEObject Type="Embed" ProgID="Equation.DSMT4" ShapeID="Object 898" DrawAspect="Content" ObjectID="_1722286456" r:id="rId2146"/>
        </w:object>
      </w:r>
      <w:r w:rsidRPr="00C147C8">
        <w:rPr>
          <w:color w:val="000000" w:themeColor="text1"/>
        </w:rPr>
        <w:t>在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上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是直线</w:t>
      </w:r>
      <w:r w:rsidR="007A591F" w:rsidRPr="00C147C8">
        <w:rPr>
          <w:color w:val="000000" w:themeColor="text1"/>
        </w:rPr>
        <w:object w:dxaOrig="499" w:dyaOrig="260">
          <v:shape id="Object 899" o:spid="_x0000_i2399" type="#_x0000_t75" alt="eqIdf23d29646155e27b172ecdf263e2d702" style="width:21.6pt;height:11.4pt;mso-wrap-style:square;mso-position-horizontal-relative:page;mso-position-vertical-relative:page" o:ole="">
            <v:imagedata r:id="rId386" o:title="eqIdf23d29646155e27b172ecdf263e2d702"/>
          </v:shape>
          <o:OLEObject Type="Embed" ProgID="Equation.DSMT4" ShapeID="Object 899" DrawAspect="Content" ObjectID="_1722286457" r:id="rId2147"/>
        </w:object>
      </w:r>
      <w:r w:rsidRPr="00C147C8">
        <w:rPr>
          <w:color w:val="000000" w:themeColor="text1"/>
        </w:rPr>
        <w:t>上任意一点，过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作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两条切线</w:t>
      </w:r>
      <w:r w:rsidRPr="00C147C8">
        <w:rPr>
          <w:rFonts w:ascii="Times New Roman" w:eastAsia="Times New Roman" w:hAnsi="Times New Roman"/>
          <w:i/>
          <w:color w:val="000000" w:themeColor="text1"/>
        </w:rPr>
        <w:t>M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MB</w:t>
      </w:r>
      <w:r w:rsidRPr="00C147C8">
        <w:rPr>
          <w:color w:val="000000" w:themeColor="text1"/>
        </w:rPr>
        <w:t>，（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为切点）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①</w:t>
      </w:r>
      <w:r w:rsidRPr="00C147C8">
        <w:rPr>
          <w:color w:val="000000" w:themeColor="text1"/>
        </w:rPr>
        <w:t>求证：</w:t>
      </w:r>
      <w:r w:rsidR="007A591F" w:rsidRPr="00C147C8">
        <w:rPr>
          <w:color w:val="000000" w:themeColor="text1"/>
        </w:rPr>
        <w:object w:dxaOrig="1100" w:dyaOrig="360">
          <v:shape id="Object 900" o:spid="_x0000_i2400" type="#_x0000_t75" alt="eqId61df9b3123b0fc113661918d258aa39e" style="width:48.6pt;height:15.6pt;mso-wrap-style:square;mso-position-horizontal-relative:page;mso-position-vertical-relative:page" o:ole="">
            <v:imagedata r:id="rId388" o:title="eqId61df9b3123b0fc113661918d258aa39e"/>
          </v:shape>
          <o:OLEObject Type="Embed" ProgID="Equation.DSMT4" ShapeID="Object 900" DrawAspect="Content" ObjectID="_1722286458" r:id="rId2148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color w:val="000000" w:themeColor="text1"/>
        </w:rPr>
        <w:t>求</w:t>
      </w:r>
      <w:r w:rsidR="007A591F" w:rsidRPr="00C147C8">
        <w:rPr>
          <w:color w:val="000000" w:themeColor="text1"/>
        </w:rPr>
        <w:object w:dxaOrig="800" w:dyaOrig="280">
          <v:shape id="Object 901" o:spid="_x0000_i2401" type="#_x0000_t75" alt="eqId6a11cb104b04c4e6a1be700e81da279a" style="width:34.8pt;height:12.6pt;mso-wrap-style:square;mso-position-horizontal-relative:page;mso-position-vertical-relative:page" o:ole="">
            <v:imagedata r:id="rId390" o:title="eqId6a11cb104b04c4e6a1be700e81da279a"/>
          </v:shape>
          <o:OLEObject Type="Embed" ProgID="Equation.DSMT4" ShapeID="Object 901" DrawAspect="Content" ObjectID="_1722286459" r:id="rId2149"/>
        </w:object>
      </w:r>
      <w:r w:rsidRPr="00C147C8">
        <w:rPr>
          <w:color w:val="000000" w:themeColor="text1"/>
        </w:rPr>
        <w:t>面积的最小值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1160" w:dyaOrig="660">
          <v:shape id="Object 902" o:spid="_x0000_i2402" type="#_x0000_t75" alt="eqId6cae00bdc6f8b564b6b15b32572c848b" style="width:51pt;height:28.8pt;mso-wrap-style:square;mso-position-horizontal-relative:page;mso-position-vertical-relative:page" o:ole="">
            <v:imagedata r:id="rId2150" o:title="eqId6cae00bdc6f8b564b6b15b32572c848b"/>
          </v:shape>
          <o:OLEObject Type="Embed" ProgID="Equation.DSMT4" ShapeID="Object 902" DrawAspect="Content" ObjectID="_1722286460" r:id="rId2151"/>
        </w:object>
      </w:r>
      <w:r w:rsidRPr="00C147C8">
        <w:rPr>
          <w:color w:val="000000" w:themeColor="text1"/>
        </w:rPr>
        <w:t>；</w:t>
      </w:r>
      <w:r w:rsidRPr="00C147C8">
        <w:rPr>
          <w:color w:val="000000" w:themeColor="text1"/>
        </w:rPr>
        <w:t>(2)①</w:t>
      </w:r>
      <w:r w:rsidRPr="00C147C8">
        <w:rPr>
          <w:color w:val="000000" w:themeColor="text1"/>
        </w:rPr>
        <w:t>证明见解析；</w:t>
      </w:r>
      <w:r w:rsidRPr="00C147C8">
        <w:rPr>
          <w:color w:val="000000" w:themeColor="text1"/>
        </w:rPr>
        <w:t>②</w:t>
      </w:r>
      <w:r w:rsidR="007A591F" w:rsidRPr="00C147C8">
        <w:rPr>
          <w:color w:val="000000" w:themeColor="text1"/>
        </w:rPr>
        <w:object w:dxaOrig="220" w:dyaOrig="640">
          <v:shape id="Object 903" o:spid="_x0000_i2403" type="#_x0000_t75" alt="eqId1c0874f019492261eb175bdcc08c189d" style="width:9.6pt;height:28.2pt;mso-wrap-style:square;mso-position-horizontal-relative:page;mso-position-vertical-relative:page" o:ole="">
            <v:imagedata r:id="rId2152" o:title="eqId1c0874f019492261eb175bdcc08c189d"/>
          </v:shape>
          <o:OLEObject Type="Embed" ProgID="Equation.DSMT4" ShapeID="Object 903" DrawAspect="Content" ObjectID="_1722286461" r:id="rId215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注：切点</w:t>
      </w:r>
      <w:proofErr w:type="gramStart"/>
      <w:r w:rsidRPr="00C147C8">
        <w:rPr>
          <w:rFonts w:hint="eastAsia"/>
          <w:color w:val="000000" w:themeColor="text1"/>
        </w:rPr>
        <w:t>弦</w:t>
      </w:r>
      <w:proofErr w:type="gramEnd"/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题得</w:t>
      </w:r>
      <w:r w:rsidR="007A591F" w:rsidRPr="00C147C8">
        <w:rPr>
          <w:color w:val="000000" w:themeColor="text1"/>
        </w:rPr>
        <w:object w:dxaOrig="1540" w:dyaOrig="2760">
          <v:shape id="Object 904" o:spid="_x0000_i2404" type="#_x0000_t75" alt="eqId477066ef9e88de1949fabf54d43afcf1" style="width:67.8pt;height:121.2pt;mso-wrap-style:square;mso-position-horizontal-relative:page;mso-position-vertical-relative:page" o:ole="">
            <v:imagedata r:id="rId2154" o:title="eqId477066ef9e88de1949fabf54d43afcf1"/>
          </v:shape>
          <o:OLEObject Type="Embed" ProgID="Equation.DSMT4" ShapeID="Object 904" DrawAspect="Content" ObjectID="_1722286462" r:id="rId2155"/>
        </w:object>
      </w:r>
      <w:r w:rsidRPr="00C147C8">
        <w:rPr>
          <w:color w:val="000000" w:themeColor="text1"/>
        </w:rPr>
        <w:t>，即得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由题可得在点</w:t>
      </w:r>
      <w:r w:rsidR="007A591F" w:rsidRPr="00C147C8">
        <w:rPr>
          <w:color w:val="000000" w:themeColor="text1"/>
        </w:rPr>
        <w:object w:dxaOrig="1060" w:dyaOrig="440">
          <v:shape id="Object 905" o:spid="_x0000_i2405" type="#_x0000_t75" alt="eqIdf021572c9349d56120b7094c34126623" style="width:46.2pt;height:19.2pt;mso-wrap-style:square;mso-position-horizontal-relative:page;mso-position-vertical-relative:page" o:ole="">
            <v:imagedata r:id="rId2156" o:title="eqIdf021572c9349d56120b7094c34126623"/>
          </v:shape>
          <o:OLEObject Type="Embed" ProgID="Equation.DSMT4" ShapeID="Object 905" DrawAspect="Content" ObjectID="_1722286463" r:id="rId215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20" w:dyaOrig="440">
          <v:shape id="Object 906" o:spid="_x0000_i2406" type="#_x0000_t75" alt="eqId278c3598da951b73b53dc4a3929e65f6" style="width:49.2pt;height:19.2pt;mso-wrap-style:square;mso-position-horizontal-relative:page;mso-position-vertical-relative:page" o:ole="">
            <v:imagedata r:id="rId2158" o:title="eqId278c3598da951b73b53dc4a3929e65f6"/>
          </v:shape>
          <o:OLEObject Type="Embed" ProgID="Equation.DSMT4" ShapeID="Object 906" DrawAspect="Content" ObjectID="_1722286464" r:id="rId2159"/>
        </w:object>
      </w:r>
      <w:r w:rsidRPr="00C147C8">
        <w:rPr>
          <w:color w:val="000000" w:themeColor="text1"/>
        </w:rPr>
        <w:t>处的切线方程，进而可得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，再利用斜率关系即证，联立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，与椭圆方程，利用韦达定理可得</w:t>
      </w:r>
      <w:r w:rsidR="007A591F" w:rsidRPr="00C147C8">
        <w:rPr>
          <w:color w:val="000000" w:themeColor="text1"/>
        </w:rPr>
        <w:object w:dxaOrig="4020" w:dyaOrig="760">
          <v:shape id="Object 907" o:spid="_x0000_i2407" type="#_x0000_t75" alt="eqId703a5c067b5a4f28b61e7e747ae00a8b" style="width:176.4pt;height:33.6pt;mso-wrap-style:square;mso-position-horizontal-relative:page;mso-position-vertical-relative:page" o:ole="">
            <v:imagedata r:id="rId2160" o:title="eqId703a5c067b5a4f28b61e7e747ae00a8b"/>
          </v:shape>
          <o:OLEObject Type="Embed" ProgID="Equation.DSMT4" ShapeID="Object 907" DrawAspect="Content" ObjectID="_1722286465" r:id="rId2161"/>
        </w:object>
      </w:r>
      <w:r w:rsidRPr="00C147C8">
        <w:rPr>
          <w:color w:val="000000" w:themeColor="text1"/>
        </w:rPr>
        <w:t>，再通过换元，利用函数的性质可求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由题可得，</w:t>
      </w:r>
      <w:r w:rsidR="007A591F" w:rsidRPr="00C147C8">
        <w:rPr>
          <w:color w:val="000000" w:themeColor="text1"/>
        </w:rPr>
        <w:object w:dxaOrig="1540" w:dyaOrig="2760">
          <v:shape id="Object 908" o:spid="_x0000_i2408" type="#_x0000_t75" alt="eqId477066ef9e88de1949fabf54d43afcf1" style="width:67.8pt;height:121.2pt;mso-wrap-style:square;mso-position-horizontal-relative:page;mso-position-vertical-relative:page" o:ole="">
            <v:imagedata r:id="rId2154" o:title="eqId477066ef9e88de1949fabf54d43afcf1"/>
          </v:shape>
          <o:OLEObject Type="Embed" ProgID="Equation.DSMT4" ShapeID="Object 908" DrawAspect="Content" ObjectID="_1722286466" r:id="rId2162"/>
        </w:object>
      </w:r>
      <w:r w:rsidRPr="00C147C8">
        <w:rPr>
          <w:color w:val="000000" w:themeColor="text1"/>
        </w:rPr>
        <w:t>，</w:t>
      </w:r>
      <w:r w:rsidRPr="00C147C8">
        <w:rPr>
          <w:rFonts w:hint="eastAsia"/>
          <w:color w:val="000000" w:themeColor="text1"/>
        </w:rPr>
        <w:t xml:space="preserve">  </w:t>
      </w:r>
      <w:r w:rsidRPr="00C147C8">
        <w:rPr>
          <w:color w:val="000000" w:themeColor="text1"/>
        </w:rPr>
        <w:t>解得</w:t>
      </w:r>
      <w:r w:rsidR="007A591F" w:rsidRPr="00C147C8">
        <w:rPr>
          <w:color w:val="000000" w:themeColor="text1"/>
        </w:rPr>
        <w:object w:dxaOrig="840" w:dyaOrig="760">
          <v:shape id="Object 909" o:spid="_x0000_i2409" type="#_x0000_t75" alt="eqId77bbe21b46128b99676012ecb9dbbc63" style="width:37.2pt;height:33.6pt;mso-wrap-style:square;mso-position-horizontal-relative:page;mso-position-vertical-relative:page" o:ole="">
            <v:imagedata r:id="rId2163" o:title="eqId77bbe21b46128b99676012ecb9dbbc63"/>
          </v:shape>
          <o:OLEObject Type="Embed" ProgID="Equation.DSMT4" ShapeID="Object 909" DrawAspect="Content" ObjectID="_1722286467" r:id="rId2164"/>
        </w:object>
      </w:r>
      <w:r w:rsidRPr="00C147C8">
        <w:rPr>
          <w:rFonts w:hint="eastAsia"/>
          <w:color w:val="000000" w:themeColor="text1"/>
        </w:rPr>
        <w:t xml:space="preserve">   </w:t>
      </w:r>
      <w:r w:rsidRPr="00C147C8">
        <w:rPr>
          <w:color w:val="000000" w:themeColor="text1"/>
        </w:rPr>
        <w:t>∴</w:t>
      </w:r>
      <w:r w:rsidRPr="00C147C8">
        <w:rPr>
          <w:color w:val="000000" w:themeColor="text1"/>
        </w:rPr>
        <w:t>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的标准方程为</w:t>
      </w:r>
      <w:r w:rsidR="007A591F" w:rsidRPr="00C147C8">
        <w:rPr>
          <w:color w:val="000000" w:themeColor="text1"/>
        </w:rPr>
        <w:object w:dxaOrig="1160" w:dyaOrig="660">
          <v:shape id="Object 910" o:spid="_x0000_i2410" type="#_x0000_t75" alt="eqId6cae00bdc6f8b564b6b15b32572c848b" style="width:51pt;height:28.8pt;mso-wrap-style:square;mso-position-horizontal-relative:page;mso-position-vertical-relative:page" o:ole="">
            <v:imagedata r:id="rId2150" o:title="eqId6cae00bdc6f8b564b6b15b32572c848b"/>
          </v:shape>
          <o:OLEObject Type="Embed" ProgID="Equation.DSMT4" ShapeID="Object 910" DrawAspect="Content" ObjectID="_1722286468" r:id="rId2165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①</w:t>
      </w: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1060" w:dyaOrig="440">
          <v:shape id="Object 921" o:spid="_x0000_i2411" type="#_x0000_t75" alt="eqIdf021572c9349d56120b7094c34126623" style="width:46.2pt;height:19.2pt;mso-wrap-style:square;mso-position-horizontal-relative:page;mso-position-vertical-relative:page" o:ole="">
            <v:imagedata r:id="rId2156" o:title="eqIdf021572c9349d56120b7094c34126623"/>
          </v:shape>
          <o:OLEObject Type="Embed" ProgID="Equation.DSMT4" ShapeID="Object 921" DrawAspect="Content" ObjectID="_1722286469" r:id="rId216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20" w:dyaOrig="440">
          <v:shape id="Object 922" o:spid="_x0000_i2412" type="#_x0000_t75" alt="eqId278c3598da951b73b53dc4a3929e65f6" style="width:49.2pt;height:19.2pt;mso-wrap-style:square;mso-position-horizontal-relative:page;mso-position-vertical-relative:page" o:ole="">
            <v:imagedata r:id="rId2158" o:title="eqId278c3598da951b73b53dc4a3929e65f6"/>
          </v:shape>
          <o:OLEObject Type="Embed" ProgID="Equation.DSMT4" ShapeID="Object 922" DrawAspect="Content" ObjectID="_1722286470" r:id="rId2167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820" w:dyaOrig="400">
          <v:shape id="Object 923" o:spid="_x0000_i2413" type="#_x0000_t75" alt="eqId0bdf9e8ef162d7d905b02b9a5dd8a4f3" style="width:36pt;height:17.4pt;mso-wrap-style:square;mso-position-horizontal-relative:page;mso-position-vertical-relative:page" o:ole="">
            <v:imagedata r:id="rId2168" o:title="eqId0bdf9e8ef162d7d905b02b9a5dd8a4f3"/>
          </v:shape>
          <o:OLEObject Type="Embed" ProgID="Equation.DSMT4" ShapeID="Object 923" DrawAspect="Content" ObjectID="_1722286471" r:id="rId2169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在点</w:t>
      </w:r>
      <w:r w:rsidR="007A591F" w:rsidRPr="00C147C8">
        <w:rPr>
          <w:color w:val="000000" w:themeColor="text1"/>
        </w:rPr>
        <w:object w:dxaOrig="1060" w:dyaOrig="440">
          <v:shape id="Object 924" o:spid="_x0000_i2414" type="#_x0000_t75" alt="eqIdf021572c9349d56120b7094c34126623" style="width:46.2pt;height:19.2pt;mso-wrap-style:square;mso-position-horizontal-relative:page;mso-position-vertical-relative:page" o:ole="">
            <v:imagedata r:id="rId2156" o:title="eqIdf021572c9349d56120b7094c34126623"/>
          </v:shape>
          <o:OLEObject Type="Embed" ProgID="Equation.DSMT4" ShapeID="Object 924" DrawAspect="Content" ObjectID="_1722286472" r:id="rId2170"/>
        </w:object>
      </w:r>
      <w:r w:rsidRPr="00C147C8">
        <w:rPr>
          <w:color w:val="000000" w:themeColor="text1"/>
        </w:rPr>
        <w:t>的切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Pr="00C147C8">
        <w:rPr>
          <w:color w:val="000000" w:themeColor="text1"/>
        </w:rPr>
        <w:t>的方程为：</w:t>
      </w:r>
      <w:r w:rsidR="007A591F" w:rsidRPr="00C147C8">
        <w:rPr>
          <w:color w:val="000000" w:themeColor="text1"/>
        </w:rPr>
        <w:object w:dxaOrig="1400" w:dyaOrig="620">
          <v:shape id="Object 925" o:spid="_x0000_i2415" type="#_x0000_t75" alt="eqId01af6354fe1c80c3ec18d24369f963b9" style="width:61.8pt;height:27pt;mso-wrap-style:square;mso-position-horizontal-relative:page;mso-position-vertical-relative:page" o:ole="">
            <v:imagedata r:id="rId2171" o:title="eqId01af6354fe1c80c3ec18d24369f963b9"/>
          </v:shape>
          <o:OLEObject Type="Embed" ProgID="Equation.DSMT4" ShapeID="Object 925" DrawAspect="Content" ObjectID="_1722286473" r:id="rId217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在点</w:t>
      </w:r>
      <w:r w:rsidR="007A591F" w:rsidRPr="00C147C8">
        <w:rPr>
          <w:color w:val="000000" w:themeColor="text1"/>
        </w:rPr>
        <w:object w:dxaOrig="1120" w:dyaOrig="440">
          <v:shape id="Object 926" o:spid="_x0000_i2416" type="#_x0000_t75" alt="eqId278c3598da951b73b53dc4a3929e65f6" style="width:49.2pt;height:19.2pt;mso-wrap-style:square;mso-position-horizontal-relative:page;mso-position-vertical-relative:page" o:ole="">
            <v:imagedata r:id="rId2158" o:title="eqId278c3598da951b73b53dc4a3929e65f6"/>
          </v:shape>
          <o:OLEObject Type="Embed" ProgID="Equation.DSMT4" ShapeID="Object 926" DrawAspect="Content" ObjectID="_1722286474" r:id="rId2173"/>
        </w:object>
      </w:r>
      <w:r w:rsidRPr="00C147C8">
        <w:rPr>
          <w:color w:val="000000" w:themeColor="text1"/>
        </w:rPr>
        <w:t>处的切线</w:t>
      </w:r>
      <w:r w:rsidRPr="00C147C8">
        <w:rPr>
          <w:rFonts w:ascii="Times New Roman" w:eastAsia="Times New Roman" w:hAnsi="Times New Roman"/>
          <w:i/>
          <w:color w:val="000000" w:themeColor="text1"/>
        </w:rPr>
        <w:t>BM</w:t>
      </w:r>
      <w:r w:rsidRPr="00C147C8">
        <w:rPr>
          <w:color w:val="000000" w:themeColor="text1"/>
        </w:rPr>
        <w:t>方程为：</w:t>
      </w:r>
      <w:r w:rsidR="007A591F" w:rsidRPr="00C147C8">
        <w:rPr>
          <w:color w:val="000000" w:themeColor="text1"/>
        </w:rPr>
        <w:object w:dxaOrig="1400" w:dyaOrig="620">
          <v:shape id="Object 927" o:spid="_x0000_i2417" type="#_x0000_t75" alt="eqIddbcddaa5aba0b0c64f1ff9b863ceeeb1" style="width:61.8pt;height:27pt;mso-wrap-style:square;mso-position-horizontal-relative:page;mso-position-vertical-relative:page" o:ole="">
            <v:imagedata r:id="rId2174" o:title="eqIddbcddaa5aba0b0c64f1ff9b863ceeeb1"/>
          </v:shape>
          <o:OLEObject Type="Embed" ProgID="Equation.DSMT4" ShapeID="Object 927" DrawAspect="Content" ObjectID="_1722286475" r:id="rId2175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M</w:t>
      </w:r>
      <w:r w:rsidRPr="00C147C8">
        <w:rPr>
          <w:color w:val="000000" w:themeColor="text1"/>
        </w:rPr>
        <w:t>过点</w:t>
      </w:r>
      <w:r w:rsidR="007A591F" w:rsidRPr="00C147C8">
        <w:rPr>
          <w:color w:val="000000" w:themeColor="text1"/>
        </w:rPr>
        <w:object w:dxaOrig="820" w:dyaOrig="400">
          <v:shape id="Object 928" o:spid="_x0000_i2418" type="#_x0000_t75" alt="eqId0bdf9e8ef162d7d905b02b9a5dd8a4f3" style="width:36pt;height:17.4pt;mso-wrap-style:square;mso-position-horizontal-relative:page;mso-position-vertical-relative:page" o:ole="">
            <v:imagedata r:id="rId2168" o:title="eqId0bdf9e8ef162d7d905b02b9a5dd8a4f3"/>
          </v:shape>
          <o:OLEObject Type="Embed" ProgID="Equation.DSMT4" ShapeID="Object 928" DrawAspect="Content" ObjectID="_1722286476" r:id="rId2176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460" w:dyaOrig="1320">
          <v:shape id="Object 929" o:spid="_x0000_i2419" type="#_x0000_t75" alt="eqIdb988536db3e2ccee1ac830cfcc003749" style="width:64.2pt;height:58.2pt;mso-wrap-style:square;mso-position-horizontal-relative:page;mso-position-vertical-relative:page" o:ole="">
            <v:imagedata r:id="rId2177" o:title="eqIdb988536db3e2ccee1ac830cfcc003749"/>
          </v:shape>
          <o:OLEObject Type="Embed" ProgID="Equation.DSMT4" ShapeID="Object 929" DrawAspect="Content" ObjectID="_1722286477" r:id="rId2178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399" w:dyaOrig="760">
          <v:shape id="Object 930" o:spid="_x0000_i2420" type="#_x0000_t75" alt="eqId4cc370d918df89c59ecc1cb19887e4ac" style="width:61.8pt;height:33.6pt;mso-wrap-style:square;mso-position-horizontal-relative:page;mso-position-vertical-relative:page" o:ole="">
            <v:imagedata r:id="rId2179" o:title="eqId4cc370d918df89c59ecc1cb19887e4ac"/>
          </v:shape>
          <o:OLEObject Type="Embed" ProgID="Equation.DSMT4" ShapeID="Object 930" DrawAspect="Content" ObjectID="_1722286478" r:id="rId218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点</w:t>
      </w:r>
      <w:r w:rsidR="007A591F" w:rsidRPr="00C147C8">
        <w:rPr>
          <w:color w:val="000000" w:themeColor="text1"/>
        </w:rPr>
        <w:object w:dxaOrig="1060" w:dyaOrig="440">
          <v:shape id="Object 931" o:spid="_x0000_i2421" type="#_x0000_t75" alt="eqIdf021572c9349d56120b7094c34126623" style="width:46.2pt;height:19.2pt;mso-wrap-style:square;mso-position-horizontal-relative:page;mso-position-vertical-relative:page" o:ole="">
            <v:imagedata r:id="rId2156" o:title="eqIdf021572c9349d56120b7094c34126623"/>
          </v:shape>
          <o:OLEObject Type="Embed" ProgID="Equation.DSMT4" ShapeID="Object 931" DrawAspect="Content" ObjectID="_1722286479" r:id="rId218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20" w:dyaOrig="440">
          <v:shape id="Object 932" o:spid="_x0000_i2422" type="#_x0000_t75" alt="eqId278c3598da951b73b53dc4a3929e65f6" style="width:49.2pt;height:19.2pt;mso-wrap-style:square;mso-position-horizontal-relative:page;mso-position-vertical-relative:page" o:ole="">
            <v:imagedata r:id="rId2158" o:title="eqId278c3598da951b73b53dc4a3929e65f6"/>
          </v:shape>
          <o:OLEObject Type="Embed" ProgID="Equation.DSMT4" ShapeID="Object 932" DrawAspect="Content" ObjectID="_1722286480" r:id="rId2182"/>
        </w:object>
      </w:r>
      <w:r w:rsidRPr="00C147C8">
        <w:rPr>
          <w:color w:val="000000" w:themeColor="text1"/>
        </w:rPr>
        <w:t>，在直线</w:t>
      </w:r>
      <w:r w:rsidR="007A591F" w:rsidRPr="00C147C8">
        <w:rPr>
          <w:color w:val="000000" w:themeColor="text1"/>
        </w:rPr>
        <w:object w:dxaOrig="1040" w:dyaOrig="320">
          <v:shape id="Object 933" o:spid="_x0000_i2423" type="#_x0000_t75" alt="eqId2806f22f1626fa194ddf466b4d78abae" style="width:45.6pt;height:13.8pt;mso-wrap-style:square;mso-position-horizontal-relative:page;mso-position-vertical-relative:page" o:ole="">
            <v:imagedata r:id="rId2183" o:title="eqId2806f22f1626fa194ddf466b4d78abae"/>
          </v:shape>
          <o:OLEObject Type="Embed" ProgID="Equation.DSMT4" ShapeID="Object 933" DrawAspect="Content" ObjectID="_1722286481" r:id="rId2184"/>
        </w:object>
      </w:r>
      <w:r w:rsidRPr="00C147C8">
        <w:rPr>
          <w:color w:val="000000" w:themeColor="text1"/>
        </w:rPr>
        <w:t>上，故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为：</w:t>
      </w:r>
      <w:r w:rsidR="007A591F" w:rsidRPr="00C147C8">
        <w:rPr>
          <w:color w:val="000000" w:themeColor="text1"/>
        </w:rPr>
        <w:object w:dxaOrig="1040" w:dyaOrig="320">
          <v:shape id="Object 934" o:spid="_x0000_i2424" type="#_x0000_t75" alt="eqId2806f22f1626fa194ddf466b4d78abae" style="width:45.6pt;height:13.8pt;mso-wrap-style:square;mso-position-horizontal-relative:page;mso-position-vertical-relative:page" o:ole="">
            <v:imagedata r:id="rId2183" o:title="eqId2806f22f1626fa194ddf466b4d78abae"/>
          </v:shape>
          <o:OLEObject Type="Embed" ProgID="Equation.DSMT4" ShapeID="Object 934" DrawAspect="Content" ObjectID="_1722286482" r:id="rId218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499" w:dyaOrig="280">
          <v:shape id="Object 935" o:spid="_x0000_i2425" type="#_x0000_t75" alt="eqId7aeb9a94e392f6759b18abed89aacc5e" style="width:21.6pt;height:13.2pt;mso-wrap-style:square;mso-position-horizontal-relative:page;mso-position-vertical-relative:page" o:ole="">
            <v:imagedata r:id="rId2186" o:title="eqId7aeb9a94e392f6759b18abed89aacc5e"/>
          </v:shape>
          <o:OLEObject Type="Embed" ProgID="Equation.DSMT4" ShapeID="Object 935" DrawAspect="Content" ObjectID="_1722286483" r:id="rId2187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859" w:dyaOrig="400">
          <v:shape id="Object 936" o:spid="_x0000_i2426" type="#_x0000_t75" alt="eqId65368687df4d7e3b9304e85ec4de354c" style="width:37.8pt;height:18pt;mso-wrap-style:square;mso-position-horizontal-relative:page;mso-position-vertical-relative:page" o:ole="">
            <v:imagedata r:id="rId2188" o:title="eqId65368687df4d7e3b9304e85ec4de354c"/>
          </v:shape>
          <o:OLEObject Type="Embed" ProgID="Equation.DSMT4" ShapeID="Object 936" DrawAspect="Content" ObjectID="_1722286484" r:id="rId2189"/>
        </w:object>
      </w:r>
      <w:r w:rsidRPr="00C147C8">
        <w:rPr>
          <w:color w:val="000000" w:themeColor="text1"/>
        </w:rPr>
        <w:t>时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为：</w:t>
      </w:r>
      <w:r w:rsidR="007A591F" w:rsidRPr="00C147C8">
        <w:rPr>
          <w:color w:val="000000" w:themeColor="text1"/>
        </w:rPr>
        <w:object w:dxaOrig="520" w:dyaOrig="280">
          <v:shape id="Object 937" o:spid="_x0000_i2427" type="#_x0000_t75" alt="eqId9b384412acba251d87902ab928902f16" style="width:22.8pt;height:12.6pt;mso-wrap-style:square;mso-position-horizontal-relative:page;mso-position-vertical-relative:page" o:ole="">
            <v:imagedata r:id="rId543" o:title="eqId9b384412acba251d87902ab928902f16"/>
          </v:shape>
          <o:OLEObject Type="Embed" ProgID="Equation.DSMT4" ShapeID="Object 937" DrawAspect="Content" ObjectID="_1722286485" r:id="rId2190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100" w:dyaOrig="360">
          <v:shape id="Object 938" o:spid="_x0000_i2428" type="#_x0000_t75" alt="eqId61df9b3123b0fc113661918d258aa39e" style="width:48.6pt;height:15.6pt;mso-wrap-style:square;mso-position-horizontal-relative:page;mso-position-vertical-relative:page" o:ole="">
            <v:imagedata r:id="rId388" o:title="eqId61df9b3123b0fc113661918d258aa39e"/>
          </v:shape>
          <o:OLEObject Type="Embed" ProgID="Equation.DSMT4" ShapeID="Object 938" DrawAspect="Content" ObjectID="_1722286486" r:id="rId2191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460" w:dyaOrig="260">
          <v:shape id="Object 939" o:spid="_x0000_i2429" type="#_x0000_t75" alt="eqId823ab696d27d40920c39b8c910789380" style="width:20.4pt;height:10.8pt;mso-wrap-style:square;mso-position-horizontal-relative:page;mso-position-vertical-relative:page" o:ole="">
            <v:imagedata r:id="rId2192" o:title="eqId823ab696d27d40920c39b8c910789380"/>
          </v:shape>
          <o:OLEObject Type="Embed" ProgID="Equation.DSMT4" ShapeID="Object 939" DrawAspect="Content" ObjectID="_1722286487" r:id="rId2193"/>
        </w:object>
      </w:r>
      <w:r w:rsidRPr="00C147C8">
        <w:rPr>
          <w:color w:val="000000" w:themeColor="text1"/>
        </w:rPr>
        <w:t>时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为：</w:t>
      </w:r>
      <w:r w:rsidR="007A591F" w:rsidRPr="00C147C8">
        <w:rPr>
          <w:color w:val="000000" w:themeColor="text1"/>
        </w:rPr>
        <w:object w:dxaOrig="1280" w:dyaOrig="620">
          <v:shape id="Object 940" o:spid="_x0000_i2430" type="#_x0000_t75" alt="eqId5604260034f81458c3be22092e6afdb9" style="width:56.4pt;height:27pt;mso-wrap-style:square;mso-position-horizontal-relative:page;mso-position-vertical-relative:page" o:ole="">
            <v:imagedata r:id="rId2194" o:title="eqId5604260034f81458c3be22092e6afdb9"/>
          </v:shape>
          <o:OLEObject Type="Embed" ProgID="Equation.DSMT4" ShapeID="Object 940" DrawAspect="Content" ObjectID="_1722286488" r:id="rId2195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右焦点</w:t>
      </w:r>
      <w:r w:rsidR="007A591F" w:rsidRPr="00C147C8">
        <w:rPr>
          <w:color w:val="000000" w:themeColor="text1"/>
        </w:rPr>
        <w:object w:dxaOrig="800" w:dyaOrig="400">
          <v:shape id="Object 941" o:spid="_x0000_i2431" type="#_x0000_t75" alt="eqId27e62a44b8712ce4483b8710cda0dc1c" style="width:35.4pt;height:18pt;mso-wrap-style:square;mso-position-horizontal-relative:page;mso-position-vertical-relative:page" o:ole="">
            <v:imagedata r:id="rId2196" o:title="eqId27e62a44b8712ce4483b8710cda0dc1c"/>
          </v:shape>
          <o:OLEObject Type="Embed" ProgID="Equation.DSMT4" ShapeID="Object 941" DrawAspect="Content" ObjectID="_1722286489" r:id="rId2197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859" w:dyaOrig="620">
          <v:shape id="Object 942" o:spid="_x0000_i2432" type="#_x0000_t75" alt="eqIdd4aa078075dc72eb074cb54bde108016" style="width:37.8pt;height:27pt;mso-wrap-style:square;mso-position-horizontal-relative:page;mso-position-vertical-relative:page" o:ole="">
            <v:imagedata r:id="rId2198" o:title="eqIdd4aa078075dc72eb074cb54bde108016"/>
          </v:shape>
          <o:OLEObject Type="Embed" ProgID="Equation.DSMT4" ShapeID="Object 942" DrawAspect="Content" ObjectID="_1722286490" r:id="rId2199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2420" w:dyaOrig="680">
          <v:shape id="Object 943" o:spid="_x0000_i2433" type="#_x0000_t75" alt="eqId1677044ac216155700cd40401f0f3f4e" style="width:106.2pt;height:30pt;mso-wrap-style:square;mso-position-horizontal-relative:page;mso-position-vertical-relative:page" o:ole="">
            <v:imagedata r:id="rId2200" o:title="eqId1677044ac216155700cd40401f0f3f4e"/>
          </v:shape>
          <o:OLEObject Type="Embed" ProgID="Equation.DSMT4" ShapeID="Object 943" DrawAspect="Content" ObjectID="_1722286491" r:id="rId2201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100" w:dyaOrig="360">
          <v:shape id="Object 944" o:spid="_x0000_i2434" type="#_x0000_t75" alt="eqId61df9b3123b0fc113661918d258aa39e" style="width:48.6pt;height:15.6pt;mso-wrap-style:square;mso-position-horizontal-relative:page;mso-position-vertical-relative:page" o:ole="">
            <v:imagedata r:id="rId388" o:title="eqId61df9b3123b0fc113661918d258aa39e"/>
          </v:shape>
          <o:OLEObject Type="Embed" ProgID="Equation.DSMT4" ShapeID="Object 944" DrawAspect="Content" ObjectID="_1722286492" r:id="rId2202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②</w:t>
      </w:r>
      <w:r w:rsidRPr="00C147C8">
        <w:rPr>
          <w:color w:val="000000" w:themeColor="text1"/>
        </w:rPr>
        <w:t>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方程为：</w:t>
      </w:r>
      <w:r w:rsidR="007A591F" w:rsidRPr="00C147C8">
        <w:rPr>
          <w:color w:val="000000" w:themeColor="text1"/>
        </w:rPr>
        <w:object w:dxaOrig="1040" w:dyaOrig="320">
          <v:shape id="Object 945" o:spid="_x0000_i2435" type="#_x0000_t75" alt="eqId2806f22f1626fa194ddf466b4d78abae" style="width:45.6pt;height:13.8pt;mso-wrap-style:square;mso-position-horizontal-relative:page;mso-position-vertical-relative:page" o:ole="">
            <v:imagedata r:id="rId2183" o:title="eqId2806f22f1626fa194ddf466b4d78abae"/>
          </v:shape>
          <o:OLEObject Type="Embed" ProgID="Equation.DSMT4" ShapeID="Object 945" DrawAspect="Content" ObjectID="_1722286493" r:id="rId2203"/>
        </w:objec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E</w:t>
      </w:r>
      <w:r w:rsidRPr="00C147C8">
        <w:rPr>
          <w:color w:val="000000" w:themeColor="text1"/>
        </w:rPr>
        <w:t>联立得；</w:t>
      </w:r>
      <w:r w:rsidR="007A591F" w:rsidRPr="00C147C8">
        <w:rPr>
          <w:color w:val="000000" w:themeColor="text1"/>
        </w:rPr>
        <w:object w:dxaOrig="2440" w:dyaOrig="440">
          <v:shape id="Object 946" o:spid="_x0000_i2436" type="#_x0000_t75" alt="eqId6a3169b1f739ba64ce8ef09798864de7" style="width:107.4pt;height:19.8pt;mso-wrap-style:square;mso-position-horizontal-relative:page;mso-position-vertical-relative:page" o:ole="">
            <v:imagedata r:id="rId2204" o:title="eqId6a3169b1f739ba64ce8ef09798864de7"/>
          </v:shape>
          <o:OLEObject Type="Embed" ProgID="Equation.DSMT4" ShapeID="Object 946" DrawAspect="Content" ObjectID="_1722286494" r:id="rId2205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1680" w:dyaOrig="620">
          <v:shape id="Object 947" o:spid="_x0000_i2437" type="#_x0000_t75" alt="eqId32bd8eaf8ddd0ea0aaa86a1d6635d500" style="width:74.4pt;height:27pt;mso-wrap-style:square;mso-position-horizontal-relative:page;mso-position-vertical-relative:page" o:ole="">
            <v:imagedata r:id="rId2206" o:title="eqId32bd8eaf8ddd0ea0aaa86a1d6635d500"/>
          </v:shape>
          <o:OLEObject Type="Embed" ProgID="Equation.DSMT4" ShapeID="Object 947" DrawAspect="Content" ObjectID="_1722286495" r:id="rId2207"/>
        </w:object>
      </w:r>
      <w:r w:rsidR="007F2A8F"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1440" w:dyaOrig="620">
          <v:shape id="Object 948" o:spid="_x0000_i2438" type="#_x0000_t75" alt="eqId7843a1fddc7ba673fede5dcd99d852a9" style="width:63pt;height:27pt;mso-wrap-style:square;mso-position-horizontal-relative:page;mso-position-vertical-relative:page" o:ole="">
            <v:imagedata r:id="rId2208" o:title="eqId7843a1fddc7ba673fede5dcd99d852a9"/>
          </v:shape>
          <o:OLEObject Type="Embed" ProgID="Equation.DSMT4" ShapeID="Object 948" DrawAspect="Content" ObjectID="_1722286496" r:id="rId2209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9080" w:dyaOrig="820">
          <v:shape id="Object 949" o:spid="_x0000_i2439" type="#_x0000_t75" alt="eqId4c5f8e3b2ab487813d7105437e05aecf" style="width:399pt;height:36.6pt;mso-wrap-style:square;mso-position-horizontal-relative:page;mso-position-vertical-relative:page" o:ole="">
            <v:imagedata r:id="rId2210" o:title="eqId4c5f8e3b2ab487813d7105437e05aecf"/>
          </v:shape>
          <o:OLEObject Type="Embed" ProgID="Equation.DSMT4" ShapeID="Object 949" DrawAspect="Content" ObjectID="_1722286497" r:id="rId221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令</w:t>
      </w:r>
      <w:r w:rsidR="007A591F" w:rsidRPr="00C147C8">
        <w:rPr>
          <w:color w:val="000000" w:themeColor="text1"/>
        </w:rPr>
        <w:object w:dxaOrig="1180" w:dyaOrig="400">
          <v:shape id="Object 950" o:spid="_x0000_i2440" type="#_x0000_t75" alt="eqIdec9d3b0d14483b36478842717342c1dd" style="width:51.6pt;height:17.4pt;mso-wrap-style:square;mso-position-horizontal-relative:page;mso-position-vertical-relative:page" o:ole="">
            <v:imagedata r:id="rId2212" o:title="eqIdec9d3b0d14483b36478842717342c1dd"/>
          </v:shape>
          <o:OLEObject Type="Embed" ProgID="Equation.DSMT4" ShapeID="Object 950" DrawAspect="Content" ObjectID="_1722286498" r:id="rId221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600" w:dyaOrig="280">
          <v:shape id="Object 951" o:spid="_x0000_i2441" type="#_x0000_t75" alt="eqId527093b2ec760913d0dccff8a099248b" style="width:26.4pt;height:12.6pt;mso-wrap-style:square;mso-position-horizontal-relative:page;mso-position-vertical-relative:page" o:ole="">
            <v:imagedata r:id="rId2214" o:title="eqId527093b2ec760913d0dccff8a099248b"/>
          </v:shape>
          <o:OLEObject Type="Embed" ProgID="Equation.DSMT4" ShapeID="Object 951" DrawAspect="Content" ObjectID="_1722286499" r:id="rId221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4360" w:dyaOrig="1060">
          <v:shape id="Object 952" o:spid="_x0000_i2442" type="#_x0000_t75" alt="eqId90d428494cea2c9c581876a02da67a49" style="width:192pt;height:46.8pt;mso-wrap-style:square;mso-position-horizontal-relative:page;mso-position-vertical-relative:page" o:ole="">
            <v:imagedata r:id="rId2216" o:title="eqId90d428494cea2c9c581876a02da67a49"/>
          </v:shape>
          <o:OLEObject Type="Embed" ProgID="Equation.DSMT4" ShapeID="Object 952" DrawAspect="Content" ObjectID="_1722286500" r:id="rId2217"/>
        </w:object>
      </w:r>
      <w:r w:rsidRPr="00C147C8">
        <w:rPr>
          <w:color w:val="000000" w:themeColor="text1"/>
        </w:rPr>
        <w:t>在</w:t>
      </w:r>
      <w:r w:rsidR="007A591F" w:rsidRPr="00C147C8">
        <w:rPr>
          <w:color w:val="000000" w:themeColor="text1"/>
        </w:rPr>
        <w:object w:dxaOrig="1140" w:dyaOrig="400">
          <v:shape id="Object 953" o:spid="_x0000_i2443" type="#_x0000_t75" alt="eqId53a4b2a39baec78aed2f915b171a8fe8" style="width:50.4pt;height:18pt;mso-wrap-style:square;mso-position-horizontal-relative:page;mso-position-vertical-relative:page" o:ole="">
            <v:imagedata r:id="rId2218" o:title="eqId53a4b2a39baec78aed2f915b171a8fe8"/>
          </v:shape>
          <o:OLEObject Type="Embed" ProgID="Equation.DSMT4" ShapeID="Object 953" DrawAspect="Content" ObjectID="_1722286501" r:id="rId2219"/>
        </w:object>
      </w:r>
      <w:r w:rsidRPr="00C147C8">
        <w:rPr>
          <w:color w:val="000000" w:themeColor="text1"/>
        </w:rPr>
        <w:t>上单调递增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当</w:t>
      </w:r>
      <w:r w:rsidR="007A591F" w:rsidRPr="00C147C8">
        <w:rPr>
          <w:color w:val="000000" w:themeColor="text1"/>
        </w:rPr>
        <w:object w:dxaOrig="600" w:dyaOrig="280">
          <v:shape id="Object 954" o:spid="_x0000_i2444" type="#_x0000_t75" alt="eqIdd8a3cc8c48bf54ec8252e5dce6867754" style="width:26.4pt;height:12pt;mso-wrap-style:square;mso-position-horizontal-relative:page;mso-position-vertical-relative:page" o:ole="">
            <v:imagedata r:id="rId2220" o:title="eqIdd8a3cc8c48bf54ec8252e5dce6867754"/>
          </v:shape>
          <o:OLEObject Type="Embed" ProgID="Equation.DSMT4" ShapeID="Object 954" DrawAspect="Content" ObjectID="_1722286502" r:id="rId2221"/>
        </w:object>
      </w:r>
      <w:r w:rsidRPr="00C147C8">
        <w:rPr>
          <w:color w:val="000000" w:themeColor="text1"/>
        </w:rPr>
        <w:t>时，</w:t>
      </w:r>
      <w:r w:rsidR="007A591F" w:rsidRPr="00C147C8">
        <w:rPr>
          <w:color w:val="000000" w:themeColor="text1"/>
        </w:rPr>
        <w:object w:dxaOrig="580" w:dyaOrig="360">
          <v:shape id="Object 955" o:spid="_x0000_i2445" type="#_x0000_t75" alt="eqId7051f87f98ce95dd93e9b3eb288cd322" style="width:25.8pt;height:19.8pt;mso-wrap-style:square;mso-position-horizontal-relative:page;mso-position-vertical-relative:page" o:ole="">
            <v:imagedata r:id="rId2222" o:title="eqId7051f87f98ce95dd93e9b3eb288cd322"/>
          </v:shape>
          <o:OLEObject Type="Embed" ProgID="Equation.DSMT4" ShapeID="Object 955" DrawAspect="Content" ObjectID="_1722286503" r:id="rId2223"/>
        </w:object>
      </w:r>
      <w:r w:rsidRPr="00C147C8">
        <w:rPr>
          <w:color w:val="000000" w:themeColor="text1"/>
        </w:rPr>
        <w:t>取最小值</w:t>
      </w:r>
      <w:r w:rsidR="007A591F" w:rsidRPr="00C147C8">
        <w:rPr>
          <w:color w:val="000000" w:themeColor="text1"/>
        </w:rPr>
        <w:object w:dxaOrig="220" w:dyaOrig="640">
          <v:shape id="Object 956" o:spid="_x0000_i2446" type="#_x0000_t75" alt="eqId1c0874f019492261eb175bdcc08c189d" style="width:9.6pt;height:28.2pt;mso-wrap-style:square;mso-position-horizontal-relative:page;mso-position-vertical-relative:page" o:ole="">
            <v:imagedata r:id="rId2152" o:title="eqId1c0874f019492261eb175bdcc08c189d"/>
          </v:shape>
          <o:OLEObject Type="Embed" ProgID="Equation.DSMT4" ShapeID="Object 956" DrawAspect="Content" ObjectID="_1722286504" r:id="rId2224"/>
        </w:object>
      </w:r>
      <w:r w:rsidRPr="00C147C8">
        <w:rPr>
          <w:color w:val="000000" w:themeColor="text1"/>
        </w:rPr>
        <w:t>．</w:t>
      </w:r>
    </w:p>
    <w:p w:rsidR="007A591F" w:rsidRPr="00C147C8" w:rsidRDefault="007A591F">
      <w:pPr>
        <w:rPr>
          <w:bCs/>
          <w:color w:val="000000" w:themeColor="text1"/>
        </w:rPr>
      </w:pP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练</w:t>
      </w:r>
      <w:r w:rsidRPr="00C147C8">
        <w:rPr>
          <w:color w:val="000000" w:themeColor="text1"/>
        </w:rPr>
        <w:t>．在平面直角坐标系</w:t>
      </w:r>
      <w:r w:rsidRPr="00C147C8">
        <w:rPr>
          <w:rFonts w:ascii="Times New Roman" w:eastAsia="Times New Roman" w:hAnsi="Times New Roman"/>
          <w:i/>
          <w:color w:val="000000" w:themeColor="text1"/>
        </w:rPr>
        <w:t>xOy</w:t>
      </w:r>
      <w:r w:rsidRPr="00C147C8">
        <w:rPr>
          <w:color w:val="000000" w:themeColor="text1"/>
        </w:rPr>
        <w:t>中，已知直线</w:t>
      </w:r>
      <w:r w:rsidR="007A591F" w:rsidRPr="00C147C8">
        <w:rPr>
          <w:color w:val="000000" w:themeColor="text1"/>
        </w:rPr>
        <w:object w:dxaOrig="1760" w:dyaOrig="380">
          <v:shape id="Object 957" o:spid="_x0000_i2447" type="#_x0000_t75" alt="eqId95c65e1b70500467cc569761734db228" style="width:77.4pt;height:16.2pt;mso-wrap-style:square;mso-position-horizontal-relative:page;mso-position-vertical-relative:page" o:ole="">
            <v:imagedata r:id="rId392" o:title="eqId95c65e1b70500467cc569761734db228"/>
          </v:shape>
          <o:OLEObject Type="Embed" ProgID="Equation.DSMT4" ShapeID="Object 957" DrawAspect="Content" ObjectID="_1722286505" r:id="rId2225"/>
        </w:object>
      </w:r>
      <w:r w:rsidRPr="00C147C8">
        <w:rPr>
          <w:color w:val="000000" w:themeColor="text1"/>
        </w:rPr>
        <w:t>与圆</w:t>
      </w:r>
      <w:r w:rsidR="007A591F" w:rsidRPr="00C147C8">
        <w:rPr>
          <w:color w:val="000000" w:themeColor="text1"/>
        </w:rPr>
        <w:object w:dxaOrig="280" w:dyaOrig="360">
          <v:shape id="Object 958" o:spid="_x0000_i2448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58" DrawAspect="Content" ObjectID="_1722286506" r:id="rId2226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180" w:dyaOrig="360">
          <v:shape id="Object 959" o:spid="_x0000_i2449" type="#_x0000_t75" alt="eqIdc3503d330608e7138d1b529aba4512fa" style="width:51.6pt;height:15.6pt;mso-wrap-style:square;mso-position-horizontal-relative:page;mso-position-vertical-relative:page" o:ole="">
            <v:imagedata r:id="rId396" o:title="eqIdc3503d330608e7138d1b529aba4512fa"/>
          </v:shape>
          <o:OLEObject Type="Embed" ProgID="Equation.DSMT4" ShapeID="Object 959" DrawAspect="Content" ObjectID="_1722286507" r:id="rId2227"/>
        </w:object>
      </w:r>
      <w:r w:rsidRPr="00C147C8">
        <w:rPr>
          <w:color w:val="000000" w:themeColor="text1"/>
        </w:rPr>
        <w:t>相切，另外，椭圆</w:t>
      </w:r>
      <w:r w:rsidR="007A591F" w:rsidRPr="00C147C8">
        <w:rPr>
          <w:color w:val="000000" w:themeColor="text1"/>
        </w:rPr>
        <w:object w:dxaOrig="300" w:dyaOrig="360">
          <v:shape id="Object 960" o:spid="_x0000_i2450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960" DrawAspect="Content" ObjectID="_1722286508" r:id="rId2228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2200" w:dyaOrig="660">
          <v:shape id="Object 961" o:spid="_x0000_i2451" type="#_x0000_t75" alt="eqIdeed6b9540857e386651e191a0a5b5a98" style="width:96.6pt;height:28.8pt;mso-wrap-style:square;mso-position-horizontal-relative:page;mso-position-vertical-relative:page" o:ole="">
            <v:imagedata r:id="rId400" o:title="eqIdeed6b9540857e386651e191a0a5b5a98"/>
          </v:shape>
          <o:OLEObject Type="Embed" ProgID="Equation.DSMT4" ShapeID="Object 961" DrawAspect="Content" ObjectID="_1722286509" r:id="rId2229"/>
        </w:object>
      </w:r>
      <w:r w:rsidRPr="00C147C8">
        <w:rPr>
          <w:color w:val="000000" w:themeColor="text1"/>
        </w:rPr>
        <w:t>的离心率为</w:t>
      </w:r>
      <w:r w:rsidR="007A591F" w:rsidRPr="00C147C8">
        <w:rPr>
          <w:color w:val="000000" w:themeColor="text1"/>
        </w:rPr>
        <w:object w:dxaOrig="400" w:dyaOrig="680">
          <v:shape id="Object 962" o:spid="_x0000_i2452" type="#_x0000_t75" alt="eqId860884c0017c8bceb5b0edff796c144f" style="width:17.4pt;height:30.6pt;mso-wrap-style:square;mso-position-horizontal-relative:page;mso-position-vertical-relative:page" o:ole="">
            <v:imagedata r:id="rId402" o:title="eqId860884c0017c8bceb5b0edff796c144f"/>
          </v:shape>
          <o:OLEObject Type="Embed" ProgID="Equation.DSMT4" ShapeID="Object 962" DrawAspect="Content" ObjectID="_1722286510" r:id="rId2230"/>
        </w:object>
      </w:r>
      <w:r w:rsidRPr="00C147C8">
        <w:rPr>
          <w:color w:val="000000" w:themeColor="text1"/>
        </w:rPr>
        <w:t>，过左焦点</w:t>
      </w:r>
      <w:r w:rsidR="007A591F" w:rsidRPr="00C147C8">
        <w:rPr>
          <w:color w:val="000000" w:themeColor="text1"/>
        </w:rPr>
        <w:object w:dxaOrig="260" w:dyaOrig="360">
          <v:shape id="Object 963" o:spid="_x0000_i2453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963" DrawAspect="Content" ObjectID="_1722286511" r:id="rId2231"/>
        </w:object>
      </w:r>
      <w:r w:rsidRPr="00C147C8">
        <w:rPr>
          <w:color w:val="000000" w:themeColor="text1"/>
        </w:rPr>
        <w:t>作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的垂线交椭圆于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D</w:t>
      </w:r>
      <w:r w:rsidRPr="00C147C8">
        <w:rPr>
          <w:color w:val="000000" w:themeColor="text1"/>
        </w:rPr>
        <w:t>两点．且</w:t>
      </w:r>
      <w:r w:rsidR="007A591F" w:rsidRPr="00C147C8">
        <w:rPr>
          <w:color w:val="000000" w:themeColor="text1"/>
        </w:rPr>
        <w:object w:dxaOrig="800" w:dyaOrig="400">
          <v:shape id="Object 964" o:spid="_x0000_i2454" type="#_x0000_t75" alt="eqId97782661d3fd5417e096e6cd3840fed8" style="width:35.4pt;height:17.4pt;mso-wrap-style:square;mso-position-horizontal-relative:page;mso-position-vertical-relative:page" o:ole="">
            <v:imagedata r:id="rId405" o:title="eqId97782661d3fd5417e096e6cd3840fed8"/>
          </v:shape>
          <o:OLEObject Type="Embed" ProgID="Equation.DSMT4" ShapeID="Object 964" DrawAspect="Content" ObjectID="_1722286512" r:id="rId2232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圆</w:t>
      </w:r>
      <w:r w:rsidR="007A591F" w:rsidRPr="00C147C8">
        <w:rPr>
          <w:color w:val="000000" w:themeColor="text1"/>
        </w:rPr>
        <w:object w:dxaOrig="280" w:dyaOrig="360">
          <v:shape id="Object 965" o:spid="_x0000_i2455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65" DrawAspect="Content" ObjectID="_1722286513" r:id="rId2233"/>
        </w:object>
      </w:r>
      <w:r w:rsidRPr="00C147C8">
        <w:rPr>
          <w:color w:val="000000" w:themeColor="text1"/>
        </w:rPr>
        <w:t>的方程与椭圆</w:t>
      </w:r>
      <w:r w:rsidR="007A591F" w:rsidRPr="00C147C8">
        <w:rPr>
          <w:color w:val="000000" w:themeColor="text1"/>
        </w:rPr>
        <w:object w:dxaOrig="300" w:dyaOrig="360">
          <v:shape id="Object 966" o:spid="_x0000_i2456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966" DrawAspect="Content" ObjectID="_1722286514" r:id="rId2234"/>
        </w:objec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经过圆</w:t>
      </w:r>
      <w:r w:rsidR="007A591F" w:rsidRPr="00C147C8">
        <w:rPr>
          <w:color w:val="000000" w:themeColor="text1"/>
        </w:rPr>
        <w:object w:dxaOrig="280" w:dyaOrig="360">
          <v:shape id="Object 967" o:spid="_x0000_i2457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67" DrawAspect="Content" ObjectID="_1722286515" r:id="rId2235"/>
        </w:object>
      </w:r>
      <w:r w:rsidRPr="00C147C8">
        <w:rPr>
          <w:color w:val="000000" w:themeColor="text1"/>
        </w:rPr>
        <w:t>上一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作椭圆</w:t>
      </w:r>
      <w:r w:rsidR="007A591F" w:rsidRPr="00C147C8">
        <w:rPr>
          <w:color w:val="000000" w:themeColor="text1"/>
        </w:rPr>
        <w:object w:dxaOrig="300" w:dyaOrig="360">
          <v:shape id="Object 968" o:spid="_x0000_i2458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968" DrawAspect="Content" ObjectID="_1722286516" r:id="rId2236"/>
        </w:object>
      </w:r>
      <w:r w:rsidRPr="00C147C8">
        <w:rPr>
          <w:color w:val="000000" w:themeColor="text1"/>
        </w:rPr>
        <w:t>的两条切线，切点分别记为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分别与圆</w:t>
      </w:r>
      <w:r w:rsidR="007A591F" w:rsidRPr="00C147C8">
        <w:rPr>
          <w:color w:val="000000" w:themeColor="text1"/>
        </w:rPr>
        <w:object w:dxaOrig="280" w:dyaOrig="360">
          <v:shape id="Object 969" o:spid="_x0000_i2459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69" DrawAspect="Content" ObjectID="_1722286517" r:id="rId2237"/>
        </w:object>
      </w:r>
      <w:r w:rsidRPr="00C147C8">
        <w:rPr>
          <w:color w:val="000000" w:themeColor="text1"/>
        </w:rPr>
        <w:t>相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N</w:t>
      </w:r>
      <w:r w:rsidRPr="00C147C8">
        <w:rPr>
          <w:color w:val="000000" w:themeColor="text1"/>
        </w:rPr>
        <w:t>两点（异于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），求</w:t>
      </w:r>
      <w:r w:rsidRPr="00C147C8">
        <w:rPr>
          <w:rFonts w:ascii="Cambria Math" w:eastAsia="Cambria Math" w:hAnsi="Cambria Math" w:cs="Cambria Math"/>
          <w:color w:val="000000" w:themeColor="text1"/>
        </w:rPr>
        <w:t>△</w:t>
      </w:r>
      <w:r w:rsidRPr="00C147C8">
        <w:rPr>
          <w:rFonts w:ascii="Times New Roman" w:eastAsia="Times New Roman" w:hAnsi="Times New Roman"/>
          <w:i/>
          <w:color w:val="000000" w:themeColor="text1"/>
        </w:rPr>
        <w:t>OAB</w:t>
      </w:r>
      <w:r w:rsidRPr="00C147C8">
        <w:rPr>
          <w:color w:val="000000" w:themeColor="text1"/>
        </w:rPr>
        <w:t>的面积的取值范围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1100" w:dyaOrig="360">
          <v:shape id="Object 970" o:spid="_x0000_i2460" type="#_x0000_t75" alt="eqId8d35465f3e40ce00a1dce54b943ae183" style="width:48.6pt;height:15.6pt;mso-wrap-style:square;mso-position-horizontal-relative:page;mso-position-vertical-relative:page" o:ole="">
            <v:imagedata r:id="rId2238" o:title="eqId8d35465f3e40ce00a1dce54b943ae183"/>
          </v:shape>
          <o:OLEObject Type="Embed" ProgID="Equation.DSMT4" ShapeID="Object 970" DrawAspect="Content" ObjectID="_1722286518" r:id="rId2239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00" w:dyaOrig="660">
          <v:shape id="Object 971" o:spid="_x0000_i2461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971" DrawAspect="Content" ObjectID="_1722286519" r:id="rId2240"/>
        </w:object>
      </w:r>
      <w:r w:rsidRPr="00C147C8">
        <w:rPr>
          <w:color w:val="000000" w:themeColor="text1"/>
        </w:rPr>
        <w:t>；</w:t>
      </w:r>
      <w:r w:rsidRPr="00C147C8">
        <w:rPr>
          <w:color w:val="000000" w:themeColor="text1"/>
        </w:rPr>
        <w:t>(2)</w:t>
      </w:r>
      <w:r w:rsidR="007A591F" w:rsidRPr="00C147C8">
        <w:rPr>
          <w:color w:val="000000" w:themeColor="text1"/>
        </w:rPr>
        <w:object w:dxaOrig="640" w:dyaOrig="680">
          <v:shape id="Object 972" o:spid="_x0000_i2462" type="#_x0000_t75" alt="eqId36be36507bda4966c2e4720d5c27f115" style="width:28.2pt;height:30.6pt;mso-wrap-style:square;mso-position-horizontal-relative:page;mso-position-vertical-relative:page" o:ole="">
            <v:imagedata r:id="rId2241" o:title="eqId36be36507bda4966c2e4720d5c27f115"/>
          </v:shape>
          <o:OLEObject Type="Embed" ProgID="Equation.DSMT4" ShapeID="Object 972" DrawAspect="Content" ObjectID="_1722286520" r:id="rId2242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注：切点</w:t>
      </w:r>
      <w:proofErr w:type="gramStart"/>
      <w:r w:rsidRPr="00C147C8">
        <w:rPr>
          <w:rFonts w:hint="eastAsia"/>
          <w:color w:val="000000" w:themeColor="text1"/>
        </w:rPr>
        <w:t>弦</w:t>
      </w:r>
      <w:proofErr w:type="gramEnd"/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由直线与圆的相切关系及点线距离公式求参数</w:t>
      </w:r>
      <w:r w:rsidRPr="00C147C8">
        <w:rPr>
          <w:rFonts w:ascii="Times New Roman" w:eastAsia="Times New Roman" w:hAnsi="Times New Roman"/>
          <w:i/>
          <w:color w:val="000000" w:themeColor="text1"/>
        </w:rPr>
        <w:t>r</w:t>
      </w:r>
      <w:r w:rsidRPr="00C147C8">
        <w:rPr>
          <w:color w:val="000000" w:themeColor="text1"/>
        </w:rPr>
        <w:t>，即可得圆</w:t>
      </w:r>
      <w:r w:rsidR="007A591F" w:rsidRPr="00C147C8">
        <w:rPr>
          <w:color w:val="000000" w:themeColor="text1"/>
        </w:rPr>
        <w:object w:dxaOrig="280" w:dyaOrig="360">
          <v:shape id="Object 973" o:spid="_x0000_i2463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73" DrawAspect="Content" ObjectID="_1722286521" r:id="rId2243"/>
        </w:object>
      </w:r>
      <w:r w:rsidRPr="00C147C8">
        <w:rPr>
          <w:color w:val="000000" w:themeColor="text1"/>
        </w:rPr>
        <w:t>的方程，根据椭圆离心</w:t>
      </w:r>
      <w:r w:rsidRPr="00C147C8">
        <w:rPr>
          <w:color w:val="000000" w:themeColor="text1"/>
        </w:rPr>
        <w:lastRenderedPageBreak/>
        <w:t>率、</w:t>
      </w:r>
      <w:r w:rsidR="007A591F" w:rsidRPr="00C147C8">
        <w:rPr>
          <w:color w:val="000000" w:themeColor="text1"/>
        </w:rPr>
        <w:object w:dxaOrig="1100" w:dyaOrig="660">
          <v:shape id="Object 974" o:spid="_x0000_i2464" type="#_x0000_t75" alt="eqIdb33969b6f2b07762065a266f771d845d" style="width:48.6pt;height:28.8pt;mso-wrap-style:square;mso-position-horizontal-relative:page;mso-position-vertical-relative:page" o:ole="">
            <v:imagedata r:id="rId2244" o:title="eqIdb33969b6f2b07762065a266f771d845d"/>
          </v:shape>
          <o:OLEObject Type="Embed" ProgID="Equation.DSMT4" ShapeID="Object 974" DrawAspect="Content" ObjectID="_1722286522" r:id="rId2245"/>
        </w:object>
      </w:r>
      <w:r w:rsidRPr="00C147C8">
        <w:rPr>
          <w:color w:val="000000" w:themeColor="text1"/>
        </w:rPr>
        <w:t>及椭圆参数关系求出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i/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i/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，即可得椭圆</w:t>
      </w:r>
      <w:r w:rsidR="007A591F" w:rsidRPr="00C147C8">
        <w:rPr>
          <w:color w:val="000000" w:themeColor="text1"/>
        </w:rPr>
        <w:object w:dxaOrig="300" w:dyaOrig="360">
          <v:shape id="Object 975" o:spid="_x0000_i2465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975" DrawAspect="Content" ObjectID="_1722286523" r:id="rId2246"/>
        </w:object>
      </w:r>
      <w:r w:rsidRPr="00C147C8">
        <w:rPr>
          <w:color w:val="000000" w:themeColor="text1"/>
        </w:rPr>
        <w:t>的方程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</w:t>
      </w:r>
      <w:r w:rsidR="007A591F" w:rsidRPr="00C147C8">
        <w:rPr>
          <w:color w:val="000000" w:themeColor="text1"/>
        </w:rPr>
        <w:object w:dxaOrig="920" w:dyaOrig="400">
          <v:shape id="Object 976" o:spid="_x0000_i2466" type="#_x0000_t75" alt="eqId05193d9096bd9da9230acc14228aa4e1" style="width:40.2pt;height:18pt;mso-wrap-style:square;mso-position-horizontal-relative:page;mso-position-vertical-relative:page" o:ole="">
            <v:imagedata r:id="rId2247" o:title="eqId05193d9096bd9da9230acc14228aa4e1"/>
          </v:shape>
          <o:OLEObject Type="Embed" ProgID="Equation.DSMT4" ShapeID="Object 976" DrawAspect="Content" ObjectID="_1722286524" r:id="rId2248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980" w:dyaOrig="400">
          <v:shape id="Object 977" o:spid="_x0000_i2467" type="#_x0000_t75" alt="eqId6c4920bf4db93b18d4ecfdc05e310dd4" style="width:43.2pt;height:18pt;mso-wrap-style:square;mso-position-horizontal-relative:page;mso-position-vertical-relative:page" o:ole="">
            <v:imagedata r:id="rId2249" o:title="eqId6c4920bf4db93b18d4ecfdc05e310dd4"/>
          </v:shape>
          <o:OLEObject Type="Embed" ProgID="Equation.DSMT4" ShapeID="Object 977" DrawAspect="Content" ObjectID="_1722286525" r:id="rId2250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960" w:dyaOrig="400">
          <v:shape id="Object 978" o:spid="_x0000_i2468" type="#_x0000_t75" alt="eqIdfc26262f7a1603369462c7c2f2197a42" style="width:42pt;height:17.4pt;mso-wrap-style:square;mso-position-horizontal-relative:page;mso-position-vertical-relative:page" o:ole="">
            <v:imagedata r:id="rId2251" o:title="eqIdfc26262f7a1603369462c7c2f2197a42"/>
          </v:shape>
          <o:OLEObject Type="Embed" ProgID="Equation.DSMT4" ShapeID="Object 978" DrawAspect="Content" ObjectID="_1722286526" r:id="rId2252"/>
        </w:object>
      </w:r>
      <w:r w:rsidRPr="00C147C8">
        <w:rPr>
          <w:color w:val="000000" w:themeColor="text1"/>
        </w:rPr>
        <w:t>，得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260" w:dyaOrig="620">
          <v:shape id="Object 984" o:spid="_x0000_i2469" type="#_x0000_t75" alt="eqIddb0d7f1b7a63446dc12e030757f434a0" style="width:55.8pt;height:27pt;mso-wrap-style:square;mso-position-horizontal-relative:page;mso-position-vertical-relative:page" o:ole="">
            <v:imagedata r:id="rId2253" o:title="eqIddb0d7f1b7a63446dc12e030757f434a0"/>
          </v:shape>
          <o:OLEObject Type="Embed" ProgID="Equation.DSMT4" ShapeID="Object 984" DrawAspect="Content" ObjectID="_1722286527" r:id="rId2254"/>
        </w:object>
      </w:r>
      <w:r w:rsidRPr="00C147C8">
        <w:rPr>
          <w:color w:val="000000" w:themeColor="text1"/>
        </w:rPr>
        <w:t>、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19" w:dyaOrig="620">
          <v:shape id="Object 985" o:spid="_x0000_i2470" type="#_x0000_t75" alt="eqIde2eb8fb9707df71c9988817cfd9e71cb" style="width:57.6pt;height:27pt;mso-wrap-style:square;mso-position-horizontal-relative:page;mso-position-vertical-relative:page" o:ole="">
            <v:imagedata r:id="rId2255" o:title="eqIde2eb8fb9707df71c9988817cfd9e71cb"/>
          </v:shape>
          <o:OLEObject Type="Embed" ProgID="Equation.DSMT4" ShapeID="Object 985" DrawAspect="Content" ObjectID="_1722286528" r:id="rId2256"/>
        </w:object>
      </w:r>
      <w:r w:rsidRPr="00C147C8">
        <w:rPr>
          <w:color w:val="000000" w:themeColor="text1"/>
        </w:rPr>
        <w:t>，结合</w:t>
      </w:r>
      <w:r w:rsidR="007A591F" w:rsidRPr="00C147C8">
        <w:rPr>
          <w:color w:val="000000" w:themeColor="text1"/>
        </w:rPr>
        <w:object w:dxaOrig="220" w:dyaOrig="240">
          <v:shape id="Object 986" o:spid="_x0000_i247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986" DrawAspect="Content" ObjectID="_1722286529" r:id="rId2257"/>
        </w:object>
      </w:r>
      <w:r w:rsidRPr="00C147C8">
        <w:rPr>
          <w:color w:val="000000" w:themeColor="text1"/>
        </w:rPr>
        <w:t>在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上有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00" w:dyaOrig="620">
          <v:shape id="Object 987" o:spid="_x0000_i2472" type="#_x0000_t75" alt="eqId3b7b5a74a10686910113e756e5add888" style="width:57pt;height:27pt;mso-wrap-style:square;mso-position-horizontal-relative:page;mso-position-vertical-relative:page" o:ole="">
            <v:imagedata r:id="rId2258" o:title="eqId3b7b5a74a10686910113e756e5add888"/>
          </v:shape>
          <o:OLEObject Type="Embed" ProgID="Equation.DSMT4" ShapeID="Object 987" DrawAspect="Content" ObjectID="_1722286530" r:id="rId2259"/>
        </w:object>
      </w:r>
      <w:r w:rsidRPr="00C147C8">
        <w:rPr>
          <w:color w:val="000000" w:themeColor="text1"/>
        </w:rPr>
        <w:t>，联立椭圆方程，应用韦达定理、弦长公式、点线距离公式，结合三角形面积公式得</w:t>
      </w:r>
      <w:r w:rsidR="007A591F" w:rsidRPr="00C147C8">
        <w:rPr>
          <w:color w:val="000000" w:themeColor="text1"/>
        </w:rPr>
        <w:object w:dxaOrig="1800" w:dyaOrig="780">
          <v:shape id="Object 988" o:spid="_x0000_i2473" type="#_x0000_t75" alt="eqId0f96308674a0f6bca7a9763b3143f1bf" style="width:79.2pt;height:34.2pt;mso-wrap-style:square;mso-position-horizontal-relative:page;mso-position-vertical-relative:page" o:ole="">
            <v:imagedata r:id="rId2260" o:title="eqId0f96308674a0f6bca7a9763b3143f1bf"/>
          </v:shape>
          <o:OLEObject Type="Embed" ProgID="Equation.DSMT4" ShapeID="Object 988" DrawAspect="Content" ObjectID="_1722286531" r:id="rId2261"/>
        </w:object>
      </w:r>
      <w:r w:rsidRPr="00C147C8">
        <w:rPr>
          <w:color w:val="000000" w:themeColor="text1"/>
        </w:rPr>
        <w:t>求面积范围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解</w:t>
      </w: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由题设，圆</w:t>
      </w:r>
      <w:r w:rsidR="007A591F" w:rsidRPr="00C147C8">
        <w:rPr>
          <w:color w:val="000000" w:themeColor="text1"/>
        </w:rPr>
        <w:object w:dxaOrig="280" w:dyaOrig="360">
          <v:shape id="Object 989" o:spid="_x0000_i2474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89" DrawAspect="Content" ObjectID="_1722286532" r:id="rId2262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180" w:dyaOrig="360">
          <v:shape id="Object 990" o:spid="_x0000_i2475" type="#_x0000_t75" alt="eqIdc3503d330608e7138d1b529aba4512fa" style="width:51.6pt;height:15.6pt;mso-wrap-style:square;mso-position-horizontal-relative:page;mso-position-vertical-relative:page" o:ole="">
            <v:imagedata r:id="rId396" o:title="eqIdc3503d330608e7138d1b529aba4512fa"/>
          </v:shape>
          <o:OLEObject Type="Embed" ProgID="Equation.DSMT4" ShapeID="Object 990" DrawAspect="Content" ObjectID="_1722286533" r:id="rId2263"/>
        </w:object>
      </w:r>
      <w:r w:rsidRPr="00C147C8">
        <w:rPr>
          <w:color w:val="000000" w:themeColor="text1"/>
        </w:rPr>
        <w:t>的圆心为</w:t>
      </w:r>
      <w:r w:rsidR="007A591F" w:rsidRPr="00C147C8">
        <w:rPr>
          <w:color w:val="000000" w:themeColor="text1"/>
        </w:rPr>
        <w:object w:dxaOrig="580" w:dyaOrig="400">
          <v:shape id="Object 991" o:spid="_x0000_i2476" type="#_x0000_t75" alt="eqId386e0b896cffcc48dd4a4042ae5cbad1" style="width:25.8pt;height:17.4pt;mso-wrap-style:square;mso-position-horizontal-relative:page;mso-position-vertical-relative:page" o:ole="">
            <v:imagedata r:id="rId2264" o:title="eqId386e0b896cffcc48dd4a4042ae5cbad1"/>
          </v:shape>
          <o:OLEObject Type="Embed" ProgID="Equation.DSMT4" ShapeID="Object 991" DrawAspect="Content" ObjectID="_1722286534" r:id="rId226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直线</w:t>
      </w:r>
      <w:r w:rsidR="007A591F" w:rsidRPr="00C147C8">
        <w:rPr>
          <w:color w:val="000000" w:themeColor="text1"/>
        </w:rPr>
        <w:object w:dxaOrig="1760" w:dyaOrig="380">
          <v:shape id="Object 992" o:spid="_x0000_i2477" type="#_x0000_t75" alt="eqId95c65e1b70500467cc569761734db228" style="width:77.4pt;height:16.2pt;mso-wrap-style:square;mso-position-horizontal-relative:page;mso-position-vertical-relative:page" o:ole="">
            <v:imagedata r:id="rId392" o:title="eqId95c65e1b70500467cc569761734db228"/>
          </v:shape>
          <o:OLEObject Type="Embed" ProgID="Equation.DSMT4" ShapeID="Object 992" DrawAspect="Content" ObjectID="_1722286535" r:id="rId2266"/>
        </w:object>
      </w:r>
      <w:r w:rsidRPr="00C147C8">
        <w:rPr>
          <w:color w:val="000000" w:themeColor="text1"/>
        </w:rPr>
        <w:t>与圆</w:t>
      </w:r>
      <w:r w:rsidR="007A591F" w:rsidRPr="00C147C8">
        <w:rPr>
          <w:color w:val="000000" w:themeColor="text1"/>
        </w:rPr>
        <w:object w:dxaOrig="280" w:dyaOrig="360">
          <v:shape id="Object 993" o:spid="_x0000_i2478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93" DrawAspect="Content" ObjectID="_1722286536" r:id="rId2267"/>
        </w:object>
      </w:r>
      <w:r w:rsidRPr="00C147C8">
        <w:rPr>
          <w:color w:val="000000" w:themeColor="text1"/>
        </w:rPr>
        <w:t>相切，则</w:t>
      </w:r>
      <w:r w:rsidR="007A591F" w:rsidRPr="00C147C8">
        <w:rPr>
          <w:color w:val="000000" w:themeColor="text1"/>
        </w:rPr>
        <w:object w:dxaOrig="1820" w:dyaOrig="820">
          <v:shape id="Object 994" o:spid="_x0000_i2479" type="#_x0000_t75" alt="eqIdc6982b82a665f8df70f302b3f4977542" style="width:80.4pt;height:36.6pt;mso-wrap-style:square;mso-position-horizontal-relative:page;mso-position-vertical-relative:page" o:ole="">
            <v:imagedata r:id="rId2268" o:title="eqIdc6982b82a665f8df70f302b3f4977542"/>
          </v:shape>
          <o:OLEObject Type="Embed" ProgID="Equation.DSMT4" ShapeID="Object 994" DrawAspect="Content" ObjectID="_1722286537" r:id="rId226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圆</w:t>
      </w:r>
      <w:r w:rsidR="007A591F" w:rsidRPr="00C147C8">
        <w:rPr>
          <w:color w:val="000000" w:themeColor="text1"/>
        </w:rPr>
        <w:object w:dxaOrig="280" w:dyaOrig="360">
          <v:shape id="Object 995" o:spid="_x0000_i2480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995" DrawAspect="Content" ObjectID="_1722286538" r:id="rId2270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100" w:dyaOrig="360">
          <v:shape id="Object 996" o:spid="_x0000_i2481" type="#_x0000_t75" alt="eqId8d35465f3e40ce00a1dce54b943ae183" style="width:48.6pt;height:15.6pt;mso-wrap-style:square;mso-position-horizontal-relative:page;mso-position-vertical-relative:page" o:ole="">
            <v:imagedata r:id="rId2238" o:title="eqId8d35465f3e40ce00a1dce54b943ae183"/>
          </v:shape>
          <o:OLEObject Type="Embed" ProgID="Equation.DSMT4" ShapeID="Object 996" DrawAspect="Content" ObjectID="_1722286539" r:id="rId227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椭圆</w:t>
      </w:r>
      <w:r w:rsidR="007A591F" w:rsidRPr="00C147C8">
        <w:rPr>
          <w:color w:val="000000" w:themeColor="text1"/>
        </w:rPr>
        <w:object w:dxaOrig="300" w:dyaOrig="360">
          <v:shape id="Object 997" o:spid="_x0000_i2482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997" DrawAspect="Content" ObjectID="_1722286540" r:id="rId2272"/>
        </w:object>
      </w:r>
      <w:r w:rsidRPr="00C147C8">
        <w:rPr>
          <w:color w:val="000000" w:themeColor="text1"/>
        </w:rPr>
        <w:t>的离心率为</w:t>
      </w:r>
      <w:r w:rsidR="007A591F" w:rsidRPr="00C147C8">
        <w:rPr>
          <w:color w:val="000000" w:themeColor="text1"/>
        </w:rPr>
        <w:object w:dxaOrig="400" w:dyaOrig="680">
          <v:shape id="Object 998" o:spid="_x0000_i2483" type="#_x0000_t75" alt="eqId860884c0017c8bceb5b0edff796c144f" style="width:17.4pt;height:30.6pt;mso-wrap-style:square;mso-position-horizontal-relative:page;mso-position-vertical-relative:page" o:ole="">
            <v:imagedata r:id="rId402" o:title="eqId860884c0017c8bceb5b0edff796c144f"/>
          </v:shape>
          <o:OLEObject Type="Embed" ProgID="Equation.DSMT4" ShapeID="Object 998" DrawAspect="Content" ObjectID="_1722286541" r:id="rId2273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140" w:dyaOrig="680">
          <v:shape id="Object 999" o:spid="_x0000_i2484" type="#_x0000_t75" alt="eqIdd2bba8ce9e598cff4b26224a529706ff" style="width:50.4pt;height:29.4pt;mso-wrap-style:square;mso-position-horizontal-relative:page;mso-position-vertical-relative:page" o:ole="">
            <v:imagedata r:id="rId2274" o:title="eqIdd2bba8ce9e598cff4b26224a529706ff"/>
          </v:shape>
          <o:OLEObject Type="Embed" ProgID="Equation.DSMT4" ShapeID="Object 999" DrawAspect="Content" ObjectID="_1722286542" r:id="rId2275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900" w:dyaOrig="680">
          <v:shape id="Object 1000" o:spid="_x0000_i2485" type="#_x0000_t75" alt="eqIdcd7ce3423474680473a91a6cbb45b1ac" style="width:39.6pt;height:29.4pt;mso-wrap-style:square;mso-position-horizontal-relative:page;mso-position-vertical-relative:page" o:ole="">
            <v:imagedata r:id="rId2276" o:title="eqIdcd7ce3423474680473a91a6cbb45b1ac"/>
          </v:shape>
          <o:OLEObject Type="Embed" ProgID="Equation.DSMT4" ShapeID="Object 1000" DrawAspect="Content" ObjectID="_1722286543" r:id="rId227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420" w:dyaOrig="660">
          <v:shape id="Object 1001" o:spid="_x0000_i2486" type="#_x0000_t75" alt="eqId05a73f6844c7246718be65a3e5860821" style="width:63pt;height:29.4pt;mso-wrap-style:square;mso-position-horizontal-relative:page;mso-position-vertical-relative:page" o:ole="">
            <v:imagedata r:id="rId2278" o:title="eqId05a73f6844c7246718be65a3e5860821"/>
          </v:shape>
          <o:OLEObject Type="Embed" ProgID="Equation.DSMT4" ShapeID="Object 1001" DrawAspect="Content" ObjectID="_1722286544" r:id="rId2279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700" w:dyaOrig="620">
          <v:shape id="Object 1002" o:spid="_x0000_i2487" type="#_x0000_t75" alt="eqId12d54bd18858c8ced20d1c8c707fca9b" style="width:30.6pt;height:24.6pt;mso-wrap-style:square;mso-position-horizontal-relative:page;mso-position-vertical-relative:page" o:ole="">
            <v:imagedata r:id="rId2280" o:title="eqId12d54bd18858c8ced20d1c8c707fca9b"/>
          </v:shape>
          <o:OLEObject Type="Embed" ProgID="Equation.DSMT4" ShapeID="Object 1002" DrawAspect="Content" ObjectID="_1722286545" r:id="rId2281"/>
        </w:object>
      </w:r>
      <w:r w:rsidRPr="00C147C8">
        <w:rPr>
          <w:color w:val="000000" w:themeColor="text1"/>
        </w:rPr>
        <w:t>，又</w:t>
      </w:r>
      <w:r w:rsidR="007A591F" w:rsidRPr="00C147C8">
        <w:rPr>
          <w:color w:val="000000" w:themeColor="text1"/>
        </w:rPr>
        <w:object w:dxaOrig="1160" w:dyaOrig="320">
          <v:shape id="Object 1003" o:spid="_x0000_i2488" type="#_x0000_t75" alt="eqId671241e869118e81afc8cc427d24fe22" style="width:51pt;height:14.4pt;mso-wrap-style:square;mso-position-horizontal-relative:page;mso-position-vertical-relative:page" o:ole="">
            <v:imagedata r:id="rId1102" o:title="eqId671241e869118e81afc8cc427d24fe22"/>
          </v:shape>
          <o:OLEObject Type="Embed" ProgID="Equation.DSMT4" ShapeID="Object 1003" DrawAspect="Content" ObjectID="_1722286546" r:id="rId228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300" w:dyaOrig="660">
          <v:shape id="Object 1004" o:spid="_x0000_i2489" type="#_x0000_t75" alt="eqId2c629d7500c7700ab23de8ed54e128ce" style="width:57pt;height:29.4pt;mso-wrap-style:square;mso-position-horizontal-relative:page;mso-position-vertical-relative:page" o:ole="">
            <v:imagedata r:id="rId2283" o:title="eqId2c629d7500c7700ab23de8ed54e128ce"/>
          </v:shape>
          <o:OLEObject Type="Embed" ProgID="Equation.DSMT4" ShapeID="Object 1004" DrawAspect="Content" ObjectID="_1722286547" r:id="rId2284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560" w:dyaOrig="280">
          <v:shape id="Object 1005" o:spid="_x0000_i2490" type="#_x0000_t75" alt="eqId8e258ab9e600435b37465092243d99f6" style="width:24.6pt;height:13.2pt;mso-wrap-style:square;mso-position-horizontal-relative:page;mso-position-vertical-relative:page" o:ole="">
            <v:imagedata r:id="rId2285" o:title="eqId8e258ab9e600435b37465092243d99f6"/>
          </v:shape>
          <o:OLEObject Type="Embed" ProgID="Equation.DSMT4" ShapeID="Object 1005" DrawAspect="Content" ObjectID="_1722286548" r:id="rId228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499" w:dyaOrig="280">
          <v:shape id="Object 1006" o:spid="_x0000_i2491" type="#_x0000_t75" alt="eqId5a3c442579603164f3fc19458677d307" style="width:21.6pt;height:12pt;mso-wrap-style:square;mso-position-horizontal-relative:page;mso-position-vertical-relative:page" o:ole="">
            <v:imagedata r:id="rId2287" o:title="eqId5a3c442579603164f3fc19458677d307"/>
          </v:shape>
          <o:OLEObject Type="Embed" ProgID="Equation.DSMT4" ShapeID="Object 1006" DrawAspect="Content" ObjectID="_1722286549" r:id="rId228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椭圆</w:t>
      </w:r>
      <w:r w:rsidR="007A591F" w:rsidRPr="00C147C8">
        <w:rPr>
          <w:color w:val="000000" w:themeColor="text1"/>
        </w:rPr>
        <w:object w:dxaOrig="300" w:dyaOrig="360">
          <v:shape id="Object 1007" o:spid="_x0000_i2492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1007" DrawAspect="Content" ObjectID="_1722286550" r:id="rId2289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100" w:dyaOrig="660">
          <v:shape id="Object 1008" o:spid="_x0000_i2493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1008" DrawAspect="Content" ObjectID="_1722286551" r:id="rId2290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，圆</w:t>
      </w:r>
      <w:r w:rsidR="007A591F" w:rsidRPr="00C147C8">
        <w:rPr>
          <w:color w:val="000000" w:themeColor="text1"/>
        </w:rPr>
        <w:object w:dxaOrig="280" w:dyaOrig="360">
          <v:shape id="Object 1009" o:spid="_x0000_i2494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009" DrawAspect="Content" ObjectID="_1722286552" r:id="rId2291"/>
        </w:objec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100" w:dyaOrig="360">
          <v:shape id="Object 1010" o:spid="_x0000_i2495" type="#_x0000_t75" alt="eqId8d35465f3e40ce00a1dce54b943ae183" style="width:48.6pt;height:15.6pt;mso-wrap-style:square;mso-position-horizontal-relative:page;mso-position-vertical-relative:page" o:ole="">
            <v:imagedata r:id="rId2238" o:title="eqId8d35465f3e40ce00a1dce54b943ae183"/>
          </v:shape>
          <o:OLEObject Type="Embed" ProgID="Equation.DSMT4" ShapeID="Object 1010" DrawAspect="Content" ObjectID="_1722286553" r:id="rId2292"/>
        </w:object>
      </w:r>
      <w:r w:rsidRPr="00C147C8">
        <w:rPr>
          <w:color w:val="000000" w:themeColor="text1"/>
        </w:rPr>
        <w:t>，椭圆</w:t>
      </w:r>
      <w:r w:rsidR="007A591F" w:rsidRPr="00C147C8">
        <w:rPr>
          <w:color w:val="000000" w:themeColor="text1"/>
        </w:rPr>
        <w:object w:dxaOrig="300" w:dyaOrig="360">
          <v:shape id="Object 1011" o:spid="_x0000_i2496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1011" DrawAspect="Content" ObjectID="_1722286554" r:id="rId2293"/>
        </w:objec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100" w:dyaOrig="660">
          <v:shape id="Object 1012" o:spid="_x0000_i2497" type="#_x0000_t75" alt="eqIdc82e7d9f4f7ace849e09e9adcb786b7f" style="width:48.6pt;height:29.4pt;mso-wrap-style:square;mso-position-horizontal-relative:page;mso-position-vertical-relative:page" o:ole="">
            <v:imagedata r:id="rId509" o:title="eqIdc82e7d9f4f7ace849e09e9adcb786b7f"/>
          </v:shape>
          <o:OLEObject Type="Embed" ProgID="Equation.DSMT4" ShapeID="Object 1012" DrawAspect="Content" ObjectID="_1722286555" r:id="rId2294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设点</w:t>
      </w:r>
      <w:r w:rsidR="007A591F" w:rsidRPr="00C147C8">
        <w:rPr>
          <w:color w:val="000000" w:themeColor="text1"/>
        </w:rPr>
        <w:object w:dxaOrig="920" w:dyaOrig="400">
          <v:shape id="Object 1013" o:spid="_x0000_i2498" type="#_x0000_t75" alt="eqId05193d9096bd9da9230acc14228aa4e1" style="width:40.2pt;height:18pt;mso-wrap-style:square;mso-position-horizontal-relative:page;mso-position-vertical-relative:page" o:ole="">
            <v:imagedata r:id="rId2247" o:title="eqId05193d9096bd9da9230acc14228aa4e1"/>
          </v:shape>
          <o:OLEObject Type="Embed" ProgID="Equation.DSMT4" ShapeID="Object 1013" DrawAspect="Content" ObjectID="_1722286556" r:id="rId229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1014" o:spid="_x0000_i2499" type="#_x0000_t75" alt="eqId6c4920bf4db93b18d4ecfdc05e310dd4" style="width:43.2pt;height:18pt;mso-wrap-style:square;mso-position-horizontal-relative:page;mso-position-vertical-relative:page" o:ole="">
            <v:imagedata r:id="rId2249" o:title="eqId6c4920bf4db93b18d4ecfdc05e310dd4"/>
          </v:shape>
          <o:OLEObject Type="Embed" ProgID="Equation.DSMT4" ShapeID="Object 1014" DrawAspect="Content" ObjectID="_1722286557" r:id="rId229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60" w:dyaOrig="400">
          <v:shape id="Object 1015" o:spid="_x0000_i2500" type="#_x0000_t75" alt="eqIdfc26262f7a1603369462c7c2f2197a42" style="width:42pt;height:17.4pt;mso-wrap-style:square;mso-position-horizontal-relative:page;mso-position-vertical-relative:page" o:ole="">
            <v:imagedata r:id="rId2251" o:title="eqIdfc26262f7a1603369462c7c2f2197a42"/>
          </v:shape>
          <o:OLEObject Type="Embed" ProgID="Equation.DSMT4" ShapeID="Object 1015" DrawAspect="Content" ObjectID="_1722286558" r:id="rId2297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260" w:dyaOrig="620">
          <v:shape id="Object 1028" o:spid="_x0000_i2501" type="#_x0000_t75" alt="eqIddb0d7f1b7a63446dc12e030757f434a0" style="width:55.8pt;height:27pt;mso-wrap-style:square;mso-position-horizontal-relative:page;mso-position-vertical-relative:page" o:ole="">
            <v:imagedata r:id="rId2253" o:title="eqIddb0d7f1b7a63446dc12e030757f434a0"/>
          </v:shape>
          <o:OLEObject Type="Embed" ProgID="Equation.DSMT4" ShapeID="Object 1028" DrawAspect="Content" ObjectID="_1722286559" r:id="rId2298"/>
        </w:object>
      </w:r>
      <w:r w:rsidRPr="00C147C8">
        <w:rPr>
          <w:rFonts w:hint="eastAsia"/>
          <w:color w:val="000000" w:themeColor="text1"/>
        </w:rPr>
        <w:t>，</w:t>
      </w:r>
      <w:r w:rsidRPr="00C147C8">
        <w:rPr>
          <w:color w:val="000000" w:themeColor="text1"/>
        </w:rPr>
        <w:t>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19" w:dyaOrig="620">
          <v:shape id="Object 1032" o:spid="_x0000_i2502" type="#_x0000_t75" alt="eqIde2eb8fb9707df71c9988817cfd9e71cb" style="width:57.6pt;height:27pt;mso-wrap-style:square;mso-position-horizontal-relative:page;mso-position-vertical-relative:page" o:ole="">
            <v:imagedata r:id="rId2255" o:title="eqIde2eb8fb9707df71c9988817cfd9e71cb"/>
          </v:shape>
          <o:OLEObject Type="Embed" ProgID="Equation.DSMT4" ShapeID="Object 1032" DrawAspect="Content" ObjectID="_1722286560" r:id="rId2299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960" w:dyaOrig="400">
          <v:shape id="Object 1033" o:spid="_x0000_i2503" type="#_x0000_t75" alt="eqIdfc26262f7a1603369462c7c2f2197a42" style="width:42pt;height:17.4pt;mso-wrap-style:square;mso-position-horizontal-relative:page;mso-position-vertical-relative:page" o:ole="">
            <v:imagedata r:id="rId2251" o:title="eqIdfc26262f7a1603369462c7c2f2197a42"/>
          </v:shape>
          <o:OLEObject Type="Embed" ProgID="Equation.DSMT4" ShapeID="Object 1033" DrawAspect="Content" ObjectID="_1722286561" r:id="rId2300"/>
        </w:object>
      </w:r>
      <w:r w:rsidRPr="00C147C8">
        <w:rPr>
          <w:color w:val="000000" w:themeColor="text1"/>
        </w:rPr>
        <w:t>在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上，所以</w:t>
      </w:r>
      <w:r w:rsidR="007A591F" w:rsidRPr="00C147C8">
        <w:rPr>
          <w:color w:val="000000" w:themeColor="text1"/>
        </w:rPr>
        <w:object w:dxaOrig="1440" w:dyaOrig="620">
          <v:shape id="Object 1034" o:spid="_x0000_i2504" type="#_x0000_t75" alt="eqIdd313bc0d01e36f50634b115256a529cd" style="width:63pt;height:27pt;mso-wrap-style:square;mso-position-horizontal-relative:page;mso-position-vertical-relative:page" o:ole="">
            <v:imagedata r:id="rId2301" o:title="eqIdd313bc0d01e36f50634b115256a529cd"/>
          </v:shape>
          <o:OLEObject Type="Embed" ProgID="Equation.DSMT4" ShapeID="Object 1034" DrawAspect="Content" ObjectID="_1722286562" r:id="rId2302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479" w:dyaOrig="620">
          <v:shape id="Object 1035" o:spid="_x0000_i2505" type="#_x0000_t75" alt="eqId18103216d4ef8732908bb0da41368887" style="width:64.8pt;height:27pt;mso-wrap-style:square;mso-position-horizontal-relative:page;mso-position-vertical-relative:page" o:ole="">
            <v:imagedata r:id="rId2303" o:title="eqId18103216d4ef8732908bb0da41368887"/>
          </v:shape>
          <o:OLEObject Type="Embed" ProgID="Equation.DSMT4" ShapeID="Object 1035" DrawAspect="Content" ObjectID="_1722286563" r:id="rId2304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综上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00" w:dyaOrig="620">
          <v:shape id="Object 1036" o:spid="_x0000_i2506" type="#_x0000_t75" alt="eqId3b7b5a74a10686910113e756e5add888" style="width:57pt;height:27pt;mso-wrap-style:square;mso-position-horizontal-relative:page;mso-position-vertical-relative:page" o:ole="">
            <v:imagedata r:id="rId2258" o:title="eqId3b7b5a74a10686910113e756e5add888"/>
          </v:shape>
          <o:OLEObject Type="Embed" ProgID="Equation.DSMT4" ShapeID="Object 1036" DrawAspect="Content" ObjectID="_1722286564" r:id="rId2305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440" w:dyaOrig="1040">
          <v:shape id="Object 1037" o:spid="_x0000_i2507" type="#_x0000_t75" alt="eqIdcf5674a6d29d3333d97f101c0e9f0b5b" style="width:63pt;height:45pt;mso-wrap-style:square;mso-position-horizontal-relative:page;mso-position-vertical-relative:page" o:ole="">
            <v:imagedata r:id="rId2306" o:title="eqIdcf5674a6d29d3333d97f101c0e9f0b5b"/>
          </v:shape>
          <o:OLEObject Type="Embed" ProgID="Equation.DSMT4" ShapeID="Object 1037" DrawAspect="Content" ObjectID="_1722286565" r:id="rId2307"/>
        </w:object>
      </w:r>
      <w:r w:rsidRPr="00C147C8">
        <w:rPr>
          <w:color w:val="000000" w:themeColor="text1"/>
        </w:rPr>
        <w:t>，消去</w:t>
      </w:r>
      <w:r w:rsidRPr="00C147C8">
        <w:rPr>
          <w:rFonts w:ascii="Times New Roman" w:eastAsia="Times New Roman" w:hAnsi="Times New Roman"/>
          <w:i/>
          <w:color w:val="000000" w:themeColor="text1"/>
        </w:rPr>
        <w:t>y</w:t>
      </w:r>
      <w:r w:rsidRPr="00C147C8">
        <w:rPr>
          <w:color w:val="000000" w:themeColor="text1"/>
        </w:rPr>
        <w:t>得：</w:t>
      </w:r>
      <w:r w:rsidR="007A591F" w:rsidRPr="00C147C8">
        <w:rPr>
          <w:color w:val="000000" w:themeColor="text1"/>
        </w:rPr>
        <w:object w:dxaOrig="3280" w:dyaOrig="440">
          <v:shape id="Object 1038" o:spid="_x0000_i2508" type="#_x0000_t75" alt="eqIda6b8a9f6de36be86f4c539a8ccda4ca1" style="width:144.6pt;height:19.2pt;mso-wrap-style:square;mso-position-horizontal-relative:page;mso-position-vertical-relative:page" o:ole="">
            <v:imagedata r:id="rId2308" o:title="eqIda6b8a9f6de36be86f4c539a8ccda4ca1"/>
          </v:shape>
          <o:OLEObject Type="Embed" ProgID="Equation.DSMT4" ShapeID="Object 1038" DrawAspect="Content" ObjectID="_1722286566" r:id="rId2309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639" w:dyaOrig="680">
          <v:shape id="Object 1039" o:spid="_x0000_i2509" type="#_x0000_t75" alt="eqIdf37c1196671fdef931e4c70ba65de111" style="width:1in;height:30pt;mso-wrap-style:square;mso-position-horizontal-relative:page;mso-position-vertical-relative:page" o:ole="">
            <v:imagedata r:id="rId2310" o:title="eqIdf37c1196671fdef931e4c70ba65de111"/>
          </v:shape>
          <o:OLEObject Type="Embed" ProgID="Equation.DSMT4" ShapeID="Object 1039" DrawAspect="Content" ObjectID="_1722286567" r:id="rId231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620" w:dyaOrig="720">
          <v:shape id="Object 1040" o:spid="_x0000_i2510" type="#_x0000_t75" alt="eqIdb3ca6ecdba60d091c0c1845f9a88514b" style="width:71.4pt;height:31.8pt;mso-wrap-style:square;mso-position-horizontal-relative:page;mso-position-vertical-relative:page" o:ole="">
            <v:imagedata r:id="rId2312" o:title="eqIdb3ca6ecdba60d091c0c1845f9a88514b"/>
          </v:shape>
          <o:OLEObject Type="Embed" ProgID="Equation.DSMT4" ShapeID="Object 1040" DrawAspect="Content" ObjectID="_1722286568" r:id="rId2313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所以</w:t>
      </w:r>
      <w:r w:rsidR="007A591F" w:rsidRPr="00C147C8">
        <w:rPr>
          <w:color w:val="000000" w:themeColor="text1"/>
        </w:rPr>
        <w:object w:dxaOrig="2400" w:dyaOrig="780">
          <v:shape id="Object 1041" o:spid="_x0000_i2511" type="#_x0000_t75" alt="eqIde538264136b9106052b64d13d17800eb" style="width:105.6pt;height:34.2pt;mso-wrap-style:square;mso-position-horizontal-relative:page;mso-position-vertical-relative:page" o:ole="">
            <v:imagedata r:id="rId2314" o:title="eqIde538264136b9106052b64d13d17800eb"/>
          </v:shape>
          <o:OLEObject Type="Embed" ProgID="Equation.DSMT4" ShapeID="Object 1041" DrawAspect="Content" ObjectID="_1722286569" r:id="rId2315"/>
        </w:object>
      </w:r>
      <w:r w:rsidR="007A591F" w:rsidRPr="00C147C8">
        <w:rPr>
          <w:color w:val="000000" w:themeColor="text1"/>
        </w:rPr>
        <w:object w:dxaOrig="4320" w:dyaOrig="1040">
          <v:shape id="Object 1042" o:spid="_x0000_i2512" type="#_x0000_t75" alt="eqIdd5371b8d4aa256cb2e088d083fdc32b3" style="width:189.6pt;height:45pt;mso-wrap-style:square;mso-position-horizontal-relative:page;mso-position-vertical-relative:page" o:ole="">
            <v:imagedata r:id="rId2316" o:title="eqIdd5371b8d4aa256cb2e088d083fdc32b3"/>
          </v:shape>
          <o:OLEObject Type="Embed" ProgID="Equation.DSMT4" ShapeID="Object 1042" DrawAspect="Content" ObjectID="_1722286570" r:id="rId2317"/>
        </w:object>
      </w:r>
      <w:r w:rsidR="007A591F" w:rsidRPr="00C147C8">
        <w:rPr>
          <w:color w:val="000000" w:themeColor="text1"/>
        </w:rPr>
        <w:object w:dxaOrig="4420" w:dyaOrig="800">
          <v:shape id="Object 1043" o:spid="_x0000_i2513" type="#_x0000_t75" alt="eqId96ebf8fadf17f196eeff2125a5c76322" style="width:195pt;height:34.8pt;mso-wrap-style:square;mso-position-horizontal-relative:page;mso-position-vertical-relative:page" o:ole="">
            <v:imagedata r:id="rId2318" o:title="eqId96ebf8fadf17f196eeff2125a5c76322"/>
          </v:shape>
          <o:OLEObject Type="Embed" ProgID="Equation.DSMT4" ShapeID="Object 1043" DrawAspect="Content" ObjectID="_1722286571" r:id="rId2319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</w:t>
      </w:r>
      <w:r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Pr="00C147C8">
        <w:rPr>
          <w:color w:val="000000" w:themeColor="text1"/>
        </w:rPr>
        <w:t>到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距离</w:t>
      </w:r>
      <w:r w:rsidR="007A591F" w:rsidRPr="00C147C8">
        <w:rPr>
          <w:color w:val="000000" w:themeColor="text1"/>
        </w:rPr>
        <w:object w:dxaOrig="2960" w:dyaOrig="740">
          <v:shape id="Object 1044" o:spid="_x0000_i2514" type="#_x0000_t75" alt="eqId9e3c0de04411f30d8fda47954d332b04" style="width:130.2pt;height:32.4pt;mso-wrap-style:square;mso-position-horizontal-relative:page;mso-position-vertical-relative:page" o:ole="">
            <v:imagedata r:id="rId2320" o:title="eqId9e3c0de04411f30d8fda47954d332b04"/>
          </v:shape>
          <o:OLEObject Type="Embed" ProgID="Equation.DSMT4" ShapeID="Object 1044" DrawAspect="Content" ObjectID="_1722286572" r:id="rId2321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4880" w:dyaOrig="840">
          <v:shape id="Object 1045" o:spid="_x0000_i2515" type="#_x0000_t75" alt="eqId04502915b121010f6c4efef5e6ff4ae9" style="width:214.8pt;height:37.2pt;mso-wrap-style:square;mso-position-horizontal-relative:page;mso-position-vertical-relative:page" o:ole="">
            <v:imagedata r:id="rId2322" o:title="eqId04502915b121010f6c4efef5e6ff4ae9"/>
          </v:shape>
          <o:OLEObject Type="Embed" ProgID="Equation.DSMT4" ShapeID="Object 1045" DrawAspect="Content" ObjectID="_1722286573" r:id="rId2323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令</w:t>
      </w:r>
      <w:r w:rsidR="007A591F" w:rsidRPr="00C147C8">
        <w:rPr>
          <w:color w:val="000000" w:themeColor="text1"/>
        </w:rPr>
        <w:object w:dxaOrig="1199" w:dyaOrig="460">
          <v:shape id="Object 1046" o:spid="_x0000_i2516" type="#_x0000_t75" alt="eqId0fe21e93a1c3c00beca9cdf798f790bf" style="width:52.8pt;height:20.4pt;mso-wrap-style:square;mso-position-horizontal-relative:page;mso-position-vertical-relative:page" o:ole="">
            <v:imagedata r:id="rId2324" o:title="eqId0fe21e93a1c3c00beca9cdf798f790bf"/>
          </v:shape>
          <o:OLEObject Type="Embed" ProgID="Equation.DSMT4" ShapeID="Object 1046" DrawAspect="Content" ObjectID="_1722286574" r:id="rId232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820" w:dyaOrig="400">
          <v:shape id="Object 1047" o:spid="_x0000_i2517" type="#_x0000_t75" alt="eqId7165917814d031bc4ca4ff9ebb018bc2" style="width:36pt;height:18pt;mso-wrap-style:square;mso-position-horizontal-relative:page;mso-position-vertical-relative:page" o:ole="">
            <v:imagedata r:id="rId2326" o:title="eqId7165917814d031bc4ca4ff9ebb018bc2"/>
          </v:shape>
          <o:OLEObject Type="Embed" ProgID="Equation.DSMT4" ShapeID="Object 1047" DrawAspect="Content" ObjectID="_1722286575" r:id="rId2327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2100" w:dyaOrig="920">
          <v:shape id="Object 1048" o:spid="_x0000_i2518" type="#_x0000_t75" alt="eqIdd735767c35211002d81b7834d5bb6e86" style="width:92.4pt;height:40.2pt;mso-wrap-style:square;mso-position-horizontal-relative:page;mso-position-vertical-relative:page" o:ole="">
            <v:imagedata r:id="rId2328" o:title="eqIdd735767c35211002d81b7834d5bb6e86"/>
          </v:shape>
          <o:OLEObject Type="Embed" ProgID="Equation.DSMT4" ShapeID="Object 1048" DrawAspect="Content" ObjectID="_1722286576" r:id="rId2329"/>
        </w:object>
      </w:r>
      <w:r w:rsidRPr="00C147C8">
        <w:rPr>
          <w:color w:val="000000" w:themeColor="text1"/>
        </w:rPr>
        <w:t>，又</w:t>
      </w:r>
      <w:r w:rsidR="007A591F" w:rsidRPr="00C147C8">
        <w:rPr>
          <w:color w:val="000000" w:themeColor="text1"/>
        </w:rPr>
        <w:object w:dxaOrig="1220" w:dyaOrig="620">
          <v:shape id="Object 1049" o:spid="_x0000_i2519" type="#_x0000_t75" alt="eqId2f8469c5d295f67ac0169abd124e0964" style="width:53.4pt;height:27pt;mso-wrap-style:square;mso-position-horizontal-relative:page;mso-position-vertical-relative:page" o:ole="">
            <v:imagedata r:id="rId2330" o:title="eqId2f8469c5d295f67ac0169abd124e0964"/>
          </v:shape>
          <o:OLEObject Type="Embed" ProgID="Equation.DSMT4" ShapeID="Object 1049" DrawAspect="Content" ObjectID="_1722286577" r:id="rId233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Pr="00C147C8">
        <w:rPr>
          <w:color w:val="000000" w:themeColor="text1"/>
        </w:rPr>
        <w:t>△</w:t>
      </w:r>
      <w:r w:rsidRPr="00C147C8">
        <w:rPr>
          <w:rFonts w:ascii="Times New Roman" w:eastAsia="Times New Roman" w:hAnsi="Times New Roman"/>
          <w:i/>
          <w:color w:val="000000" w:themeColor="text1"/>
        </w:rPr>
        <w:t>OAB</w:t>
      </w:r>
      <w:r w:rsidRPr="00C147C8">
        <w:rPr>
          <w:color w:val="000000" w:themeColor="text1"/>
        </w:rPr>
        <w:t>的面积的取值范围为</w:t>
      </w:r>
      <w:r w:rsidR="007A591F" w:rsidRPr="00C147C8">
        <w:rPr>
          <w:color w:val="000000" w:themeColor="text1"/>
        </w:rPr>
        <w:object w:dxaOrig="640" w:dyaOrig="680">
          <v:shape id="Object 1050" o:spid="_x0000_i2520" type="#_x0000_t75" alt="eqId36be36507bda4966c2e4720d5c27f115" style="width:28.2pt;height:30.6pt;mso-wrap-style:square;mso-position-horizontal-relative:page;mso-position-vertical-relative:page" o:ole="">
            <v:imagedata r:id="rId2241" o:title="eqId36be36507bda4966c2e4720d5c27f115"/>
          </v:shape>
          <o:OLEObject Type="Embed" ProgID="Equation.DSMT4" ShapeID="Object 1050" DrawAspect="Content" ObjectID="_1722286578" r:id="rId2332"/>
        </w:object>
      </w:r>
      <w:r w:rsidRPr="00C147C8">
        <w:rPr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点睛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关键点点睛：第二问，设点及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的方程，联立椭圆结合相切关系求参数关系，进而确定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的方程，由</w:t>
      </w:r>
      <w:r w:rsidR="007A591F" w:rsidRPr="00C147C8">
        <w:rPr>
          <w:color w:val="000000" w:themeColor="text1"/>
        </w:rPr>
        <w:object w:dxaOrig="220" w:dyaOrig="240">
          <v:shape id="Object 1051" o:spid="_x0000_i252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051" DrawAspect="Content" ObjectID="_1722286579" r:id="rId2333"/>
        </w:object>
      </w:r>
      <w:r w:rsidRPr="00C147C8">
        <w:rPr>
          <w:color w:val="000000" w:themeColor="text1"/>
        </w:rPr>
        <w:t>在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P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PB</w:t>
      </w:r>
      <w:r w:rsidRPr="00C147C8">
        <w:rPr>
          <w:color w:val="000000" w:themeColor="text1"/>
        </w:rPr>
        <w:t>上求直线</w:t>
      </w:r>
      <w:r w:rsidR="007A591F" w:rsidRPr="00C147C8">
        <w:rPr>
          <w:color w:val="000000" w:themeColor="text1"/>
        </w:rPr>
        <w:object w:dxaOrig="400" w:dyaOrig="260">
          <v:shape id="Object 1052" o:spid="_x0000_i2522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052" DrawAspect="Content" ObjectID="_1722286580" r:id="rId2334"/>
        </w:object>
      </w:r>
      <w:r w:rsidRPr="00C147C8">
        <w:rPr>
          <w:color w:val="000000" w:themeColor="text1"/>
        </w:rPr>
        <w:t>的方程，再联立椭圆并应用韦达定理、弦长公式、点线距离公式求三角形面积的范围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练</w:t>
      </w:r>
      <w:r w:rsidRPr="00C147C8">
        <w:rPr>
          <w:color w:val="000000" w:themeColor="text1"/>
        </w:rPr>
        <w:t>．如图所示，已知椭圆</w:t>
      </w:r>
      <w:r w:rsidR="007A591F" w:rsidRPr="00C147C8">
        <w:rPr>
          <w:color w:val="000000" w:themeColor="text1"/>
        </w:rPr>
        <w:object w:dxaOrig="243" w:dyaOrig="284">
          <v:shape id="Object 1428" o:spid="_x0000_i2523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428" DrawAspect="Content" ObjectID="_1722286581" r:id="rId2335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040" w:dyaOrig="580">
          <v:shape id="Object 1429" o:spid="_x0000_i2524" type="#_x0000_t75" alt="eqId09c03c6b8d7418edf20f474389971352" style="width:45.6pt;height:25.8pt;mso-wrap-style:square;mso-position-horizontal-relative:page;mso-position-vertical-relative:page" o:ole="">
            <v:imagedata r:id="rId413" o:title="eqId09c03c6b8d7418edf20f474389971352"/>
          </v:shape>
          <o:OLEObject Type="Embed" ProgID="Equation.DSMT4" ShapeID="Object 1429" DrawAspect="Content" ObjectID="_1722286582" r:id="rId2336"/>
        </w:object>
      </w:r>
      <w:r w:rsidRPr="00C147C8">
        <w:rPr>
          <w:color w:val="000000" w:themeColor="text1"/>
        </w:rPr>
        <w:t>与直线</w:t>
      </w:r>
      <w:r w:rsidR="007A591F" w:rsidRPr="00C147C8">
        <w:rPr>
          <w:color w:val="000000" w:themeColor="text1"/>
        </w:rPr>
        <w:object w:dxaOrig="140" w:dyaOrig="279">
          <v:shape id="Object 1430" o:spid="_x0000_i2525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430" DrawAspect="Content" ObjectID="_1722286583" r:id="rId2337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841" w:dyaOrig="560">
          <v:shape id="Object 1431" o:spid="_x0000_i2526" type="#_x0000_t75" alt="eqId25a94c0930b64b0be20875daec7c7d75" style="width:37.2pt;height:24.6pt;mso-wrap-style:square;mso-position-horizontal-relative:page;mso-position-vertical-relative:page" o:ole="">
            <v:imagedata r:id="rId416" o:title="eqId25a94c0930b64b0be20875daec7c7d75"/>
          </v:shape>
          <o:OLEObject Type="Embed" ProgID="Equation.DSMT4" ShapeID="Object 1431" DrawAspect="Content" ObjectID="_1722286584" r:id="rId2338"/>
        </w:object>
      </w:r>
      <w:r w:rsidRPr="00C147C8">
        <w:rPr>
          <w:color w:val="000000" w:themeColor="text1"/>
        </w:rPr>
        <w:t>．点</w:t>
      </w:r>
      <w:r w:rsidR="007A591F" w:rsidRPr="00C147C8">
        <w:rPr>
          <w:color w:val="000000" w:themeColor="text1"/>
        </w:rPr>
        <w:object w:dxaOrig="240" w:dyaOrig="240">
          <v:shape id="Object 1432" o:spid="_x0000_i2527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Object 1432" DrawAspect="Content" ObjectID="_1722286585" r:id="rId2339"/>
        </w:object>
      </w:r>
      <w:r w:rsidRPr="00C147C8">
        <w:rPr>
          <w:color w:val="000000" w:themeColor="text1"/>
        </w:rPr>
        <w:t>在直线</w:t>
      </w:r>
      <w:r w:rsidR="007A591F" w:rsidRPr="00C147C8">
        <w:rPr>
          <w:color w:val="000000" w:themeColor="text1"/>
        </w:rPr>
        <w:object w:dxaOrig="140" w:dyaOrig="279">
          <v:shape id="Object 1433" o:spid="_x0000_i2528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433" DrawAspect="Content" ObjectID="_1722286586" r:id="rId2340"/>
        </w:object>
      </w:r>
      <w:r w:rsidRPr="00C147C8">
        <w:rPr>
          <w:color w:val="000000" w:themeColor="text1"/>
        </w:rPr>
        <w:t>上，由点</w:t>
      </w:r>
      <w:r w:rsidR="007A591F" w:rsidRPr="00C147C8">
        <w:rPr>
          <w:color w:val="000000" w:themeColor="text1"/>
        </w:rPr>
        <w:object w:dxaOrig="240" w:dyaOrig="240">
          <v:shape id="Object 1434" o:spid="_x0000_i2529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Object 1434" DrawAspect="Content" ObjectID="_1722286587" r:id="rId2341"/>
        </w:object>
      </w:r>
      <w:r w:rsidRPr="00C147C8">
        <w:rPr>
          <w:color w:val="000000" w:themeColor="text1"/>
        </w:rPr>
        <w:t>引椭圆</w:t>
      </w:r>
      <w:r w:rsidR="007A591F" w:rsidRPr="00C147C8">
        <w:rPr>
          <w:color w:val="000000" w:themeColor="text1"/>
        </w:rPr>
        <w:object w:dxaOrig="243" w:dyaOrig="284">
          <v:shape id="Object 1435" o:spid="_x0000_i2530" type="#_x0000_t75" alt="eqIdc5db41a1f31d6baee7c69990811edb9f" style="width:10.8pt;height:13.2pt;mso-wrap-style:square;mso-position-horizontal-relative:page;mso-position-vertical-relative:page" o:ole="">
            <v:imagedata r:id="rId26" o:title="eqIdc5db41a1f31d6baee7c69990811edb9f"/>
          </v:shape>
          <o:OLEObject Type="Embed" ProgID="Equation.DSMT4" ShapeID="Object 1435" DrawAspect="Content" ObjectID="_1722286588" r:id="rId2342"/>
        </w:object>
      </w:r>
      <w:r w:rsidRPr="00C147C8">
        <w:rPr>
          <w:color w:val="000000" w:themeColor="text1"/>
        </w:rPr>
        <w:t>的两条切线</w:t>
      </w:r>
      <w:r w:rsidR="007A591F" w:rsidRPr="00C147C8">
        <w:rPr>
          <w:color w:val="000000" w:themeColor="text1"/>
        </w:rPr>
        <w:object w:dxaOrig="380" w:dyaOrig="260">
          <v:shape id="Object 1436" o:spid="_x0000_i2531" type="#_x0000_t75" alt="eqIdbd33764ff4efddfe11a98a609753715c" style="width:16.8pt;height:11.4pt;mso-wrap-style:square;mso-position-horizontal-relative:page;mso-position-vertical-relative:page" o:ole="">
            <v:imagedata r:id="rId423" o:title="eqIdbd33764ff4efddfe11a98a609753715c"/>
          </v:shape>
          <o:OLEObject Type="Embed" ProgID="Equation.DSMT4" ShapeID="Object 1436" DrawAspect="Content" ObjectID="_1722286589" r:id="rId234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40" w:dyaOrig="240">
          <v:shape id="Object 1437" o:spid="_x0000_i2532" type="#_x0000_t75" alt="eqIdd2be49c37e30a3ced0364c3e74d8c687" style="width:15pt;height:10.2pt;mso-wrap-style:square;mso-position-horizontal-relative:page;mso-position-vertical-relative:page" o:ole="">
            <v:imagedata r:id="rId425" o:title="eqIdd2be49c37e30a3ced0364c3e74d8c687"/>
          </v:shape>
          <o:OLEObject Type="Embed" ProgID="Equation.DSMT4" ShapeID="Object 1437" DrawAspect="Content" ObjectID="_1722286590" r:id="rId234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40" w:dyaOrig="240">
          <v:shape id="Object 1438" o:spid="_x0000_i2533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438" DrawAspect="Content" ObjectID="_1722286591" r:id="rId234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20" w:dyaOrig="240">
          <v:shape id="Object 1439" o:spid="_x0000_i2534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439" DrawAspect="Content" ObjectID="_1722286592" r:id="rId2346"/>
        </w:object>
      </w:r>
      <w:r w:rsidRPr="00C147C8">
        <w:rPr>
          <w:color w:val="000000" w:themeColor="text1"/>
        </w:rPr>
        <w:t>为切点，</w:t>
      </w:r>
      <w:r w:rsidR="007A591F" w:rsidRPr="00C147C8">
        <w:rPr>
          <w:color w:val="000000" w:themeColor="text1"/>
        </w:rPr>
        <w:object w:dxaOrig="240" w:dyaOrig="280">
          <v:shape id="Object 1440" o:spid="_x0000_i2535" type="#_x0000_t75" alt="eqId1dde8112e8eb968fd042418dd632759e" style="width:10.2pt;height:12.6pt;mso-wrap-style:square;mso-position-horizontal-relative:page;mso-position-vertical-relative:page" o:ole="">
            <v:imagedata r:id="rId84" o:title="eqId1dde8112e8eb968fd042418dd632759e"/>
          </v:shape>
          <o:OLEObject Type="Embed" ProgID="Equation.DSMT4" ShapeID="Object 1440" DrawAspect="Content" ObjectID="_1722286593" r:id="rId2347"/>
        </w:object>
      </w:r>
      <w:r w:rsidRPr="00C147C8">
        <w:rPr>
          <w:color w:val="000000" w:themeColor="text1"/>
        </w:rPr>
        <w:t>是坐标原点．</w:t>
      </w:r>
    </w:p>
    <w:p w:rsidR="007A591F" w:rsidRPr="00C147C8" w:rsidRDefault="00F55629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noProof/>
          <w:color w:val="000000" w:themeColor="text1"/>
        </w:rPr>
        <w:drawing>
          <wp:inline distT="0" distB="0" distL="0" distR="0">
            <wp:extent cx="2265045" cy="1731645"/>
            <wp:effectExtent l="19050" t="0" r="1905" b="0"/>
            <wp:docPr id="1261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/>
                    <pic:cNvPicPr>
                      <a:picLocks noChangeAspect="1" noChangeArrowheads="1"/>
                    </pic:cNvPicPr>
                  </pic:nvPicPr>
                  <pic:blipFill>
                    <a:blip r:embed="rId4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17316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若点</w:t>
      </w:r>
      <w:r w:rsidR="007A591F" w:rsidRPr="00C147C8">
        <w:rPr>
          <w:color w:val="000000" w:themeColor="text1"/>
        </w:rPr>
        <w:object w:dxaOrig="240" w:dyaOrig="240">
          <v:shape id="Object 1441" o:spid="_x0000_i2536" type="#_x0000_t75" alt="eqId8ce066003c0a1f0879cbca2f32802e9b" style="width:10.2pt;height:10.2pt;mso-wrap-style:square;mso-position-horizontal-relative:page;mso-position-vertical-relative:page" o:ole="">
            <v:imagedata r:id="rId418" o:title="eqId8ce066003c0a1f0879cbca2f32802e9b"/>
          </v:shape>
          <o:OLEObject Type="Embed" ProgID="Equation.DSMT4" ShapeID="Object 1441" DrawAspect="Content" ObjectID="_1722286594" r:id="rId2348"/>
        </w:object>
      </w:r>
      <w:r w:rsidRPr="00C147C8">
        <w:rPr>
          <w:color w:val="000000" w:themeColor="text1"/>
        </w:rPr>
        <w:t>为直线</w:t>
      </w:r>
      <w:r w:rsidR="007A591F" w:rsidRPr="00C147C8">
        <w:rPr>
          <w:color w:val="000000" w:themeColor="text1"/>
        </w:rPr>
        <w:object w:dxaOrig="140" w:dyaOrig="279">
          <v:shape id="Object 1442" o:spid="_x0000_i2537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442" DrawAspect="Content" ObjectID="_1722286595" r:id="rId2349"/>
        </w:object>
      </w:r>
      <w:r w:rsidRPr="00C147C8">
        <w:rPr>
          <w:color w:val="000000" w:themeColor="text1"/>
        </w:rPr>
        <w:t>与</w:t>
      </w:r>
      <w:r w:rsidR="007A591F" w:rsidRPr="00C147C8">
        <w:rPr>
          <w:color w:val="000000" w:themeColor="text1"/>
        </w:rPr>
        <w:object w:dxaOrig="220" w:dyaOrig="260">
          <v:shape id="Object 1443" o:spid="_x0000_i2538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1443" DrawAspect="Content" ObjectID="_1722286596" r:id="rId2350"/>
        </w:object>
      </w:r>
      <w:r w:rsidRPr="00C147C8">
        <w:rPr>
          <w:color w:val="000000" w:themeColor="text1"/>
        </w:rPr>
        <w:t>轴的交点，求</w:t>
      </w:r>
      <w:r w:rsidR="007A591F" w:rsidRPr="00C147C8">
        <w:rPr>
          <w:color w:val="000000" w:themeColor="text1"/>
        </w:rPr>
        <w:object w:dxaOrig="740" w:dyaOrig="280">
          <v:shape id="Object 1444" o:spid="_x0000_i2539" type="#_x0000_t75" alt="eqId2205cffebf8c4d5f81d15ed7b85c8936" style="width:33pt;height:12.6pt;mso-wrap-style:square;mso-position-horizontal-relative:page;mso-position-vertical-relative:page" o:ole="">
            <v:imagedata r:id="rId435" o:title="eqId2205cffebf8c4d5f81d15ed7b85c8936"/>
          </v:shape>
          <o:OLEObject Type="Embed" ProgID="Equation.DSMT4" ShapeID="Object 1444" DrawAspect="Content" ObjectID="_1722286597" r:id="rId2351"/>
        </w:object>
      </w:r>
      <w:r w:rsidRPr="00C147C8">
        <w:rPr>
          <w:color w:val="000000" w:themeColor="text1"/>
        </w:rPr>
        <w:t>的面积</w:t>
      </w:r>
      <w:r w:rsidR="007A591F" w:rsidRPr="00C147C8">
        <w:rPr>
          <w:color w:val="000000" w:themeColor="text1"/>
        </w:rPr>
        <w:object w:dxaOrig="180" w:dyaOrig="260">
          <v:shape id="Object 1445" o:spid="_x0000_i2540" type="#_x0000_t75" alt="eqIdcf231f8f86fb922df4ca0c87f044cec3" style="width:7.8pt;height:11.4pt;mso-wrap-style:square;mso-position-horizontal-relative:page;mso-position-vertical-relative:page" o:ole="">
            <v:imagedata r:id="rId437" o:title="eqIdcf231f8f86fb922df4ca0c87f044cec3"/>
          </v:shape>
          <o:OLEObject Type="Embed" ProgID="Equation.DSMT4" ShapeID="Object 1445" DrawAspect="Content" ObjectID="_1722286598" r:id="rId2352"/>
        </w:object>
      </w:r>
      <w:r w:rsidRPr="00C147C8">
        <w:rPr>
          <w:color w:val="000000" w:themeColor="text1"/>
        </w:rPr>
        <w:t>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若</w:t>
      </w:r>
      <w:r w:rsidR="007A591F" w:rsidRPr="00C147C8">
        <w:rPr>
          <w:color w:val="000000" w:themeColor="text1"/>
        </w:rPr>
        <w:object w:dxaOrig="999" w:dyaOrig="280">
          <v:shape id="Object 1446" o:spid="_x0000_i2541" type="#_x0000_t75" alt="eqId6cee097d4fe948c3d4f1b5c28b24adf3" style="width:44.4pt;height:12.6pt;mso-wrap-style:square;mso-position-horizontal-relative:page;mso-position-vertical-relative:page" o:ole="">
            <v:imagedata r:id="rId439" o:title="eqId6cee097d4fe948c3d4f1b5c28b24adf3"/>
          </v:shape>
          <o:OLEObject Type="Embed" ProgID="Equation.DSMT4" ShapeID="Object 1446" DrawAspect="Content" ObjectID="_1722286599" r:id="rId2353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260">
          <v:shape id="Object 1447" o:spid="_x0000_i2542" type="#_x0000_t75" alt="eqId8455657dde27aabe6adb7b188e031c11" style="width:11.4pt;height:11.4pt;mso-wrap-style:square;mso-position-horizontal-relative:page;mso-position-vertical-relative:page" o:ole="">
            <v:imagedata r:id="rId293" o:title="eqId8455657dde27aabe6adb7b188e031c11"/>
          </v:shape>
          <o:OLEObject Type="Embed" ProgID="Equation.DSMT4" ShapeID="Object 1447" DrawAspect="Content" ObjectID="_1722286600" r:id="rId2354"/>
        </w:object>
      </w:r>
      <w:r w:rsidRPr="00C147C8">
        <w:rPr>
          <w:color w:val="000000" w:themeColor="text1"/>
        </w:rPr>
        <w:t>为垂足，求证：存在定点</w:t>
      </w:r>
      <w:r w:rsidR="007A591F" w:rsidRPr="00C147C8">
        <w:rPr>
          <w:color w:val="000000" w:themeColor="text1"/>
        </w:rPr>
        <w:object w:dxaOrig="240" w:dyaOrig="320">
          <v:shape id="Object 1448" o:spid="_x0000_i2543" type="#_x0000_t75" alt="eqIdacc290b44635265137fdf13146b6a6d9" style="width:10.2pt;height:13.8pt;mso-wrap-style:square;mso-position-horizontal-relative:page;mso-position-vertical-relative:page" o:ole="">
            <v:imagedata r:id="rId19" o:title="eqIdacc290b44635265137fdf13146b6a6d9"/>
          </v:shape>
          <o:OLEObject Type="Embed" ProgID="Equation.DSMT4" ShapeID="Object 1448" DrawAspect="Content" ObjectID="_1722286601" r:id="rId2355"/>
        </w:object>
      </w:r>
      <w:r w:rsidRPr="00C147C8">
        <w:rPr>
          <w:color w:val="000000" w:themeColor="text1"/>
        </w:rPr>
        <w:t>，使得</w:t>
      </w:r>
      <w:r w:rsidR="007A591F" w:rsidRPr="00C147C8">
        <w:rPr>
          <w:color w:val="000000" w:themeColor="text1"/>
        </w:rPr>
        <w:object w:dxaOrig="520" w:dyaOrig="400">
          <v:shape id="Object 1449" o:spid="_x0000_i2544" type="#_x0000_t75" alt="eqId4110cc2b5dc3aabd585a8e9a81855a12" style="width:22.8pt;height:17.4pt;mso-wrap-style:square;mso-position-horizontal-relative:page;mso-position-vertical-relative:page" o:ole="">
            <v:imagedata r:id="rId443" o:title="eqId4110cc2b5dc3aabd585a8e9a81855a12"/>
          </v:shape>
          <o:OLEObject Type="Embed" ProgID="Equation.DSMT4" ShapeID="Object 1449" DrawAspect="Content" ObjectID="_1722286602" r:id="rId2356"/>
        </w:object>
      </w:r>
      <w:r w:rsidRPr="00C147C8">
        <w:rPr>
          <w:color w:val="000000" w:themeColor="text1"/>
        </w:rPr>
        <w:t>为定值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4</w:t>
      </w:r>
      <w:r w:rsidRPr="00C147C8">
        <w:rPr>
          <w:color w:val="000000" w:themeColor="text1"/>
        </w:rPr>
        <w:t>；</w:t>
      </w:r>
      <w:r w:rsidRPr="00C147C8">
        <w:rPr>
          <w:color w:val="000000" w:themeColor="text1"/>
        </w:rPr>
        <w:t>(2)</w:t>
      </w:r>
      <w:r w:rsidR="007A591F" w:rsidRPr="00C147C8">
        <w:rPr>
          <w:color w:val="000000" w:themeColor="text1"/>
        </w:rPr>
        <w:object w:dxaOrig="1100" w:dyaOrig="680">
          <v:shape id="Object 1450" o:spid="_x0000_i2545" type="#_x0000_t75" alt="eqId4b2af952dd3b8083c57c0ad15f6738e1" style="width:48.6pt;height:30pt;mso-wrap-style:square;mso-position-horizontal-relative:page;mso-position-vertical-relative:page" o:ole="">
            <v:imagedata r:id="rId2357" o:title="eqId4b2af952dd3b8083c57c0ad15f6738e1"/>
          </v:shape>
          <o:OLEObject Type="Embed" ProgID="Equation.DSMT4" ShapeID="Object 1450" DrawAspect="Content" ObjectID="_1722286603" r:id="rId2358"/>
        </w:object>
      </w:r>
      <w:r w:rsidRPr="00C147C8">
        <w:rPr>
          <w:color w:val="000000" w:themeColor="text1"/>
        </w:rPr>
        <w:t>，证明见解析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注：切点</w:t>
      </w:r>
      <w:proofErr w:type="gramStart"/>
      <w:r w:rsidRPr="00C147C8">
        <w:rPr>
          <w:rFonts w:hint="eastAsia"/>
          <w:color w:val="000000" w:themeColor="text1"/>
        </w:rPr>
        <w:t>弦</w:t>
      </w:r>
      <w:proofErr w:type="gramEnd"/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【解析】</w:t>
      </w: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设出直线方程，与椭圆方程联立，根据</w:t>
      </w:r>
      <w:r w:rsidR="007A591F" w:rsidRPr="00C147C8">
        <w:rPr>
          <w:color w:val="000000" w:themeColor="text1"/>
        </w:rPr>
        <w:object w:dxaOrig="580" w:dyaOrig="280">
          <v:shape id="Object 1451" o:spid="_x0000_i2546" type="#_x0000_t75" alt="eqId8138d3b9b8807d74f3e71bc8b4940293" style="width:25.8pt;height:12.6pt;mso-wrap-style:square;mso-position-horizontal-relative:page;mso-position-vertical-relative:page" o:ole="">
            <v:imagedata r:id="rId1113" o:title="eqId8138d3b9b8807d74f3e71bc8b4940293"/>
          </v:shape>
          <o:OLEObject Type="Embed" ProgID="Equation.DSMT4" ShapeID="Object 1451" DrawAspect="Content" ObjectID="_1722286604" r:id="rId2359"/>
        </w:object>
      </w:r>
      <w:r w:rsidRPr="00C147C8">
        <w:rPr>
          <w:color w:val="000000" w:themeColor="text1"/>
        </w:rPr>
        <w:t>，求出直线的斜率，从而求切点坐标，根据切点坐标判断出</w:t>
      </w:r>
      <w:r w:rsidR="007A591F" w:rsidRPr="00C147C8">
        <w:rPr>
          <w:color w:val="000000" w:themeColor="text1"/>
        </w:rPr>
        <w:object w:dxaOrig="740" w:dyaOrig="280">
          <v:shape id="Object 1452" o:spid="_x0000_i2547" type="#_x0000_t75" alt="eqId2205cffebf8c4d5f81d15ed7b85c8936" style="width:33pt;height:12.6pt;mso-wrap-style:square;mso-position-horizontal-relative:page;mso-position-vertical-relative:page" o:ole="">
            <v:imagedata r:id="rId435" o:title="eqId2205cffebf8c4d5f81d15ed7b85c8936"/>
          </v:shape>
          <o:OLEObject Type="Embed" ProgID="Equation.DSMT4" ShapeID="Object 1452" DrawAspect="Content" ObjectID="_1722286605" r:id="rId2360"/>
        </w:object>
      </w:r>
      <w:r w:rsidRPr="00C147C8">
        <w:rPr>
          <w:color w:val="000000" w:themeColor="text1"/>
        </w:rPr>
        <w:t>为直角三角形，从而求</w:t>
      </w:r>
      <w:r w:rsidR="007A591F" w:rsidRPr="00C147C8">
        <w:rPr>
          <w:color w:val="000000" w:themeColor="text1"/>
        </w:rPr>
        <w:object w:dxaOrig="740" w:dyaOrig="280">
          <v:shape id="Object 1453" o:spid="_x0000_i2548" type="#_x0000_t75" alt="eqId2205cffebf8c4d5f81d15ed7b85c8936" style="width:33pt;height:12.6pt;mso-wrap-style:square;mso-position-horizontal-relative:page;mso-position-vertical-relative:page" o:ole="">
            <v:imagedata r:id="rId435" o:title="eqId2205cffebf8c4d5f81d15ed7b85c8936"/>
          </v:shape>
          <o:OLEObject Type="Embed" ProgID="Equation.DSMT4" ShapeID="Object 1453" DrawAspect="Content" ObjectID="_1722286606" r:id="rId2361"/>
        </w:object>
      </w:r>
      <w:r w:rsidRPr="00C147C8">
        <w:rPr>
          <w:color w:val="000000" w:themeColor="text1"/>
        </w:rPr>
        <w:t>的面积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先写出切线方程</w:t>
      </w:r>
      <w:r w:rsidR="007A591F" w:rsidRPr="00C147C8">
        <w:rPr>
          <w:color w:val="000000" w:themeColor="text1"/>
        </w:rPr>
        <w:object w:dxaOrig="380" w:dyaOrig="260">
          <v:shape id="Object 1454" o:spid="_x0000_i2549" type="#_x0000_t75" alt="eqIdbd33764ff4efddfe11a98a609753715c" style="width:16.8pt;height:11.4pt;mso-wrap-style:square;mso-position-horizontal-relative:page;mso-position-vertical-relative:page" o:ole="">
            <v:imagedata r:id="rId423" o:title="eqIdbd33764ff4efddfe11a98a609753715c"/>
          </v:shape>
          <o:OLEObject Type="Embed" ProgID="Equation.DSMT4" ShapeID="Object 1454" DrawAspect="Content" ObjectID="_1722286607" r:id="rId2362"/>
        </w:object>
      </w:r>
      <w:r w:rsidRPr="00C147C8">
        <w:rPr>
          <w:color w:val="000000" w:themeColor="text1"/>
        </w:rPr>
        <w:t>和</w:t>
      </w:r>
      <w:r w:rsidR="007A591F" w:rsidRPr="00C147C8">
        <w:rPr>
          <w:color w:val="000000" w:themeColor="text1"/>
        </w:rPr>
        <w:object w:dxaOrig="340" w:dyaOrig="240">
          <v:shape id="Object 1455" o:spid="_x0000_i2550" type="#_x0000_t75" alt="eqIdd2be49c37e30a3ced0364c3e74d8c687" style="width:15pt;height:10.2pt;mso-wrap-style:square;mso-position-horizontal-relative:page;mso-position-vertical-relative:page" o:ole="">
            <v:imagedata r:id="rId425" o:title="eqIdd2be49c37e30a3ced0364c3e74d8c687"/>
          </v:shape>
          <o:OLEObject Type="Embed" ProgID="Equation.DSMT4" ShapeID="Object 1455" DrawAspect="Content" ObjectID="_1722286608" r:id="rId2363"/>
        </w:object>
      </w:r>
      <w:r w:rsidRPr="00C147C8">
        <w:rPr>
          <w:color w:val="000000" w:themeColor="text1"/>
        </w:rPr>
        <w:t>，根据切线方程求出直线</w:t>
      </w:r>
      <w:r w:rsidRPr="00C147C8">
        <w:rPr>
          <w:color w:val="000000" w:themeColor="text1"/>
        </w:rPr>
        <w:t>AB</w:t>
      </w:r>
      <w:r w:rsidRPr="00C147C8">
        <w:rPr>
          <w:color w:val="000000" w:themeColor="text1"/>
        </w:rPr>
        <w:t>的方程及直线</w:t>
      </w:r>
      <w:r w:rsidRPr="00C147C8">
        <w:rPr>
          <w:color w:val="000000" w:themeColor="text1"/>
        </w:rPr>
        <w:t>AB</w:t>
      </w:r>
      <w:r w:rsidRPr="00C147C8">
        <w:rPr>
          <w:color w:val="000000" w:themeColor="text1"/>
        </w:rPr>
        <w:t>过的定点</w:t>
      </w:r>
      <w:r w:rsidRPr="00C147C8">
        <w:rPr>
          <w:color w:val="000000" w:themeColor="text1"/>
        </w:rPr>
        <w:t>T</w:t>
      </w:r>
      <w:r w:rsidRPr="00C147C8">
        <w:rPr>
          <w:color w:val="000000" w:themeColor="text1"/>
        </w:rPr>
        <w:t>，从而判断出</w:t>
      </w:r>
      <w:r w:rsidRPr="00C147C8">
        <w:rPr>
          <w:color w:val="000000" w:themeColor="text1"/>
        </w:rPr>
        <w:t>OT</w:t>
      </w:r>
      <w:r w:rsidRPr="00C147C8">
        <w:rPr>
          <w:color w:val="000000" w:themeColor="text1"/>
        </w:rPr>
        <w:t>的中点为点</w:t>
      </w:r>
      <w:r w:rsidRPr="00C147C8">
        <w:rPr>
          <w:color w:val="000000" w:themeColor="text1"/>
        </w:rPr>
        <w:t>Q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详解】</w:t>
      </w: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由题意易知</w:t>
      </w:r>
      <w:r w:rsidR="007A591F" w:rsidRPr="00C147C8">
        <w:rPr>
          <w:color w:val="000000" w:themeColor="text1"/>
        </w:rPr>
        <w:object w:dxaOrig="740" w:dyaOrig="400">
          <v:shape id="Object 1456" o:spid="_x0000_i2551" type="#_x0000_t75" alt="eqId3a3bc7cc5984d3f81c55f6ab37d7254a" style="width:33pt;height:17.4pt;mso-wrap-style:square;mso-position-horizontal-relative:page;mso-position-vertical-relative:page" o:ole="">
            <v:imagedata r:id="rId2364" o:title="eqId3a3bc7cc5984d3f81c55f6ab37d7254a"/>
          </v:shape>
          <o:OLEObject Type="Embed" ProgID="Equation.DSMT4" ShapeID="Object 1456" DrawAspect="Content" ObjectID="_1722286609" r:id="rId2365"/>
        </w:object>
      </w:r>
      <w:r w:rsidRPr="00C147C8">
        <w:rPr>
          <w:color w:val="000000" w:themeColor="text1"/>
        </w:rPr>
        <w:t>，</w:t>
      </w:r>
      <w:proofErr w:type="gramStart"/>
      <w:r w:rsidRPr="00C147C8">
        <w:rPr>
          <w:color w:val="000000" w:themeColor="text1"/>
        </w:rPr>
        <w:t>显然过</w:t>
      </w:r>
      <w:proofErr w:type="gramEnd"/>
      <w:r w:rsidRPr="00C147C8">
        <w:rPr>
          <w:color w:val="000000" w:themeColor="text1"/>
        </w:rPr>
        <w:t>点</w:t>
      </w:r>
      <w:r w:rsidRPr="00C147C8">
        <w:rPr>
          <w:color w:val="000000" w:themeColor="text1"/>
        </w:rPr>
        <w:t>P</w:t>
      </w:r>
      <w:r w:rsidRPr="00C147C8">
        <w:rPr>
          <w:color w:val="000000" w:themeColor="text1"/>
        </w:rPr>
        <w:t>与椭圆相切的直线斜率存在，设切线方程为</w:t>
      </w:r>
      <w:r w:rsidR="007A591F" w:rsidRPr="00C147C8">
        <w:rPr>
          <w:color w:val="000000" w:themeColor="text1"/>
        </w:rPr>
        <w:object w:dxaOrig="980" w:dyaOrig="320">
          <v:shape id="Object 1457" o:spid="_x0000_i2552" type="#_x0000_t75" alt="eqId023ab3a7eb0f59993c7608576e47c0f0" style="width:43.2pt;height:13.8pt;mso-wrap-style:square;mso-position-horizontal-relative:page;mso-position-vertical-relative:page" o:ole="">
            <v:imagedata r:id="rId2366" o:title="eqId023ab3a7eb0f59993c7608576e47c0f0"/>
          </v:shape>
          <o:OLEObject Type="Embed" ProgID="Equation.DSMT4" ShapeID="Object 1457" DrawAspect="Content" ObjectID="_1722286610" r:id="rId236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与椭圆方程联立</w:t>
      </w:r>
      <w:r w:rsidR="007A591F" w:rsidRPr="00C147C8">
        <w:rPr>
          <w:color w:val="000000" w:themeColor="text1"/>
        </w:rPr>
        <w:object w:dxaOrig="1279" w:dyaOrig="1040">
          <v:shape id="Object 1458" o:spid="_x0000_i2553" type="#_x0000_t75" alt="eqIdf58df14b147c3679acced753b5886e71" style="width:56.4pt;height:45.6pt;mso-wrap-style:square;mso-position-horizontal-relative:page;mso-position-vertical-relative:page" o:ole="">
            <v:imagedata r:id="rId2368" o:title="eqIdf58df14b147c3679acced753b5886e71"/>
          </v:shape>
          <o:OLEObject Type="Embed" ProgID="Equation.DSMT4" ShapeID="Object 1458" DrawAspect="Content" ObjectID="_1722286611" r:id="rId2369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消</w:t>
      </w:r>
      <w:r w:rsidR="007A591F" w:rsidRPr="00C147C8">
        <w:rPr>
          <w:color w:val="000000" w:themeColor="text1"/>
        </w:rPr>
        <w:object w:dxaOrig="220" w:dyaOrig="260">
          <v:shape id="Object 1459" o:spid="_x0000_i2554" type="#_x0000_t75" alt="eqIdd053b14c8588eee2acbbe44fc37a6886" style="width:9.6pt;height:12pt;mso-wrap-style:square;mso-position-horizontal-relative:page;mso-position-vertical-relative:page" o:ole="">
            <v:imagedata r:id="rId13" o:title="eqIdd053b14c8588eee2acbbe44fc37a6886"/>
          </v:shape>
          <o:OLEObject Type="Embed" ProgID="Equation.DSMT4" ShapeID="Object 1459" DrawAspect="Content" ObjectID="_1722286612" r:id="rId2370"/>
        </w:object>
      </w:r>
      <w:r w:rsidRPr="00C147C8">
        <w:rPr>
          <w:color w:val="000000" w:themeColor="text1"/>
        </w:rPr>
        <w:t>并整理得</w:t>
      </w:r>
      <w:r w:rsidR="007A591F" w:rsidRPr="00C147C8">
        <w:rPr>
          <w:color w:val="000000" w:themeColor="text1"/>
        </w:rPr>
        <w:object w:dxaOrig="2580" w:dyaOrig="440">
          <v:shape id="Object 1460" o:spid="_x0000_i2555" type="#_x0000_t75" alt="eqIdb038185071fd2af23f2547b7813008f7" style="width:113.4pt;height:19.8pt;mso-wrap-style:square;mso-position-horizontal-relative:page;mso-position-vertical-relative:page" o:ole="">
            <v:imagedata r:id="rId2371" o:title="eqIdb038185071fd2af23f2547b7813008f7"/>
          </v:shape>
          <o:OLEObject Type="Embed" ProgID="Equation.DSMT4" ShapeID="Object 1460" DrawAspect="Content" ObjectID="_1722286613" r:id="rId2372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3200" w:dyaOrig="460">
          <v:shape id="Object 1461" o:spid="_x0000_i2556" type="#_x0000_t75" alt="eqId967e9fc9da058e49a249e901381d9d4c" style="width:141pt;height:20.4pt;mso-wrap-style:square;mso-position-horizontal-relative:page;mso-position-vertical-relative:page" o:ole="">
            <v:imagedata r:id="rId2373" o:title="eqId967e9fc9da058e49a249e901381d9d4c"/>
          </v:shape>
          <o:OLEObject Type="Embed" ProgID="Equation.DSMT4" ShapeID="Object 1461" DrawAspect="Content" ObjectID="_1722286614" r:id="rId2374"/>
        </w:object>
      </w:r>
      <w:r w:rsidRPr="00C147C8">
        <w:rPr>
          <w:color w:val="000000" w:themeColor="text1"/>
        </w:rPr>
        <w:t>得</w:t>
      </w:r>
      <w:r w:rsidR="007A591F" w:rsidRPr="00C147C8">
        <w:rPr>
          <w:color w:val="000000" w:themeColor="text1"/>
        </w:rPr>
        <w:object w:dxaOrig="600" w:dyaOrig="260">
          <v:shape id="Object 1462" o:spid="_x0000_i2557" type="#_x0000_t75" alt="eqId2015d9a88fb4d8f0520790693abc9649" style="width:26.4pt;height:11.4pt;mso-wrap-style:square;mso-position-horizontal-relative:page;mso-position-vertical-relative:page" o:ole="">
            <v:imagedata r:id="rId2375" o:title="eqId2015d9a88fb4d8f0520790693abc9649"/>
          </v:shape>
          <o:OLEObject Type="Embed" ProgID="Equation.DSMT4" ShapeID="Object 1462" DrawAspect="Content" ObjectID="_1722286615" r:id="rId2376"/>
        </w:object>
      </w:r>
      <w:r w:rsidRPr="00C147C8">
        <w:rPr>
          <w:color w:val="000000" w:themeColor="text1"/>
        </w:rPr>
        <w:t>，即切线方程为</w:t>
      </w:r>
      <w:r w:rsidR="007A591F" w:rsidRPr="00C147C8">
        <w:rPr>
          <w:color w:val="000000" w:themeColor="text1"/>
        </w:rPr>
        <w:object w:dxaOrig="1040" w:dyaOrig="320">
          <v:shape id="Object 1463" o:spid="_x0000_i2558" type="#_x0000_t75" alt="eqId2941d6849dc93835ac078d07b2c2a2b8" style="width:45.6pt;height:14.4pt;mso-wrap-style:square;mso-position-horizontal-relative:page;mso-position-vertical-relative:page" o:ole="">
            <v:imagedata r:id="rId2377" o:title="eqId2941d6849dc93835ac078d07b2c2a2b8"/>
          </v:shape>
          <o:OLEObject Type="Embed" ProgID="Equation.DSMT4" ShapeID="Object 1463" DrawAspect="Content" ObjectID="_1722286616" r:id="rId237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此时切点坐标为</w:t>
      </w:r>
      <w:r w:rsidR="007A591F" w:rsidRPr="00C147C8">
        <w:rPr>
          <w:color w:val="000000" w:themeColor="text1"/>
        </w:rPr>
        <w:object w:dxaOrig="1639" w:dyaOrig="400">
          <v:shape id="Object 1464" o:spid="_x0000_i2559" type="#_x0000_t75" alt="eqIdf3176af068150170d64549ccea7bd952" style="width:1in;height:17.4pt;mso-wrap-style:square;mso-position-horizontal-relative:page;mso-position-vertical-relative:page" o:ole="">
            <v:imagedata r:id="rId2379" o:title="eqIdf3176af068150170d64549ccea7bd952"/>
          </v:shape>
          <o:OLEObject Type="Embed" ProgID="Equation.DSMT4" ShapeID="Object 1464" DrawAspect="Content" ObjectID="_1722286617" r:id="rId2380"/>
        </w:object>
      </w:r>
      <w:r w:rsidRPr="00C147C8">
        <w:rPr>
          <w:color w:val="000000" w:themeColor="text1"/>
        </w:rPr>
        <w:t>，易知</w:t>
      </w:r>
      <w:r w:rsidR="007A591F" w:rsidRPr="00C147C8">
        <w:rPr>
          <w:color w:val="000000" w:themeColor="text1"/>
        </w:rPr>
        <w:object w:dxaOrig="740" w:dyaOrig="280">
          <v:shape id="Object 1465" o:spid="_x0000_i2560" type="#_x0000_t75" alt="eqId2205cffebf8c4d5f81d15ed7b85c8936" style="width:33pt;height:12.6pt;mso-wrap-style:square;mso-position-horizontal-relative:page;mso-position-vertical-relative:page" o:ole="">
            <v:imagedata r:id="rId435" o:title="eqId2205cffebf8c4d5f81d15ed7b85c8936"/>
          </v:shape>
          <o:OLEObject Type="Embed" ProgID="Equation.DSMT4" ShapeID="Object 1465" DrawAspect="Content" ObjectID="_1722286618" r:id="rId2381"/>
        </w:object>
      </w:r>
      <w:r w:rsidRPr="00C147C8">
        <w:rPr>
          <w:color w:val="000000" w:themeColor="text1"/>
        </w:rPr>
        <w:t>为直角三角形，</w:t>
      </w:r>
      <w:r w:rsidR="007A591F" w:rsidRPr="00C147C8">
        <w:rPr>
          <w:color w:val="000000" w:themeColor="text1"/>
        </w:rPr>
        <w:object w:dxaOrig="1740" w:dyaOrig="420">
          <v:shape id="Object 1466" o:spid="_x0000_i2561" type="#_x0000_t75" alt="eqId32bee67e8b85e56037d05fb85aac63c4" style="width:76.2pt;height:18.6pt;mso-wrap-style:square;mso-position-horizontal-relative:page;mso-position-vertical-relative:page" o:ole="">
            <v:imagedata r:id="rId2382" o:title="eqId32bee67e8b85e56037d05fb85aac63c4"/>
          </v:shape>
          <o:OLEObject Type="Embed" ProgID="Equation.DSMT4" ShapeID="Object 1466" DrawAspect="Content" ObjectID="_1722286619" r:id="rId238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2240" w:dyaOrig="620">
          <v:shape id="Object 1467" o:spid="_x0000_i2562" type="#_x0000_t75" alt="eqId267ca30c82a67ae083b76f0bf61ef532" style="width:99pt;height:27pt;mso-wrap-style:square;mso-position-horizontal-relative:page;mso-position-vertical-relative:page" o:ole="">
            <v:imagedata r:id="rId2384" o:title="eqId267ca30c82a67ae083b76f0bf61ef532"/>
          </v:shape>
          <o:OLEObject Type="Embed" ProgID="Equation.DSMT4" ShapeID="Object 1467" DrawAspect="Content" ObjectID="_1722286620" r:id="rId2385"/>
        </w:object>
      </w:r>
      <w:r w:rsidRPr="00C147C8">
        <w:rPr>
          <w:color w:val="000000" w:themeColor="text1"/>
        </w:rPr>
        <w:t xml:space="preserve">. 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1900" w:dyaOrig="400">
          <v:shape id="Object 1468" o:spid="_x0000_i2563" type="#_x0000_t75" alt="eqId8e3a1467ecf286e3cadaf5aa006606f2" style="width:83.4pt;height:17.4pt;mso-wrap-style:square;mso-position-horizontal-relative:page;mso-position-vertical-relative:page" o:ole="">
            <v:imagedata r:id="rId2386" o:title="eqId8e3a1467ecf286e3cadaf5aa006606f2"/>
          </v:shape>
          <o:OLEObject Type="Embed" ProgID="Equation.DSMT4" ShapeID="Object 1468" DrawAspect="Content" ObjectID="_1722286621" r:id="rId2387"/>
        </w:object>
      </w:r>
      <w:r w:rsidRPr="00C147C8">
        <w:rPr>
          <w:color w:val="000000" w:themeColor="text1"/>
        </w:rPr>
        <w:t>，则切线</w:t>
      </w:r>
      <w:r w:rsidR="007A591F" w:rsidRPr="00C147C8">
        <w:rPr>
          <w:color w:val="000000" w:themeColor="text1"/>
        </w:rPr>
        <w:object w:dxaOrig="380" w:dyaOrig="260">
          <v:shape id="Object 1469" o:spid="_x0000_i2564" type="#_x0000_t75" alt="eqIdbd33764ff4efddfe11a98a609753715c" style="width:16.8pt;height:11.4pt;mso-wrap-style:square;mso-position-horizontal-relative:page;mso-position-vertical-relative:page" o:ole="">
            <v:imagedata r:id="rId423" o:title="eqIdbd33764ff4efddfe11a98a609753715c"/>
          </v:shape>
          <o:OLEObject Type="Embed" ProgID="Equation.DSMT4" ShapeID="Object 1469" DrawAspect="Content" ObjectID="_1722286622" r:id="rId2388"/>
        </w:objec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00" w:dyaOrig="620">
          <v:shape id="Object 1470" o:spid="_x0000_i2565" type="#_x0000_t75" alt="eqId39295ec769fdec33c1b39d5c52141e35" style="width:57pt;height:27pt;mso-wrap-style:square;mso-position-horizontal-relative:page;mso-position-vertical-relative:page" o:ole="">
            <v:imagedata r:id="rId2389" o:title="eqId39295ec769fdec33c1b39d5c52141e35"/>
          </v:shape>
          <o:OLEObject Type="Embed" ProgID="Equation.DSMT4" ShapeID="Object 1470" DrawAspect="Content" ObjectID="_1722286623" r:id="rId2390"/>
        </w:object>
      </w:r>
      <w:r w:rsidRPr="00C147C8">
        <w:rPr>
          <w:color w:val="000000" w:themeColor="text1"/>
        </w:rPr>
        <w:t>，切线</w:t>
      </w:r>
      <w:r w:rsidR="007A591F" w:rsidRPr="00C147C8">
        <w:rPr>
          <w:color w:val="000000" w:themeColor="text1"/>
        </w:rPr>
        <w:object w:dxaOrig="340" w:dyaOrig="240">
          <v:shape id="Object 1471" o:spid="_x0000_i2566" type="#_x0000_t75" alt="eqIdd2be49c37e30a3ced0364c3e74d8c687" style="width:15pt;height:10.2pt;mso-wrap-style:square;mso-position-horizontal-relative:page;mso-position-vertical-relative:page" o:ole="">
            <v:imagedata r:id="rId425" o:title="eqIdd2be49c37e30a3ced0364c3e74d8c687"/>
          </v:shape>
          <o:OLEObject Type="Embed" ProgID="Equation.DSMT4" ShapeID="Object 1471" DrawAspect="Content" ObjectID="_1722286624" r:id="rId2391"/>
        </w:object>
      </w:r>
      <w:r w:rsidRPr="00C147C8">
        <w:rPr>
          <w:color w:val="000000" w:themeColor="text1"/>
        </w:rPr>
        <w:t>为</w:t>
      </w:r>
      <w:r w:rsidR="007A591F" w:rsidRPr="00C147C8">
        <w:rPr>
          <w:color w:val="000000" w:themeColor="text1"/>
        </w:rPr>
        <w:object w:dxaOrig="1340" w:dyaOrig="620">
          <v:shape id="Object 1472" o:spid="_x0000_i2567" type="#_x0000_t75" alt="eqId0baa0747f3d570bb8c3f9e48f302c305" style="width:58.8pt;height:27pt;mso-wrap-style:square;mso-position-horizontal-relative:page;mso-position-vertical-relative:page" o:ole="">
            <v:imagedata r:id="rId2392" o:title="eqId0baa0747f3d570bb8c3f9e48f302c305"/>
          </v:shape>
          <o:OLEObject Type="Embed" ProgID="Equation.DSMT4" ShapeID="Object 1472" DrawAspect="Content" ObjectID="_1722286625" r:id="rId239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1060" w:dyaOrig="440">
          <v:shape id="Object 1473" o:spid="_x0000_i2568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1473" DrawAspect="Content" ObjectID="_1722286626" r:id="rId2394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479" w:dyaOrig="620">
          <v:shape id="Object 1474" o:spid="_x0000_i2569" type="#_x0000_t75" alt="eqId4beff239992e424167e5bb5d6d05e23b" style="width:64.8pt;height:27pt;mso-wrap-style:square;mso-position-horizontal-relative:page;mso-position-vertical-relative:page" o:ole="">
            <v:imagedata r:id="rId2395" o:title="eqId4beff239992e424167e5bb5d6d05e23b"/>
          </v:shape>
          <o:OLEObject Type="Embed" ProgID="Equation.DSMT4" ShapeID="Object 1474" DrawAspect="Content" ObjectID="_1722286627" r:id="rId239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520" w:dyaOrig="620">
          <v:shape id="Object 1475" o:spid="_x0000_i2570" type="#_x0000_t75" alt="eqIdce0593c0685e288282633f792f6e0cf6" style="width:67.2pt;height:27pt;mso-wrap-style:square;mso-position-horizontal-relative:page;mso-position-vertical-relative:page" o:ole="">
            <v:imagedata r:id="rId2397" o:title="eqIdce0593c0685e288282633f792f6e0cf6"/>
          </v:shape>
          <o:OLEObject Type="Embed" ProgID="Equation.DSMT4" ShapeID="Object 1475" DrawAspect="Content" ObjectID="_1722286628" r:id="rId239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直线</w:t>
      </w:r>
      <w:r w:rsidR="007A591F" w:rsidRPr="00C147C8">
        <w:rPr>
          <w:color w:val="000000" w:themeColor="text1"/>
        </w:rPr>
        <w:object w:dxaOrig="400" w:dyaOrig="260">
          <v:shape id="Object 1476" o:spid="_x0000_i2571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476" DrawAspect="Content" ObjectID="_1722286629" r:id="rId2399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340" w:dyaOrig="620">
          <v:shape id="Object 1477" o:spid="_x0000_i2572" type="#_x0000_t75" alt="eqId2d4ce22f95b5b507b866d104db3c58fe" style="width:58.8pt;height:27pt;mso-wrap-style:square;mso-position-horizontal-relative:page;mso-position-vertical-relative:page" o:ole="">
            <v:imagedata r:id="rId2400" o:title="eqId2d4ce22f95b5b507b866d104db3c58fe"/>
          </v:shape>
          <o:OLEObject Type="Embed" ProgID="Equation.DSMT4" ShapeID="Object 1477" DrawAspect="Content" ObjectID="_1722286630" r:id="rId2401"/>
        </w:object>
      </w:r>
      <w:r w:rsidRPr="00C147C8">
        <w:rPr>
          <w:color w:val="000000" w:themeColor="text1"/>
        </w:rPr>
        <w:t>——</w:t>
      </w:r>
      <w:proofErr w:type="gramStart"/>
      <w:r w:rsidRPr="00C147C8">
        <w:rPr>
          <w:color w:val="000000" w:themeColor="text1"/>
        </w:rPr>
        <w:t>——</w:t>
      </w:r>
      <w:proofErr w:type="gramEnd"/>
      <w:r w:rsidRPr="00C147C8">
        <w:rPr>
          <w:color w:val="000000" w:themeColor="text1"/>
        </w:rPr>
        <w:t>①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点</w:t>
      </w:r>
      <w:r w:rsidR="007A591F" w:rsidRPr="00C147C8">
        <w:rPr>
          <w:color w:val="000000" w:themeColor="text1"/>
        </w:rPr>
        <w:object w:dxaOrig="1060" w:dyaOrig="440">
          <v:shape id="Object 1478" o:spid="_x0000_i2573" type="#_x0000_t75" alt="eqId7775aa57ca0e62216f3039ed88dceed0" style="width:46.2pt;height:19.2pt;mso-wrap-style:square;mso-position-horizontal-relative:page;mso-position-vertical-relative:page" o:ole="">
            <v:imagedata r:id="rId1228" o:title="eqId7775aa57ca0e62216f3039ed88dceed0"/>
          </v:shape>
          <o:OLEObject Type="Embed" ProgID="Equation.DSMT4" ShapeID="Object 1478" DrawAspect="Content" ObjectID="_1722286631" r:id="rId2402"/>
        </w:object>
      </w:r>
      <w:r w:rsidRPr="00C147C8">
        <w:rPr>
          <w:color w:val="000000" w:themeColor="text1"/>
        </w:rPr>
        <w:t>在直线</w:t>
      </w:r>
      <w:r w:rsidR="007A591F" w:rsidRPr="00C147C8">
        <w:rPr>
          <w:color w:val="000000" w:themeColor="text1"/>
        </w:rPr>
        <w:object w:dxaOrig="140" w:dyaOrig="279">
          <v:shape id="Object 1479" o:spid="_x0000_i2574" type="#_x0000_t75" alt="eqId0f85fca60a11e1af2bf50138d0e3fe62" style="width:6pt;height:12pt;mso-wrap-style:square;mso-position-horizontal-relative:page;mso-position-vertical-relative:page" o:ole="">
            <v:imagedata r:id="rId183" o:title="eqId0f85fca60a11e1af2bf50138d0e3fe62"/>
          </v:shape>
          <o:OLEObject Type="Embed" ProgID="Equation.DSMT4" ShapeID="Object 1479" DrawAspect="Content" ObjectID="_1722286632" r:id="rId2403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841" w:dyaOrig="560">
          <v:shape id="Object 1480" o:spid="_x0000_i2575" type="#_x0000_t75" alt="eqId25a94c0930b64b0be20875daec7c7d75" style="width:37.2pt;height:24.6pt;mso-wrap-style:square;mso-position-horizontal-relative:page;mso-position-vertical-relative:page" o:ole="">
            <v:imagedata r:id="rId416" o:title="eqId25a94c0930b64b0be20875daec7c7d75"/>
          </v:shape>
          <o:OLEObject Type="Embed" ProgID="Equation.DSMT4" ShapeID="Object 1480" DrawAspect="Content" ObjectID="_1722286633" r:id="rId2404"/>
        </w:object>
      </w:r>
      <w:r w:rsidRPr="00C147C8">
        <w:rPr>
          <w:color w:val="000000" w:themeColor="text1"/>
        </w:rPr>
        <w:t>上，所以</w:t>
      </w:r>
      <w:r w:rsidR="007A591F" w:rsidRPr="00C147C8">
        <w:rPr>
          <w:color w:val="000000" w:themeColor="text1"/>
        </w:rPr>
        <w:object w:dxaOrig="1000" w:dyaOrig="560">
          <v:shape id="Object 1481" o:spid="_x0000_i2576" type="#_x0000_t75" alt="eqIdf971ba0d2c1cf700ea4013a7d28fca31" style="width:44.4pt;height:24.6pt;mso-wrap-style:square;mso-position-horizontal-relative:page;mso-position-vertical-relative:page" o:ole="">
            <v:imagedata r:id="rId2405" o:title="eqIdf971ba0d2c1cf700ea4013a7d28fca31"/>
          </v:shape>
          <o:OLEObject Type="Embed" ProgID="Equation.DSMT4" ShapeID="Object 1481" DrawAspect="Content" ObjectID="_1722286634" r:id="rId2406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000" w:dyaOrig="560">
          <v:shape id="Object 1482" o:spid="_x0000_i2577" type="#_x0000_t75" alt="eqId7488b45b467e2c891523fbbc95639e25" style="width:44.4pt;height:24.6pt;mso-wrap-style:square;mso-position-horizontal-relative:page;mso-position-vertical-relative:page" o:ole="">
            <v:imagedata r:id="rId2407" o:title="eqId7488b45b467e2c891523fbbc95639e25"/>
          </v:shape>
          <o:OLEObject Type="Embed" ProgID="Equation.DSMT4" ShapeID="Object 1482" DrawAspect="Content" ObjectID="_1722286635" r:id="rId240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代入</w:t>
      </w:r>
      <w:r w:rsidRPr="00C147C8">
        <w:rPr>
          <w:color w:val="000000" w:themeColor="text1"/>
        </w:rPr>
        <w:t>①</w: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1900" w:dyaOrig="680">
          <v:shape id="Object 1483" o:spid="_x0000_i2578" type="#_x0000_t75" alt="eqId9e298dc03d5c7073b10a88574e0efef6" style="width:83.4pt;height:30pt;mso-wrap-style:square;mso-position-horizontal-relative:page;mso-position-vertical-relative:page" o:ole="">
            <v:imagedata r:id="rId2409" o:title="eqId9e298dc03d5c7073b10a88574e0efef6"/>
          </v:shape>
          <o:OLEObject Type="Embed" ProgID="Equation.DSMT4" ShapeID="Object 1483" DrawAspect="Content" ObjectID="_1722286636" r:id="rId2410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2299" w:dyaOrig="400">
          <v:shape id="Object 1484" o:spid="_x0000_i2579" type="#_x0000_t75" alt="eqId9aa2c8331942de381176f2ca9c73931f" style="width:100.8pt;height:17.4pt;mso-wrap-style:square;mso-position-horizontal-relative:page;mso-position-vertical-relative:page" o:ole="">
            <v:imagedata r:id="rId2411" o:title="eqId9aa2c8331942de381176f2ca9c73931f"/>
          </v:shape>
          <o:OLEObject Type="Embed" ProgID="Equation.DSMT4" ShapeID="Object 1484" DrawAspect="Content" ObjectID="_1722286637" r:id="rId2412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直线过定点</w:t>
      </w:r>
      <w:r w:rsidR="007A591F" w:rsidRPr="00C147C8">
        <w:rPr>
          <w:color w:val="000000" w:themeColor="text1"/>
        </w:rPr>
        <w:object w:dxaOrig="680" w:dyaOrig="400">
          <v:shape id="Object 1485" o:spid="_x0000_i2580" type="#_x0000_t75" alt="eqId29f4b2e47f04efd6b39e2ec12b3ca7de" style="width:30pt;height:18pt;mso-wrap-style:square;mso-position-horizontal-relative:page;mso-position-vertical-relative:page" o:ole="">
            <v:imagedata r:id="rId2413" o:title="eqId29f4b2e47f04efd6b39e2ec12b3ca7de"/>
          </v:shape>
          <o:OLEObject Type="Embed" ProgID="Equation.DSMT4" ShapeID="Object 1485" DrawAspect="Content" ObjectID="_1722286638" r:id="rId2414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，又因为</w:t>
      </w:r>
      <w:r w:rsidR="007A591F" w:rsidRPr="00C147C8">
        <w:rPr>
          <w:color w:val="000000" w:themeColor="text1"/>
        </w:rPr>
        <w:object w:dxaOrig="999" w:dyaOrig="280">
          <v:shape id="Object 1486" o:spid="_x0000_i2581" type="#_x0000_t75" alt="eqId6cee097d4fe948c3d4f1b5c28b24adf3" style="width:44.4pt;height:12.6pt;mso-wrap-style:square;mso-position-horizontal-relative:page;mso-position-vertical-relative:page" o:ole="">
            <v:imagedata r:id="rId439" o:title="eqId6cee097d4fe948c3d4f1b5c28b24adf3"/>
          </v:shape>
          <o:OLEObject Type="Embed" ProgID="Equation.DSMT4" ShapeID="Object 1486" DrawAspect="Content" ObjectID="_1722286639" r:id="rId2415"/>
        </w:object>
      </w:r>
      <w:r w:rsidRPr="00C147C8">
        <w:rPr>
          <w:color w:val="000000" w:themeColor="text1"/>
        </w:rPr>
        <w:t>，所以点</w:t>
      </w:r>
      <w:r w:rsidRPr="00C147C8">
        <w:rPr>
          <w:color w:val="000000" w:themeColor="text1"/>
        </w:rPr>
        <w:t>D</w:t>
      </w:r>
      <w:r w:rsidRPr="00C147C8">
        <w:rPr>
          <w:color w:val="000000" w:themeColor="text1"/>
        </w:rPr>
        <w:t>在以</w:t>
      </w:r>
      <w:r w:rsidR="007A591F" w:rsidRPr="00C147C8">
        <w:rPr>
          <w:color w:val="000000" w:themeColor="text1"/>
        </w:rPr>
        <w:object w:dxaOrig="360" w:dyaOrig="260">
          <v:shape id="Object 1487" o:spid="_x0000_i2582" type="#_x0000_t75" alt="eqIdbe99fa94a1f3e4964fcc13a14fab9ba5" style="width:15.6pt;height:11.4pt;mso-wrap-style:square;mso-position-horizontal-relative:page;mso-position-vertical-relative:page" o:ole="">
            <v:imagedata r:id="rId2416" o:title="eqIdbe99fa94a1f3e4964fcc13a14fab9ba5"/>
          </v:shape>
          <o:OLEObject Type="Embed" ProgID="Equation.DSMT4" ShapeID="Object 1487" DrawAspect="Content" ObjectID="_1722286640" r:id="rId2417"/>
        </w:object>
      </w:r>
      <w:r w:rsidRPr="00C147C8">
        <w:rPr>
          <w:color w:val="000000" w:themeColor="text1"/>
        </w:rPr>
        <w:t>为直径，</w:t>
      </w:r>
      <w:r w:rsidR="007A591F" w:rsidRPr="00C147C8">
        <w:rPr>
          <w:color w:val="000000" w:themeColor="text1"/>
        </w:rPr>
        <w:object w:dxaOrig="940" w:dyaOrig="680">
          <v:shape id="Object 1488" o:spid="_x0000_i2583" type="#_x0000_t75" alt="eqIdbd98098a2f3529cf3de2b547996573e2" style="width:41.4pt;height:29.4pt;mso-wrap-style:square;mso-position-horizontal-relative:page;mso-position-vertical-relative:page" o:ole="">
            <v:imagedata r:id="rId2418" o:title="eqIdbd98098a2f3529cf3de2b547996573e2"/>
          </v:shape>
          <o:OLEObject Type="Embed" ProgID="Equation.DSMT4" ShapeID="Object 1488" DrawAspect="Content" ObjectID="_1722286641" r:id="rId2419"/>
        </w:object>
      </w:r>
      <w:r w:rsidRPr="00C147C8">
        <w:rPr>
          <w:color w:val="000000" w:themeColor="text1"/>
        </w:rPr>
        <w:t>为圆心的定圆上，所以</w:t>
      </w:r>
      <w:r w:rsidR="007A591F" w:rsidRPr="00C147C8">
        <w:rPr>
          <w:color w:val="000000" w:themeColor="text1"/>
        </w:rPr>
        <w:object w:dxaOrig="520" w:dyaOrig="400">
          <v:shape id="Object 1489" o:spid="_x0000_i2584" type="#_x0000_t75" alt="eqId4110cc2b5dc3aabd585a8e9a81855a12" style="width:22.8pt;height:17.4pt;mso-wrap-style:square;mso-position-horizontal-relative:page;mso-position-vertical-relative:page" o:ole="">
            <v:imagedata r:id="rId443" o:title="eqId4110cc2b5dc3aabd585a8e9a81855a12"/>
          </v:shape>
          <o:OLEObject Type="Embed" ProgID="Equation.DSMT4" ShapeID="Object 1489" DrawAspect="Content" ObjectID="_1722286642" r:id="rId2420"/>
        </w:object>
      </w:r>
      <w:r w:rsidRPr="00C147C8">
        <w:rPr>
          <w:color w:val="000000" w:themeColor="text1"/>
        </w:rPr>
        <w:t>为定值，且</w:t>
      </w:r>
      <w:r w:rsidR="007A591F" w:rsidRPr="00C147C8">
        <w:rPr>
          <w:color w:val="000000" w:themeColor="text1"/>
        </w:rPr>
        <w:object w:dxaOrig="1100" w:dyaOrig="680">
          <v:shape id="Object 1490" o:spid="_x0000_i2585" type="#_x0000_t75" alt="eqId4b2af952dd3b8083c57c0ad15f6738e1" style="width:48.6pt;height:30pt;mso-wrap-style:square;mso-position-horizontal-relative:page;mso-position-vertical-relative:page" o:ole="">
            <v:imagedata r:id="rId2357" o:title="eqId4b2af952dd3b8083c57c0ad15f6738e1"/>
          </v:shape>
          <o:OLEObject Type="Embed" ProgID="Equation.DSMT4" ShapeID="Object 1490" DrawAspect="Content" ObjectID="_1722286643" r:id="rId242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0" w:lineRule="atLeast"/>
        <w:textAlignment w:val="center"/>
        <w:rPr>
          <w:bCs/>
          <w:color w:val="000000" w:themeColor="text1"/>
          <w:szCs w:val="2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rFonts w:hint="eastAsia"/>
          <w:color w:val="000000" w:themeColor="text1"/>
        </w:rPr>
        <w:t xml:space="preserve">. </w:t>
      </w:r>
      <w:r w:rsidRPr="00C147C8">
        <w:rPr>
          <w:rFonts w:hint="eastAsia"/>
          <w:bCs/>
          <w:color w:val="000000" w:themeColor="text1"/>
          <w:szCs w:val="21"/>
        </w:rPr>
        <w:t>已知点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939" w:dyaOrig="320">
          <v:shape id="Object 2156" o:spid="_x0000_i2586" type="#_x0000_t75" alt="学科网(www.zxxk.com)--教育资源门户，提供试卷、教案、课件、论文、素材及各类教学资源下载，还有大量而丰富的教学相关资讯！" style="width:46.8pt;height:15.6pt;mso-wrap-style:square;mso-position-horizontal-relative:page;mso-position-vertical-relative:page" o:ole="">
            <v:imagedata r:id="rId2422" o:title=""/>
          </v:shape>
          <o:OLEObject Type="Embed" ProgID="Equation.DSMT4" ShapeID="Object 2156" DrawAspect="Content" ObjectID="_1722286644" r:id="rId2423"/>
        </w:object>
      </w:r>
      <w:r w:rsidRPr="00C147C8">
        <w:rPr>
          <w:rFonts w:hint="eastAsia"/>
          <w:bCs/>
          <w:color w:val="000000" w:themeColor="text1"/>
          <w:szCs w:val="21"/>
        </w:rPr>
        <w:t>为椭圆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1980" w:dyaOrig="600">
          <v:shape id="Object 2157" o:spid="_x0000_i2587" type="#_x0000_t75" alt="学科网(www.zxxk.com)--教育资源门户，提供试卷、教案、课件、论文、素材及各类教学资源下载，还有大量而丰富的教学相关资讯！" style="width:99pt;height:30pt;mso-wrap-style:square;mso-position-horizontal-relative:page;mso-position-vertical-relative:page" o:ole="">
            <v:imagedata r:id="rId2424" o:title=""/>
          </v:shape>
          <o:OLEObject Type="Embed" ProgID="Equation.DSMT4" ShapeID="Object 2157" DrawAspect="Content" ObjectID="_1722286645" r:id="rId2425"/>
        </w:object>
      </w:r>
      <w:r w:rsidRPr="00C147C8">
        <w:rPr>
          <w:rFonts w:hint="eastAsia"/>
          <w:bCs/>
          <w:color w:val="000000" w:themeColor="text1"/>
          <w:szCs w:val="21"/>
        </w:rPr>
        <w:t>上的任意一点（长轴的端点除外），其中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200" w:dyaOrig="220">
          <v:shape id="Object 2158" o:spid="_x0000_i2588" type="#_x0000_t75" alt="学科网(www.zxxk.com)--教育资源门户，提供试卷、教案、课件、论文、素材及各类教学资源下载，还有大量而丰富的教学相关资讯！" style="width:10.2pt;height:10.8pt;mso-wrap-style:square;mso-position-horizontal-relative:page;mso-position-vertical-relative:page" o:ole="">
            <v:imagedata r:id="rId2426" o:title=""/>
          </v:shape>
          <o:OLEObject Type="Embed" ProgID="Equation.DSMT4" ShapeID="Object 2158" DrawAspect="Content" ObjectID="_1722286646" r:id="rId2427"/>
        </w:object>
      </w:r>
      <w:r w:rsidRPr="00C147C8">
        <w:rPr>
          <w:rFonts w:hint="eastAsia"/>
          <w:bCs/>
          <w:color w:val="000000" w:themeColor="text1"/>
          <w:szCs w:val="21"/>
        </w:rPr>
        <w:t>，</w:t>
      </w:r>
      <w:r w:rsidR="007A591F" w:rsidRPr="00C147C8">
        <w:rPr>
          <w:bCs/>
          <w:color w:val="000000" w:themeColor="text1"/>
          <w:szCs w:val="21"/>
        </w:rPr>
        <w:object w:dxaOrig="200" w:dyaOrig="280">
          <v:shape id="Object 2159" o:spid="_x0000_i2589" type="#_x0000_t75" style="width:9.6pt;height:14.4pt;mso-wrap-style:square;mso-position-horizontal-relative:page;mso-position-vertical-relative:page" o:ole="">
            <v:imagedata r:id="rId2428" o:title=""/>
          </v:shape>
          <o:OLEObject Type="Embed" ProgID="Equation.DSMT4" ShapeID="Object 2159" DrawAspect="Content" ObjectID="_1722286647" r:id="rId2429"/>
        </w:object>
      </w:r>
      <w:r w:rsidRPr="00C147C8">
        <w:rPr>
          <w:rFonts w:hint="eastAsia"/>
          <w:bCs/>
          <w:color w:val="000000" w:themeColor="text1"/>
          <w:szCs w:val="21"/>
        </w:rPr>
        <w:t>为常数．</w:t>
      </w:r>
    </w:p>
    <w:p w:rsidR="007A591F" w:rsidRPr="00C147C8" w:rsidRDefault="007F2A8F">
      <w:pPr>
        <w:spacing w:line="0" w:lineRule="atLeast"/>
        <w:rPr>
          <w:bCs/>
          <w:color w:val="000000" w:themeColor="text1"/>
          <w:szCs w:val="21"/>
        </w:rPr>
      </w:pPr>
      <w:r w:rsidRPr="00C147C8">
        <w:rPr>
          <w:rFonts w:hint="eastAsia"/>
          <w:bCs/>
          <w:color w:val="000000" w:themeColor="text1"/>
          <w:szCs w:val="21"/>
        </w:rPr>
        <w:t>（</w:t>
      </w:r>
      <w:r w:rsidRPr="00C147C8">
        <w:rPr>
          <w:rFonts w:hint="eastAsia"/>
          <w:bCs/>
          <w:color w:val="000000" w:themeColor="text1"/>
          <w:szCs w:val="21"/>
        </w:rPr>
        <w:t>1</w:t>
      </w:r>
      <w:r w:rsidRPr="00C147C8">
        <w:rPr>
          <w:rFonts w:hint="eastAsia"/>
          <w:bCs/>
          <w:color w:val="000000" w:themeColor="text1"/>
          <w:szCs w:val="21"/>
        </w:rPr>
        <w:t>）求证：直线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340" w:dyaOrig="580">
          <v:shape id="Object 2160" o:spid="_x0000_i2590" type="#_x0000_t75" alt="学科网(www.zxxk.com)--教育资源门户，提供试卷、教案、课件、论文、素材及各类教学资源下载，还有大量而丰富的教学相关资讯！" style="width:66.6pt;height:28.8pt;mso-wrap-style:square;mso-position-horizontal-relative:page;mso-position-vertical-relative:page" o:ole="">
            <v:imagedata r:id="rId2430" o:title=""/>
          </v:shape>
          <o:OLEObject Type="Embed" ProgID="Equation.DSMT4" ShapeID="Object 2160" DrawAspect="Content" ObjectID="_1722286648" r:id="rId2431"/>
        </w:object>
      </w:r>
      <w:r w:rsidRPr="00C147C8">
        <w:rPr>
          <w:rFonts w:hint="eastAsia"/>
          <w:bCs/>
          <w:color w:val="000000" w:themeColor="text1"/>
          <w:szCs w:val="21"/>
        </w:rPr>
        <w:t>为椭圆在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4"/>
          <w:szCs w:val="21"/>
        </w:rPr>
        <w:object w:dxaOrig="240" w:dyaOrig="260">
          <v:shape id="Object 2161" o:spid="_x0000_i2591" type="#_x0000_t75" alt="学科网(www.zxxk.com)--教育资源门户，提供试卷、教案、课件、论文、素材及各类教学资源下载，还有大量而丰富的教学相关资讯！" style="width:12pt;height:12.6pt;mso-wrap-style:square;mso-position-horizontal-relative:page;mso-position-vertical-relative:page" o:ole="">
            <v:imagedata r:id="rId2432" o:title=""/>
          </v:shape>
          <o:OLEObject Type="Embed" ProgID="Equation.DSMT4" ShapeID="Object 2161" DrawAspect="Content" ObjectID="_1722286649" r:id="rId2433"/>
        </w:object>
      </w:r>
      <w:r w:rsidRPr="00C147C8">
        <w:rPr>
          <w:rFonts w:hint="eastAsia"/>
          <w:bCs/>
          <w:color w:val="000000" w:themeColor="text1"/>
          <w:szCs w:val="21"/>
        </w:rPr>
        <w:t>处的切线方程；</w:t>
      </w:r>
    </w:p>
    <w:p w:rsidR="007A591F" w:rsidRPr="00C147C8" w:rsidRDefault="007F2A8F">
      <w:pPr>
        <w:spacing w:line="0" w:lineRule="atLeast"/>
        <w:rPr>
          <w:bCs/>
          <w:color w:val="000000" w:themeColor="text1"/>
          <w:szCs w:val="21"/>
        </w:rPr>
      </w:pPr>
      <w:r w:rsidRPr="00C147C8">
        <w:rPr>
          <w:rFonts w:hint="eastAsia"/>
          <w:bCs/>
          <w:color w:val="000000" w:themeColor="text1"/>
          <w:szCs w:val="21"/>
        </w:rPr>
        <w:t>（</w:t>
      </w:r>
      <w:r w:rsidRPr="00C147C8">
        <w:rPr>
          <w:rFonts w:hint="eastAsia"/>
          <w:bCs/>
          <w:color w:val="000000" w:themeColor="text1"/>
          <w:szCs w:val="21"/>
        </w:rPr>
        <w:t>2</w:t>
      </w:r>
      <w:r w:rsidRPr="00C147C8">
        <w:rPr>
          <w:rFonts w:hint="eastAsia"/>
          <w:bCs/>
          <w:color w:val="000000" w:themeColor="text1"/>
          <w:szCs w:val="21"/>
        </w:rPr>
        <w:t>）过椭圆的右准线上任意一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4"/>
          <w:szCs w:val="21"/>
        </w:rPr>
        <w:object w:dxaOrig="240" w:dyaOrig="260">
          <v:shape id="Object 2162" o:spid="_x0000_i2592" type="#_x0000_t75" alt="学科网(www.zxxk.com)--教育资源门户，提供试卷、教案、课件、论文、素材及各类教学资源下载，还有大量而丰富的教学相关资讯！" style="width:12pt;height:12.6pt;mso-wrap-style:square;mso-position-horizontal-relative:page;mso-position-vertical-relative:page" o:ole="">
            <v:imagedata r:id="rId2434" o:title="学科网(www"/>
          </v:shape>
          <o:OLEObject Type="Embed" ProgID="Equation.DSMT4" ShapeID="Object 2162" DrawAspect="Content" ObjectID="_1722286650" r:id="rId2435"/>
        </w:object>
      </w:r>
      <w:r w:rsidRPr="00C147C8">
        <w:rPr>
          <w:rFonts w:hint="eastAsia"/>
          <w:bCs/>
          <w:color w:val="000000" w:themeColor="text1"/>
          <w:szCs w:val="21"/>
        </w:rPr>
        <w:t>作椭圆的两条切线，切点分别为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6"/>
          <w:szCs w:val="21"/>
        </w:rPr>
        <w:object w:dxaOrig="220" w:dyaOrig="280">
          <v:shape id="Object 2163" o:spid="_x0000_i2593" type="#_x0000_t75" alt="学科网(www.zxxk.com)--教育资源门户，提供试卷、教案、课件、论文、素材及各类教学资源下载，还有大量而丰富的教学相关资讯！" style="width:10.8pt;height:14.4pt;mso-wrap-style:square;mso-position-horizontal-relative:page;mso-position-vertical-relative:page" o:ole="">
            <v:imagedata r:id="rId2436" o:title=""/>
          </v:shape>
          <o:OLEObject Type="Embed" ProgID="Equation.DSMT4" ShapeID="Object 2163" DrawAspect="Content" ObjectID="_1722286651" r:id="rId2437"/>
        </w:object>
      </w:r>
      <w:r w:rsidRPr="00C147C8">
        <w:rPr>
          <w:rFonts w:hint="eastAsia"/>
          <w:bCs/>
          <w:color w:val="000000" w:themeColor="text1"/>
          <w:szCs w:val="21"/>
        </w:rPr>
        <w:t>，</w:t>
      </w:r>
      <w:r w:rsidR="007A591F" w:rsidRPr="00C147C8">
        <w:rPr>
          <w:color w:val="000000" w:themeColor="text1"/>
          <w:position w:val="-4"/>
        </w:rPr>
        <w:object w:dxaOrig="220" w:dyaOrig="260">
          <v:shape id="Object 2164" o:spid="_x0000_i2594" type="#_x0000_t75" style="width:10.8pt;height:13.2pt;mso-wrap-style:square;mso-position-horizontal-relative:page;mso-position-vertical-relative:page" o:ole="">
            <v:imagedata r:id="rId2438" o:title=""/>
          </v:shape>
          <o:OLEObject Type="Embed" ProgID="Equation.DSMT4" ShapeID="Object 2164" DrawAspect="Content" ObjectID="_1722286652" r:id="rId2439"/>
        </w:object>
      </w:r>
      <w:r w:rsidRPr="00C147C8">
        <w:rPr>
          <w:rFonts w:hint="eastAsia"/>
          <w:color w:val="000000" w:themeColor="text1"/>
        </w:rPr>
        <w:t>，</w:t>
      </w:r>
      <w:r w:rsidRPr="00C147C8">
        <w:rPr>
          <w:rFonts w:hint="eastAsia"/>
          <w:bCs/>
          <w:color w:val="000000" w:themeColor="text1"/>
          <w:szCs w:val="21"/>
        </w:rPr>
        <w:t>请判断直线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6"/>
          <w:szCs w:val="21"/>
        </w:rPr>
        <w:object w:dxaOrig="361" w:dyaOrig="280">
          <v:shape id="Object 2165" o:spid="_x0000_i2595" type="#_x0000_t75" alt="学科网(www.zxxk.com)--教育资源门户，提供试卷、教案、课件、论文、素材及各类教学资源下载，还有大量而丰富的教学相关资讯！" style="width:18pt;height:14.4pt;mso-wrap-style:square;mso-position-horizontal-relative:page;mso-position-vertical-relative:page" o:ole="">
            <v:imagedata r:id="rId2440" o:title="学科网(www"/>
          </v:shape>
          <o:OLEObject Type="Embed" ProgID="Equation.DSMT4" ShapeID="Object 2165" DrawAspect="Content" ObjectID="_1722286653" r:id="rId2441"/>
        </w:object>
      </w:r>
      <w:r w:rsidRPr="00C147C8">
        <w:rPr>
          <w:rFonts w:hint="eastAsia"/>
          <w:bCs/>
          <w:color w:val="000000" w:themeColor="text1"/>
          <w:szCs w:val="21"/>
        </w:rPr>
        <w:t>是否经过定点？若经过定点，求出定点坐标；若不经过定点，请说明理由</w: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F52E33">
      <w:pPr>
        <w:spacing w:line="0" w:lineRule="atLeast"/>
        <w:textAlignment w:val="center"/>
        <w:rPr>
          <w:bCs/>
          <w:color w:val="000000" w:themeColor="text1"/>
          <w:szCs w:val="21"/>
        </w:rPr>
      </w:pPr>
      <w:r w:rsidRPr="00F52E33">
        <w:rPr>
          <w:bCs/>
          <w:color w:val="000000" w:themeColor="text1"/>
          <w:sz w:val="20"/>
          <w:szCs w:val="21"/>
        </w:rPr>
        <w:pict>
          <v:group id="组合 2" o:spid="_x0000_s2363" style="position:absolute;left:0;text-align:left;margin-left:285.85pt;margin-top:22.9pt;width:157.5pt;height:106.65pt;z-index:251659264" coordorigin="6142,11422" coordsize="3150,2133">
            <v:shape id="Object 3" o:spid="_x0000_s2364" type="#_x0000_t75" style="position:absolute;left:7316;top:12490;width:159;height:158">
              <v:imagedata r:id="rId2442" o:title=""/>
            </v:shape>
            <v:shape id="Object 4" o:spid="_x0000_s2365" type="#_x0000_t75" style="position:absolute;left:9121;top:12505;width:171;height:158">
              <v:imagedata r:id="rId2075" o:title=""/>
            </v:shape>
            <v:shape id="Object 5" o:spid="_x0000_s2366" type="#_x0000_t75" style="position:absolute;left:7613;top:11594;width:187;height:187">
              <v:imagedata r:id="rId2076" o:title=""/>
            </v:shape>
            <v:shape id="Object 6" o:spid="_x0000_s2367" type="#_x0000_t75" style="position:absolute;left:9087;top:11594;width:204;height:186">
              <v:imagedata r:id="rId2443" o:title=""/>
            </v:shape>
            <v:shape id="Object 7" o:spid="_x0000_s2368" type="#_x0000_t75" style="position:absolute;left:7077;top:11892;width:187;height:185">
              <v:imagedata r:id="rId2444" o:title=""/>
            </v:shape>
            <v:shape id="Object 8" o:spid="_x0000_s2369" type="#_x0000_t75" style="position:absolute;left:8441;top:12573;width:186;height:200">
              <v:imagedata r:id="rId2078" o:title=""/>
            </v:shape>
            <v:oval id="椭圆 9" o:spid="_x0000_s2370" style="position:absolute;left:6699;top:12099;width:1742;height:815"/>
            <v:shape id="自选图形 10" o:spid="_x0000_s2371" type="#_x0000_t32" style="position:absolute;left:6142;top:12495;width:3038;height:1;flip:y" o:connectortype="straight">
              <v:stroke endarrow="classic"/>
            </v:shape>
            <v:shape id="自选图形 11" o:spid="_x0000_s2372" type="#_x0000_t32" style="position:absolute;left:7584;top:11672;width:1;height:1719;flip:y" o:connectortype="straight">
              <v:stroke endarrow="classic"/>
            </v:shape>
            <v:shape id="自选图形 12" o:spid="_x0000_s2373" type="#_x0000_t32" style="position:absolute;left:6654;top:11672;width:2287;height:592;flip:y" o:connectortype="straight"/>
            <v:shape id="自选图形 13" o:spid="_x0000_s2374" type="#_x0000_t32" style="position:absolute;left:8184;top:11657;width:742;height:1430;flip:x" o:connectortype="straight"/>
            <v:shape id="自选图形 14" o:spid="_x0000_s2375" type="#_x0000_t32" style="position:absolute;left:8926;top:11422;width:0;height:2133" o:connectortype="straight"/>
            <v:shape id="Object 15" o:spid="_x0000_s2376" type="#_x0000_t75" style="position:absolute;left:7356;top:12505;width:204;height:199">
              <v:imagedata r:id="rId2445" o:title=""/>
            </v:shape>
          </v:group>
        </w:pict>
      </w:r>
      <w:r w:rsidR="007F2A8F" w:rsidRPr="00C147C8">
        <w:rPr>
          <w:rFonts w:hint="eastAsia"/>
          <w:bCs/>
          <w:color w:val="000000" w:themeColor="text1"/>
          <w:sz w:val="22"/>
        </w:rPr>
        <w:t>（</w:t>
      </w:r>
      <w:r w:rsidR="007F2A8F" w:rsidRPr="00C147C8">
        <w:rPr>
          <w:rFonts w:hint="eastAsia"/>
          <w:bCs/>
          <w:color w:val="000000" w:themeColor="text1"/>
          <w:sz w:val="22"/>
        </w:rPr>
        <w:t>1</w:t>
      </w:r>
      <w:r w:rsidR="007F2A8F" w:rsidRPr="00C147C8">
        <w:rPr>
          <w:rFonts w:hint="eastAsia"/>
          <w:bCs/>
          <w:color w:val="000000" w:themeColor="text1"/>
          <w:sz w:val="22"/>
        </w:rPr>
        <w:t>）</w:t>
      </w:r>
      <w:r w:rsidR="007F2A8F" w:rsidRPr="00C147C8">
        <w:rPr>
          <w:rFonts w:hint="eastAsia"/>
          <w:bCs/>
          <w:color w:val="000000" w:themeColor="text1"/>
          <w:sz w:val="24"/>
        </w:rPr>
        <w:t>证明</w:t>
      </w:r>
      <w:r w:rsidR="007F2A8F" w:rsidRPr="00C147C8">
        <w:rPr>
          <w:rFonts w:hint="eastAsia"/>
          <w:bCs/>
          <w:color w:val="000000" w:themeColor="text1"/>
          <w:sz w:val="24"/>
        </w:rPr>
        <w:t xml:space="preserve">  </w:t>
      </w:r>
      <w:r w:rsidR="007F2A8F" w:rsidRPr="00C147C8">
        <w:rPr>
          <w:rFonts w:hint="eastAsia"/>
          <w:bCs/>
          <w:color w:val="000000" w:themeColor="text1"/>
          <w:szCs w:val="21"/>
        </w:rPr>
        <w:t>因为点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939" w:dyaOrig="320">
          <v:shape id="Object 2166" o:spid="_x0000_i2596" type="#_x0000_t75" alt="学科网(www.zxxk.com)--教育资源门户，提供试卷、教案、课件、论文、素材及各类教学资源下载，还有大量而丰富的教学相关资讯！" style="width:46.8pt;height:15.6pt;mso-wrap-style:square;mso-position-horizontal-relative:page;mso-position-vertical-relative:page" o:ole="">
            <v:imagedata r:id="rId2446" o:title=""/>
          </v:shape>
          <o:OLEObject Type="Embed" ProgID="Equation.DSMT4" ShapeID="Object 2166" DrawAspect="Content" ObjectID="_1722286654" r:id="rId2447"/>
        </w:object>
      </w:r>
      <w:r w:rsidR="007F2A8F" w:rsidRPr="00C147C8">
        <w:rPr>
          <w:rFonts w:hint="eastAsia"/>
          <w:bCs/>
          <w:color w:val="000000" w:themeColor="text1"/>
          <w:szCs w:val="21"/>
        </w:rPr>
        <w:t>在椭圆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1980" w:dyaOrig="600">
          <v:shape id="Object 2167" o:spid="_x0000_i2597" type="#_x0000_t75" alt="学科网(www.zxxk.com)--教育资源门户，提供试卷、教案、课件、论文、素材及各类教学资源下载，还有大量而丰富的教学相关资讯！" style="width:99pt;height:30pt;mso-wrap-style:square;mso-position-horizontal-relative:page;mso-position-vertical-relative:page" o:ole="">
            <v:imagedata r:id="rId2424" o:title=""/>
          </v:shape>
          <o:OLEObject Type="Embed" ProgID="Equation.DSMT4" ShapeID="Object 2167" DrawAspect="Content" ObjectID="_1722286655" r:id="rId2448"/>
        </w:object>
      </w:r>
      <w:r w:rsidR="007F2A8F" w:rsidRPr="00C147C8">
        <w:rPr>
          <w:rFonts w:hint="eastAsia"/>
          <w:bCs/>
          <w:color w:val="000000" w:themeColor="text1"/>
          <w:szCs w:val="21"/>
        </w:rPr>
        <w:t>上，</w:t>
      </w:r>
    </w:p>
    <w:p w:rsidR="007A591F" w:rsidRPr="00C147C8" w:rsidRDefault="007F2A8F">
      <w:pPr>
        <w:spacing w:line="0" w:lineRule="atLeast"/>
        <w:rPr>
          <w:rFonts w:ascii="宋体" w:hAnsi="宋体" w:cs="宋体"/>
          <w:bCs/>
          <w:color w:val="000000" w:themeColor="text1"/>
          <w:spacing w:val="8"/>
          <w:position w:val="-100"/>
          <w:szCs w:val="21"/>
        </w:rPr>
      </w:pPr>
      <w:r w:rsidRPr="00C147C8">
        <w:rPr>
          <w:rFonts w:hint="eastAsia"/>
          <w:bCs/>
          <w:color w:val="000000" w:themeColor="text1"/>
          <w:szCs w:val="21"/>
        </w:rPr>
        <w:t>所以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180" w:dyaOrig="600">
          <v:shape id="Object 2168" o:spid="_x0000_i2598" type="#_x0000_t75" alt="学科网(www.zxxk.com)--教育资源门户，提供试卷、教案、课件、论文、素材及各类教学资源下载，还有大量而丰富的教学相关资讯！" style="width:58.8pt;height:30pt;mso-wrap-style:square;mso-position-horizontal-relative:page;mso-position-vertical-relative:page" o:ole="">
            <v:imagedata r:id="rId2449" o:title=""/>
          </v:shape>
          <o:OLEObject Type="Embed" ProgID="Equation.DSMT4" ShapeID="Object 2168" DrawAspect="Content" ObjectID="_1722286656" r:id="rId2450"/>
        </w:objec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spacing w:line="0" w:lineRule="atLeast"/>
        <w:textAlignment w:val="center"/>
        <w:rPr>
          <w:rFonts w:ascii="宋体" w:hAnsi="宋体" w:cs="宋体"/>
          <w:bCs/>
          <w:color w:val="000000" w:themeColor="text1"/>
          <w:spacing w:val="8"/>
          <w:position w:val="-24"/>
          <w:szCs w:val="21"/>
        </w:rPr>
      </w:pPr>
      <w:r w:rsidRPr="00C147C8">
        <w:rPr>
          <w:rFonts w:hint="eastAsia"/>
          <w:bCs/>
          <w:color w:val="000000" w:themeColor="text1"/>
          <w:szCs w:val="21"/>
        </w:rPr>
        <w:lastRenderedPageBreak/>
        <w:t>又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939" w:dyaOrig="320">
          <v:shape id="Object 2169" o:spid="_x0000_i2599" type="#_x0000_t75" alt="学科网(www.zxxk.com)--教育资源门户，提供试卷、教案、课件、论文、素材及各类教学资源下载，还有大量而丰富的教学相关资讯！" style="width:46.8pt;height:15.6pt;mso-wrap-style:square;mso-position-horizontal-relative:page;mso-position-vertical-relative:page" o:ole="">
            <v:imagedata r:id="rId2446" o:title=""/>
          </v:shape>
          <o:OLEObject Type="Embed" ProgID="Equation.DSMT4" ShapeID="Object 2169" DrawAspect="Content" ObjectID="_1722286657" r:id="rId2451"/>
        </w:object>
      </w:r>
      <w:r w:rsidRPr="00C147C8">
        <w:rPr>
          <w:rFonts w:hint="eastAsia"/>
          <w:bCs/>
          <w:color w:val="000000" w:themeColor="text1"/>
          <w:szCs w:val="21"/>
        </w:rPr>
        <w:t>在直线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1340" w:dyaOrig="580">
          <v:shape id="Object 2170" o:spid="_x0000_i2600" type="#_x0000_t75" alt="学科网(www.zxxk.com)--教育资源门户，提供试卷、教案、课件、论文、素材及各类教学资源下载，还有大量而丰富的教学相关资讯！" style="width:66.6pt;height:28.8pt;mso-wrap-style:square;mso-position-horizontal-relative:page;mso-position-vertical-relative:page" o:ole="">
            <v:imagedata r:id="rId2430" o:title=""/>
          </v:shape>
          <o:OLEObject Type="Embed" ProgID="Equation.DSMT4" ShapeID="Object 2170" DrawAspect="Content" ObjectID="_1722286658" r:id="rId2452"/>
        </w:object>
      </w:r>
      <w:r w:rsidRPr="00C147C8">
        <w:rPr>
          <w:rFonts w:hint="eastAsia"/>
          <w:bCs/>
          <w:color w:val="000000" w:themeColor="text1"/>
          <w:szCs w:val="21"/>
        </w:rPr>
        <w:t>上，</w:t>
      </w:r>
    </w:p>
    <w:p w:rsidR="007A591F" w:rsidRPr="00C147C8" w:rsidRDefault="007F2A8F">
      <w:pPr>
        <w:spacing w:line="0" w:lineRule="atLeast"/>
        <w:textAlignment w:val="center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  <w:szCs w:val="21"/>
        </w:rPr>
        <w:t>所以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1960" w:dyaOrig="1240">
          <v:shape id="Object 2171" o:spid="_x0000_i2601" type="#_x0000_t75" alt="学科网(www.zxxk.com)--教育资源门户，提供试卷、教案、课件、论文、素材及各类教学资源下载，还有大量而丰富的教学相关资讯！" style="width:97.8pt;height:61.8pt;mso-wrap-style:square;mso-position-horizontal-relative:page;mso-position-vertical-relative:page" o:ole="">
            <v:imagedata r:id="rId2453" o:title=""/>
          </v:shape>
          <o:OLEObject Type="Embed" ProgID="Equation.DSMT4" ShapeID="Object 2171" DrawAspect="Content" ObjectID="_1722286659" r:id="rId2454"/>
        </w:object>
      </w:r>
      <w:r w:rsidRPr="00C147C8">
        <w:rPr>
          <w:rFonts w:hint="eastAsia"/>
          <w:bCs/>
          <w:color w:val="000000" w:themeColor="text1"/>
          <w:szCs w:val="21"/>
        </w:rPr>
        <w:t>，从而</w:t>
      </w:r>
      <w:r w:rsidR="007A591F" w:rsidRPr="00C147C8">
        <w:rPr>
          <w:rFonts w:hint="eastAsia"/>
          <w:bCs/>
          <w:color w:val="000000" w:themeColor="text1"/>
          <w:szCs w:val="21"/>
        </w:rPr>
        <w:object w:dxaOrig="1440" w:dyaOrig="360">
          <v:shape id="Object 2172" o:spid="_x0000_i2602" type="#_x0000_t75" alt="学科网(www.zxxk.com)--教育资源门户，提供试卷、教案、课件、论文、素材及各类教学资源下载，还有大量而丰富的教学相关资讯！" style="width:1in;height:18pt;mso-wrap-style:square;mso-position-horizontal-relative:page;mso-position-vertical-relative:page" o:ole="">
            <v:imagedata r:id="rId2455" o:title=""/>
          </v:shape>
          <o:OLEObject Type="Embed" ProgID="Equation.DSMT4" ShapeID="Object 2172" DrawAspect="Content" ObjectID="_1722286660" r:id="rId2456"/>
        </w:object>
      </w:r>
      <w:r w:rsidRPr="00C147C8">
        <w:rPr>
          <w:rFonts w:hint="eastAsia"/>
          <w:bCs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  <w:szCs w:val="20"/>
        </w:rPr>
      </w:pPr>
      <w:r w:rsidRPr="00C147C8">
        <w:rPr>
          <w:rFonts w:hint="eastAsia"/>
          <w:bCs/>
          <w:color w:val="000000" w:themeColor="text1"/>
          <w:szCs w:val="21"/>
        </w:rPr>
        <w:t>所以直线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340" w:dyaOrig="580">
          <v:shape id="Object 2173" o:spid="_x0000_i2603" type="#_x0000_t75" alt="学科网(www.zxxk.com)--教育资源门户，提供试卷、教案、课件、论文、素材及各类教学资源下载，还有大量而丰富的教学相关资讯！" style="width:66.6pt;height:28.8pt;mso-wrap-style:square;mso-position-horizontal-relative:page;mso-position-vertical-relative:page" o:ole="">
            <v:imagedata r:id="rId2457" o:title=""/>
          </v:shape>
          <o:OLEObject Type="Embed" ProgID="Equation.DSMT4" ShapeID="Object 2173" DrawAspect="Content" ObjectID="_1722286661" r:id="rId2458"/>
        </w:object>
      </w:r>
      <w:r w:rsidRPr="00C147C8">
        <w:rPr>
          <w:rFonts w:hint="eastAsia"/>
          <w:bCs/>
          <w:color w:val="000000" w:themeColor="text1"/>
          <w:szCs w:val="21"/>
        </w:rPr>
        <w:t>与椭圆</w:t>
      </w:r>
      <w:r w:rsidR="007A591F" w:rsidRPr="00C147C8">
        <w:rPr>
          <w:rFonts w:hint="eastAsia"/>
          <w:bCs/>
          <w:color w:val="000000" w:themeColor="text1"/>
          <w:position w:val="-22"/>
          <w:szCs w:val="21"/>
        </w:rPr>
        <w:object w:dxaOrig="1080" w:dyaOrig="600">
          <v:shape id="Object 2174" o:spid="_x0000_i2604" type="#_x0000_t75" alt="学科网(www.zxxk.com)--教育资源门户，提供试卷、教案、课件、论文、素材及各类教学资源下载，还有大量而丰富的教学相关资讯！" style="width:54pt;height:30pt;mso-wrap-style:square;mso-position-horizontal-relative:page;mso-position-vertical-relative:page" o:ole="">
            <v:imagedata r:id="rId2459" o:title=""/>
          </v:shape>
          <o:OLEObject Type="Embed" ProgID="Equation.DSMT4" ShapeID="Object 2174" DrawAspect="Content" ObjectID="_1722286662" r:id="rId2460"/>
        </w:object>
      </w:r>
      <w:r w:rsidRPr="00C147C8">
        <w:rPr>
          <w:rFonts w:hint="eastAsia"/>
          <w:bCs/>
          <w:color w:val="000000" w:themeColor="text1"/>
          <w:szCs w:val="21"/>
        </w:rPr>
        <w:t>有唯一公共点</w: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所以</w:t>
      </w:r>
      <w:r w:rsidRPr="00C147C8">
        <w:rPr>
          <w:rFonts w:hint="eastAsia"/>
          <w:bCs/>
          <w:color w:val="000000" w:themeColor="text1"/>
          <w:szCs w:val="21"/>
        </w:rPr>
        <w:t>直线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340" w:dyaOrig="580">
          <v:shape id="Object 2175" o:spid="_x0000_i2605" type="#_x0000_t75" alt="学科网(www.zxxk.com)--教育资源门户，提供试卷、教案、课件、论文、素材及各类教学资源下载，还有大量而丰富的教学相关资讯！" style="width:66.6pt;height:28.8pt;mso-wrap-style:square;mso-position-horizontal-relative:page;mso-position-vertical-relative:page" o:ole="">
            <v:imagedata r:id="rId2430" o:title=""/>
          </v:shape>
          <o:OLEObject Type="Embed" ProgID="Equation.DSMT4" ShapeID="Object 2175" DrawAspect="Content" ObjectID="_1722286663" r:id="rId2461"/>
        </w:object>
      </w:r>
      <w:r w:rsidRPr="00C147C8">
        <w:rPr>
          <w:rFonts w:hint="eastAsia"/>
          <w:bCs/>
          <w:color w:val="000000" w:themeColor="text1"/>
          <w:szCs w:val="21"/>
        </w:rPr>
        <w:t>为椭圆在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4"/>
          <w:szCs w:val="21"/>
        </w:rPr>
        <w:object w:dxaOrig="240" w:dyaOrig="260">
          <v:shape id="Object 2176" o:spid="_x0000_i2606" type="#_x0000_t75" alt="学科网(www.zxxk.com)--教育资源门户，提供试卷、教案、课件、论文、素材及各类教学资源下载，还有大量而丰富的教学相关资讯！" style="width:12pt;height:12.6pt;mso-wrap-style:square;mso-position-horizontal-relative:page;mso-position-vertical-relative:page" o:ole="">
            <v:imagedata r:id="rId2432" o:title=""/>
          </v:shape>
          <o:OLEObject Type="Embed" ProgID="Equation.DSMT4" ShapeID="Object 2176" DrawAspect="Content" ObjectID="_1722286664" r:id="rId2462"/>
        </w:object>
      </w:r>
      <w:r w:rsidRPr="00C147C8">
        <w:rPr>
          <w:rFonts w:hint="eastAsia"/>
          <w:bCs/>
          <w:color w:val="000000" w:themeColor="text1"/>
          <w:szCs w:val="21"/>
        </w:rPr>
        <w:t>处的切线方程</w: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spacing w:line="0" w:lineRule="atLeast"/>
        <w:ind w:firstLineChars="50" w:firstLine="105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（</w:t>
      </w:r>
      <w:r w:rsidRPr="00C147C8">
        <w:rPr>
          <w:rFonts w:hint="eastAsia"/>
          <w:color w:val="000000" w:themeColor="text1"/>
        </w:rPr>
        <w:t>2</w:t>
      </w:r>
      <w:r w:rsidRPr="00C147C8">
        <w:rPr>
          <w:rFonts w:hint="eastAsia"/>
          <w:color w:val="000000" w:themeColor="text1"/>
        </w:rPr>
        <w:t>）设</w:t>
      </w:r>
      <w:r w:rsidRPr="00C147C8">
        <w:rPr>
          <w:rFonts w:hint="eastAsia"/>
          <w:bCs/>
          <w:color w:val="000000" w:themeColor="text1"/>
          <w:szCs w:val="21"/>
        </w:rPr>
        <w:t>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10"/>
          <w:szCs w:val="21"/>
        </w:rPr>
        <w:object w:dxaOrig="879" w:dyaOrig="320">
          <v:shape id="Object 2177" o:spid="_x0000_i2607" type="#_x0000_t75" alt="学科网(www.zxxk.com)--教育资源门户，提供试卷、教案、课件、论文、素材及各类教学资源下载，还有大量而丰富的教学相关资讯！" style="width:44.4pt;height:15.6pt;mso-wrap-style:square;mso-position-horizontal-relative:page;mso-position-vertical-relative:page" o:ole="">
            <v:imagedata r:id="rId2463" o:title=""/>
          </v:shape>
          <o:OLEObject Type="Embed" ProgID="Equation.DSMT4" ShapeID="Object 2177" DrawAspect="Content" ObjectID="_1722286665" r:id="rId2464"/>
        </w:object>
      </w:r>
      <w:r w:rsidRPr="00C147C8">
        <w:rPr>
          <w:rFonts w:hint="eastAsia"/>
          <w:bCs/>
          <w:color w:val="000000" w:themeColor="text1"/>
          <w:szCs w:val="2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12"/>
          <w:szCs w:val="21"/>
        </w:rPr>
        <w:object w:dxaOrig="1000" w:dyaOrig="360">
          <v:shape id="Object 2178" o:spid="_x0000_i2608" type="#_x0000_t75" alt="学科网(www.zxxk.com)--教育资源门户，提供试卷、教案、课件、论文、素材及各类教学资源下载，还有大量而丰富的教学相关资讯！" style="width:50.4pt;height:18pt;mso-wrap-style:square;mso-position-horizontal-relative:page;mso-position-vertical-relative:page" o:ole="">
            <v:imagedata r:id="rId2465" o:title=""/>
          </v:shape>
          <o:OLEObject Type="Embed" ProgID="Equation.DSMT4" ShapeID="Object 2178" DrawAspect="Content" ObjectID="_1722286666" r:id="rId2466"/>
        </w:object>
      </w:r>
      <w:r w:rsidRPr="00C147C8">
        <w:rPr>
          <w:rFonts w:hint="eastAsia"/>
          <w:color w:val="000000" w:themeColor="text1"/>
          <w:szCs w:val="20"/>
        </w:rPr>
        <w:t>．</w:t>
      </w:r>
      <w:r w:rsidRPr="00C147C8">
        <w:rPr>
          <w:rFonts w:hint="eastAsia"/>
          <w:bCs/>
          <w:color w:val="000000" w:themeColor="text1"/>
          <w:szCs w:val="21"/>
        </w:rPr>
        <w:t>则由（</w:t>
      </w:r>
      <w:r w:rsidRPr="00C147C8">
        <w:rPr>
          <w:rFonts w:hint="eastAsia"/>
          <w:bCs/>
          <w:color w:val="000000" w:themeColor="text1"/>
          <w:szCs w:val="21"/>
        </w:rPr>
        <w:t>1</w:t>
      </w:r>
      <w:r w:rsidRPr="00C147C8">
        <w:rPr>
          <w:rFonts w:hint="eastAsia"/>
          <w:bCs/>
          <w:color w:val="000000" w:themeColor="text1"/>
          <w:szCs w:val="21"/>
        </w:rPr>
        <w:t>）椭圆在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6"/>
          <w:szCs w:val="21"/>
        </w:rPr>
        <w:object w:dxaOrig="220" w:dyaOrig="280">
          <v:shape id="Object 2179" o:spid="_x0000_i2609" type="#_x0000_t75" alt="学科网(www.zxxk.com)--教育资源门户，提供试卷、教案、课件、论文、素材及各类教学资源下载，还有大量而丰富的教学相关资讯！" style="width:11.4pt;height:13.8pt;mso-wrap-style:square;mso-position-horizontal-relative:page;mso-position-vertical-relative:page" o:ole="">
            <v:imagedata r:id="rId2467" o:title=""/>
          </v:shape>
          <o:OLEObject Type="Embed" ProgID="Equation.DSMT4" ShapeID="Object 2179" DrawAspect="Content" ObjectID="_1722286667" r:id="rId2468"/>
        </w:object>
      </w:r>
      <w:r w:rsidRPr="00C147C8">
        <w:rPr>
          <w:rFonts w:hint="eastAsia"/>
          <w:bCs/>
          <w:color w:val="000000" w:themeColor="text1"/>
          <w:szCs w:val="21"/>
        </w:rPr>
        <w:t>处的切线方程为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340" w:dyaOrig="580">
          <v:shape id="Object 2180" o:spid="_x0000_i2610" type="#_x0000_t75" alt="学科网(www.zxxk.com)--教育资源门户，提供试卷、教案、课件、论文、素材及各类教学资源下载，还有大量而丰富的教学相关资讯！" style="width:67.2pt;height:28.8pt;mso-wrap-style:square;mso-position-horizontal-relative:page;mso-position-vertical-relative:page" o:ole="">
            <v:imagedata r:id="rId2469" o:title=""/>
          </v:shape>
          <o:OLEObject Type="Embed" ProgID="Equation.DSMT4" ShapeID="Object 2180" DrawAspect="Content" ObjectID="_1722286668" r:id="rId2470"/>
        </w:objec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  <w:szCs w:val="21"/>
        </w:rPr>
        <w:t>椭圆在点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4"/>
          <w:szCs w:val="21"/>
        </w:rPr>
        <w:object w:dxaOrig="220" w:dyaOrig="260">
          <v:shape id="Object 2181" o:spid="_x0000_i2611" type="#_x0000_t75" alt="学科网(www.zxxk.com)--教育资源门户，提供试卷、教案、课件、论文、素材及各类教学资源下载，还有大量而丰富的教学相关资讯！" style="width:11.4pt;height:12.6pt;mso-wrap-style:square;mso-position-horizontal-relative:page;mso-position-vertical-relative:page" o:ole="">
            <v:imagedata r:id="rId2471" o:title=""/>
          </v:shape>
          <o:OLEObject Type="Embed" ProgID="Equation.DSMT4" ShapeID="Object 2181" DrawAspect="Content" ObjectID="_1722286669" r:id="rId2472"/>
        </w:object>
      </w:r>
      <w:r w:rsidRPr="00C147C8">
        <w:rPr>
          <w:rFonts w:hint="eastAsia"/>
          <w:bCs/>
          <w:color w:val="000000" w:themeColor="text1"/>
          <w:szCs w:val="21"/>
        </w:rPr>
        <w:t>处的切线方程为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340" w:dyaOrig="580">
          <v:shape id="Object 2182" o:spid="_x0000_i2612" type="#_x0000_t75" alt="学科网(www.zxxk.com)--教育资源门户，提供试卷、教案、课件、论文、素材及各类教学资源下载，还有大量而丰富的教学相关资讯！" style="width:66.6pt;height:28.8pt;mso-wrap-style:square;mso-position-horizontal-relative:page;mso-position-vertical-relative:page" o:ole="">
            <v:imagedata r:id="rId2473" o:title=""/>
          </v:shape>
          <o:OLEObject Type="Embed" ProgID="Equation.DSMT4" ShapeID="Object 2182" DrawAspect="Content" ObjectID="_1722286670" r:id="rId2474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设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000" w:dyaOrig="600">
          <v:shape id="Object 2183" o:spid="_x0000_i2613" type="#_x0000_t75" alt="学科网(www.zxxk.com)--教育资源门户，提供试卷、教案、课件、论文、素材及各类教学资源下载，还有大量而丰富的教学相关资讯！" style="width:50.4pt;height:29.4pt;mso-wrap-style:square;mso-position-horizontal-relative:page;mso-position-vertical-relative:page" o:ole="">
            <v:imagedata r:id="rId2475" o:title=""/>
          </v:shape>
          <o:OLEObject Type="Embed" ProgID="Equation.DSMT4" ShapeID="Object 2183" DrawAspect="Content" ObjectID="_1722286671" r:id="rId2476"/>
        </w:objec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spacing w:line="0" w:lineRule="atLeast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所以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199" w:dyaOrig="580">
          <v:shape id="Object 2184" o:spid="_x0000_i2614" type="#_x0000_t75" alt="学科网(www.zxxk.com)--教育资源门户，提供试卷、教案、课件、论文、素材及各类教学资源下载，还有大量而丰富的教学相关资讯！" style="width:60pt;height:28.8pt;mso-wrap-style:square;mso-position-horizontal-relative:page;mso-position-vertical-relative:page" o:ole="">
            <v:imagedata r:id="rId2477" o:title=""/>
          </v:shape>
          <o:OLEObject Type="Embed" ProgID="Equation.DSMT4" ShapeID="Object 2184" DrawAspect="Content" ObjectID="_1722286672" r:id="rId2478"/>
        </w:object>
      </w:r>
      <w:r w:rsidRPr="00C147C8">
        <w:rPr>
          <w:rFonts w:hint="eastAsia"/>
          <w:color w:val="000000" w:themeColor="text1"/>
        </w:rPr>
        <w:t>，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220" w:dyaOrig="580">
          <v:shape id="Object 2185" o:spid="_x0000_i2615" type="#_x0000_t75" alt="学科网(www.zxxk.com)--教育资源门户，提供试卷、教案、课件、论文、素材及各类教学资源下载，还有大量而丰富的教学相关资讯！" style="width:61.2pt;height:28.8pt;mso-wrap-style:square;mso-position-horizontal-relative:page;mso-position-vertical-relative:page" o:ole="">
            <v:imagedata r:id="rId2479" o:title=""/>
          </v:shape>
          <o:OLEObject Type="Embed" ProgID="Equation.DSMT4" ShapeID="Object 2185" DrawAspect="Content" ObjectID="_1722286673" r:id="rId2480"/>
        </w:object>
      </w:r>
      <w:r w:rsidRPr="00C147C8">
        <w:rPr>
          <w:rFonts w:hint="eastAsia"/>
          <w:color w:val="000000" w:themeColor="text1"/>
          <w:szCs w:val="20"/>
        </w:rPr>
        <w:t>．</w:t>
      </w:r>
    </w:p>
    <w:p w:rsidR="007A591F" w:rsidRPr="00C147C8" w:rsidRDefault="007F2A8F">
      <w:pPr>
        <w:tabs>
          <w:tab w:val="center" w:pos="2340"/>
        </w:tabs>
        <w:spacing w:line="0" w:lineRule="atLeast"/>
        <w:rPr>
          <w:color w:val="000000" w:themeColor="text1"/>
        </w:rPr>
      </w:pPr>
      <w:r w:rsidRPr="00C147C8">
        <w:rPr>
          <w:rFonts w:hint="eastAsia"/>
          <w:bCs/>
          <w:color w:val="000000" w:themeColor="text1"/>
          <w:szCs w:val="21"/>
        </w:rPr>
        <w:t>所以</w:t>
      </w:r>
      <w:r w:rsidRPr="00C147C8">
        <w:rPr>
          <w:rFonts w:hint="eastAsia"/>
          <w:bCs/>
          <w:i/>
          <w:color w:val="000000" w:themeColor="text1"/>
          <w:szCs w:val="21"/>
        </w:rPr>
        <w:t>ST</w:t>
      </w:r>
      <w:r w:rsidRPr="00C147C8">
        <w:rPr>
          <w:rFonts w:hint="eastAsia"/>
          <w:bCs/>
          <w:color w:val="000000" w:themeColor="text1"/>
          <w:szCs w:val="21"/>
        </w:rPr>
        <w:t>的方程为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22"/>
          <w:szCs w:val="21"/>
        </w:rPr>
        <w:object w:dxaOrig="1140" w:dyaOrig="580">
          <v:shape id="Object 2186" o:spid="_x0000_i2616" type="#_x0000_t75" alt="学科网(www.zxxk.com)--教育资源门户，提供试卷、教案、课件、论文、素材及各类教学资源下载，还有大量而丰富的教学相关资讯！" style="width:57pt;height:28.8pt;mso-wrap-style:square;mso-position-horizontal-relative:page;mso-position-vertical-relative:page" o:ole="">
            <v:imagedata r:id="rId2481" o:title=""/>
          </v:shape>
          <o:OLEObject Type="Embed" ProgID="Equation.DSMT4" ShapeID="Object 2186" DrawAspect="Content" ObjectID="_1722286674" r:id="rId2482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F2A8F">
      <w:pPr>
        <w:tabs>
          <w:tab w:val="left" w:pos="567"/>
        </w:tabs>
        <w:snapToGrid w:val="0"/>
        <w:spacing w:line="0" w:lineRule="atLeast"/>
        <w:rPr>
          <w:color w:val="000000" w:themeColor="text1"/>
          <w:szCs w:val="21"/>
        </w:rPr>
      </w:pPr>
      <w:r w:rsidRPr="00C147C8">
        <w:rPr>
          <w:rFonts w:hint="eastAsia"/>
          <w:bCs/>
          <w:color w:val="000000" w:themeColor="text1"/>
          <w:szCs w:val="21"/>
        </w:rPr>
        <w:t>所以直线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6"/>
          <w:szCs w:val="21"/>
        </w:rPr>
        <w:object w:dxaOrig="340" w:dyaOrig="260">
          <v:shape id="Object 2187" o:spid="_x0000_i2617" type="#_x0000_t75" alt="学科网(www.zxxk.com)--教育资源门户，提供试卷、教案、课件、论文、素材及各类教学资源下载，还有大量而丰富的教学相关资讯！" style="width:16.8pt;height:13.2pt;mso-wrap-style:square;mso-position-horizontal-relative:page;mso-position-vertical-relative:page" o:ole="">
            <v:imagedata r:id="rId2483" o:title=""/>
          </v:shape>
          <o:OLEObject Type="Embed" ProgID="Equation.DSMT4" ShapeID="Object 2187" DrawAspect="Content" ObjectID="_1722286675" r:id="rId2484"/>
        </w:object>
      </w:r>
      <w:r w:rsidRPr="00C147C8">
        <w:rPr>
          <w:rFonts w:hint="eastAsia"/>
          <w:bCs/>
          <w:color w:val="000000" w:themeColor="text1"/>
          <w:szCs w:val="21"/>
        </w:rPr>
        <w:t>经过定点为</w:t>
      </w:r>
      <w:r w:rsidR="007A591F" w:rsidRPr="00C147C8">
        <w:rPr>
          <w:rFonts w:ascii="宋体" w:hAnsi="宋体" w:cs="宋体" w:hint="eastAsia"/>
          <w:bCs/>
          <w:color w:val="000000" w:themeColor="text1"/>
          <w:spacing w:val="8"/>
          <w:position w:val="-10"/>
          <w:szCs w:val="21"/>
        </w:rPr>
        <w:object w:dxaOrig="540" w:dyaOrig="300">
          <v:shape id="Object 2188" o:spid="_x0000_i2618" type="#_x0000_t75" alt="学科网(www.zxxk.com)--教育资源门户，提供试卷、教案、课件、论文、素材及各类教学资源下载，还有大量而丰富的教学相关资讯！" style="width:27pt;height:15pt;mso-wrap-style:square;mso-position-horizontal-relative:page;mso-position-vertical-relative:page" o:ole="">
            <v:imagedata r:id="rId2485" o:title=""/>
          </v:shape>
          <o:OLEObject Type="Embed" ProgID="Equation.DSMT4" ShapeID="Object 2188" DrawAspect="Content" ObjectID="_1722286676" r:id="rId2486"/>
        </w:object>
      </w:r>
      <w:r w:rsidRPr="00C147C8">
        <w:rPr>
          <w:rFonts w:hint="eastAsia"/>
          <w:color w:val="000000" w:themeColor="text1"/>
          <w:szCs w:val="21"/>
        </w:rPr>
        <w:t>．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</w:p>
    <w:p w:rsidR="007A591F" w:rsidRPr="00C147C8" w:rsidRDefault="007F2A8F">
      <w:pPr>
        <w:rPr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类型三、公切线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rFonts w:hint="eastAsia"/>
          <w:bCs/>
          <w:color w:val="000000" w:themeColor="text1"/>
        </w:rPr>
        <w:t>例</w:t>
      </w:r>
      <w:r w:rsidRPr="00C147C8">
        <w:rPr>
          <w:rFonts w:hint="eastAsia"/>
          <w:bCs/>
          <w:color w:val="000000" w:themeColor="text1"/>
        </w:rPr>
        <w:t>3-1</w:t>
      </w:r>
      <w:r w:rsidRPr="00C147C8">
        <w:rPr>
          <w:bCs/>
          <w:color w:val="000000" w:themeColor="text1"/>
        </w:rPr>
        <w:t>．</w:t>
      </w:r>
      <w:r w:rsidRPr="00C147C8">
        <w:rPr>
          <w:rFonts w:ascii="宋体" w:hAnsi="宋体" w:cs="宋体"/>
          <w:bCs/>
          <w:color w:val="000000" w:themeColor="text1"/>
        </w:rPr>
        <w:t>已知直线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l</w:t>
      </w:r>
      <w:r w:rsidRPr="00C147C8">
        <w:rPr>
          <w:rFonts w:ascii="宋体" w:hAnsi="宋体" w:cs="宋体"/>
          <w:bCs/>
          <w:color w:val="000000" w:themeColor="text1"/>
        </w:rPr>
        <w:t>分别切抛物线</w:t>
      </w:r>
      <w:r w:rsidR="007A591F" w:rsidRPr="00C147C8">
        <w:rPr>
          <w:bCs/>
          <w:color w:val="000000" w:themeColor="text1"/>
        </w:rPr>
        <w:object w:dxaOrig="940" w:dyaOrig="360">
          <v:shape id="Object 414" o:spid="_x0000_i2619" type="#_x0000_t75" alt="eqIda88cfa18b37e40ddb6144e4f1956c418" style="width:41.4pt;height:15.6pt;mso-wrap-style:square;mso-position-horizontal-relative:page;mso-position-vertical-relative:page" o:ole="">
            <v:imagedata r:id="rId446" o:title="eqIda88cfa18b37e40ddb6144e4f1956c418"/>
          </v:shape>
          <o:OLEObject Type="Embed" ProgID="Equation.DSMT4" ShapeID="Object 414" DrawAspect="Content" ObjectID="_1722286677" r:id="rId2487"/>
        </w:object>
      </w:r>
      <w:r w:rsidRPr="00C147C8">
        <w:rPr>
          <w:rFonts w:ascii="宋体" w:hAnsi="宋体" w:cs="宋体"/>
          <w:bCs/>
          <w:color w:val="000000" w:themeColor="text1"/>
        </w:rPr>
        <w:t>（</w:t>
      </w:r>
      <w:r w:rsidR="007A591F" w:rsidRPr="00C147C8">
        <w:rPr>
          <w:bCs/>
          <w:color w:val="000000" w:themeColor="text1"/>
        </w:rPr>
        <w:object w:dxaOrig="580" w:dyaOrig="320">
          <v:shape id="Object 415" o:spid="_x0000_i2620" type="#_x0000_t75" alt="eqId4ab3c355d04e4aa88714d938b3fc7c74" style="width:25.8pt;height:13.8pt;mso-wrap-style:square;mso-position-horizontal-relative:page;mso-position-vertical-relative:page" o:ole="">
            <v:imagedata r:id="rId448" o:title="eqId4ab3c355d04e4aa88714d938b3fc7c74"/>
          </v:shape>
          <o:OLEObject Type="Embed" ProgID="Equation.DSMT4" ShapeID="Object 415" DrawAspect="Content" ObjectID="_1722286678" r:id="rId2488"/>
        </w:object>
      </w:r>
      <w:r w:rsidRPr="00C147C8">
        <w:rPr>
          <w:rFonts w:ascii="宋体" w:hAnsi="宋体" w:cs="宋体"/>
          <w:bCs/>
          <w:color w:val="000000" w:themeColor="text1"/>
        </w:rPr>
        <w:t>）和圆</w:t>
      </w:r>
      <w:r w:rsidR="007A591F" w:rsidRPr="00C147C8">
        <w:rPr>
          <w:bCs/>
          <w:color w:val="000000" w:themeColor="text1"/>
        </w:rPr>
        <w:object w:dxaOrig="1520" w:dyaOrig="360">
          <v:shape id="Object 416" o:spid="_x0000_i2621" type="#_x0000_t75" alt="eqId1be9edd68e7d4696b7fdd8b32a30d201" style="width:66.6pt;height:15.6pt;mso-wrap-style:square;mso-position-horizontal-relative:page;mso-position-vertical-relative:page" o:ole="">
            <v:imagedata r:id="rId450" o:title="eqId1be9edd68e7d4696b7fdd8b32a30d201"/>
          </v:shape>
          <o:OLEObject Type="Embed" ProgID="Equation.DSMT4" ShapeID="Object 416" DrawAspect="Content" ObjectID="_1722286679" r:id="rId2489"/>
        </w:object>
      </w:r>
      <w:r w:rsidRPr="00C147C8">
        <w:rPr>
          <w:rFonts w:ascii="宋体" w:hAnsi="宋体" w:cs="宋体"/>
          <w:bCs/>
          <w:color w:val="000000" w:themeColor="text1"/>
        </w:rPr>
        <w:t>于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宋体" w:hAnsi="宋体" w:cs="宋体"/>
          <w:bCs/>
          <w:color w:val="000000" w:themeColor="text1"/>
        </w:rPr>
        <w:t>（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A</w: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B</w:t>
      </w:r>
      <w:r w:rsidRPr="00C147C8">
        <w:rPr>
          <w:rFonts w:ascii="宋体" w:hAnsi="宋体" w:cs="宋体"/>
          <w:bCs/>
          <w:color w:val="000000" w:themeColor="text1"/>
        </w:rPr>
        <w:t>不重合），点</w:t>
      </w:r>
      <w:r w:rsidRPr="00C147C8">
        <w:rPr>
          <w:rFonts w:ascii="Times New Roman" w:eastAsia="Times New Roman" w:hAnsi="Times New Roman"/>
          <w:bCs/>
          <w:i/>
          <w:color w:val="000000" w:themeColor="text1"/>
        </w:rPr>
        <w:t>F</w:t>
      </w:r>
      <w:r w:rsidRPr="00C147C8">
        <w:rPr>
          <w:rFonts w:ascii="宋体" w:hAnsi="宋体" w:cs="宋体"/>
          <w:bCs/>
          <w:color w:val="000000" w:themeColor="text1"/>
        </w:rPr>
        <w:t>为抛物线的焦点，当</w:t>
      </w:r>
      <w:r w:rsidR="007A591F" w:rsidRPr="00C147C8">
        <w:rPr>
          <w:bCs/>
          <w:color w:val="000000" w:themeColor="text1"/>
        </w:rPr>
        <w:object w:dxaOrig="480" w:dyaOrig="400">
          <v:shape id="Object 417" o:spid="_x0000_i2622" type="#_x0000_t75" alt="eqId7caf17505fc44561a1d5a8a4f6b670e2" style="width:21pt;height:17.4pt;mso-wrap-style:square;mso-position-horizontal-relative:page;mso-position-vertical-relative:page" o:ole="">
            <v:imagedata r:id="rId452" o:title="eqId7caf17505fc44561a1d5a8a4f6b670e2"/>
          </v:shape>
          <o:OLEObject Type="Embed" ProgID="Equation.DSMT4" ShapeID="Object 417" DrawAspect="Content" ObjectID="_1722286680" r:id="rId2490"/>
        </w:object>
      </w:r>
      <w:r w:rsidRPr="00C147C8">
        <w:rPr>
          <w:rFonts w:ascii="宋体" w:hAnsi="宋体" w:cs="宋体"/>
          <w:bCs/>
          <w:color w:val="000000" w:themeColor="text1"/>
        </w:rPr>
        <w:t>取得最小值时，</w:t>
      </w:r>
      <w:r w:rsidR="007A591F" w:rsidRPr="00C147C8">
        <w:rPr>
          <w:bCs/>
          <w:color w:val="000000" w:themeColor="text1"/>
        </w:rPr>
        <w:object w:dxaOrig="380" w:dyaOrig="240">
          <v:shape id="Object 418" o:spid="_x0000_i2623" type="#_x0000_t75" alt="eqId2d8e338f0aad45489954e17f349adf5e" style="width:16.2pt;height:10.2pt;mso-wrap-style:square;mso-position-horizontal-relative:page;mso-position-vertical-relative:page" o:ole="">
            <v:imagedata r:id="rId454" o:title="eqId2d8e338f0aad45489954e17f349adf5e"/>
          </v:shape>
          <o:OLEObject Type="Embed" ProgID="Equation.DSMT4" ShapeID="Object 418" DrawAspect="Content" ObjectID="_1722286681" r:id="rId2491"/>
        </w:object>
      </w:r>
      <w:r w:rsidRPr="00C147C8">
        <w:rPr>
          <w:bCs/>
          <w:color w:val="000000" w:themeColor="text1"/>
        </w:rPr>
        <w:t>___________</w: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bCs/>
          <w:color w:val="000000" w:themeColor="text1"/>
        </w:rPr>
      </w:pPr>
      <w:r w:rsidRPr="00C147C8">
        <w:rPr>
          <w:bCs/>
          <w:color w:val="000000" w:themeColor="text1"/>
        </w:rPr>
        <w:t>【答案】</w:t>
      </w:r>
      <w:r w:rsidR="007A591F" w:rsidRPr="00C147C8">
        <w:rPr>
          <w:bCs/>
          <w:color w:val="000000" w:themeColor="text1"/>
        </w:rPr>
        <w:object w:dxaOrig="200" w:dyaOrig="260">
          <v:shape id="Object 419" o:spid="_x0000_i2624" type="#_x0000_t75" alt="eqIdc052ddfbd4524f67a79e0e77c2e5656a" style="width:9pt;height:12pt;mso-wrap-style:square;mso-position-horizontal-relative:page;mso-position-vertical-relative:page" o:ole="">
            <v:imagedata r:id="rId2492" o:title="eqIdc052ddfbd4524f67a79e0e77c2e5656a"/>
          </v:shape>
          <o:OLEObject Type="Embed" ProgID="Equation.DSMT4" ShapeID="Object 419" DrawAspect="Content" ObjectID="_1722286682" r:id="rId2493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bCs/>
          <w:color w:val="000000" w:themeColor="text1"/>
        </w:rPr>
        <w:t>【分析】</w:t>
      </w:r>
      <w:r w:rsidRPr="00C147C8">
        <w:rPr>
          <w:rFonts w:ascii="宋体" w:hAnsi="宋体" w:cs="宋体"/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820" w:dyaOrig="320">
          <v:shape id="Object 420" o:spid="_x0000_i2625" type="#_x0000_t75" alt="eqId0209680050804202bc9b9fbf63f3073d" style="width:36pt;height:13.8pt;mso-wrap-style:square;mso-position-horizontal-relative:page;mso-position-vertical-relative:page" o:ole="">
            <v:imagedata r:id="rId2494" o:title="eqId0209680050804202bc9b9fbf63f3073d"/>
          </v:shape>
          <o:OLEObject Type="Embed" ProgID="Equation.DSMT4" ShapeID="Object 420" DrawAspect="Content" ObjectID="_1722286683" r:id="rId2495"/>
        </w:object>
      </w:r>
      <w:r w:rsidRPr="00C147C8">
        <w:rPr>
          <w:rFonts w:ascii="宋体" w:hAnsi="宋体" w:cs="宋体"/>
          <w:bCs/>
          <w:color w:val="000000" w:themeColor="text1"/>
        </w:rPr>
        <w:t>，首先求出直线</w:t>
      </w:r>
      <w:r w:rsidR="007A591F" w:rsidRPr="00C147C8">
        <w:rPr>
          <w:bCs/>
          <w:color w:val="000000" w:themeColor="text1"/>
        </w:rPr>
        <w:object w:dxaOrig="140" w:dyaOrig="279">
          <v:shape id="Object 421" o:spid="_x0000_i2626" type="#_x0000_t75" alt="eqId417e80f1349244878d01fe90e0891f5f" style="width:6pt;height:12pt;mso-wrap-style:square;mso-position-horizontal-relative:page;mso-position-vertical-relative:page" o:ole="">
            <v:imagedata r:id="rId2496" o:title="eqId417e80f1349244878d01fe90e0891f5f"/>
          </v:shape>
          <o:OLEObject Type="Embed" ProgID="Equation.DSMT4" ShapeID="Object 421" DrawAspect="Content" ObjectID="_1722286684" r:id="rId2497"/>
        </w:object>
      </w:r>
      <w:r w:rsidRPr="00C147C8">
        <w:rPr>
          <w:rFonts w:ascii="宋体" w:hAnsi="宋体" w:cs="宋体"/>
          <w:bCs/>
          <w:color w:val="000000" w:themeColor="text1"/>
        </w:rPr>
        <w:t>的方程为</w:t>
      </w:r>
      <w:r w:rsidR="007A591F" w:rsidRPr="00C147C8">
        <w:rPr>
          <w:bCs/>
          <w:color w:val="000000" w:themeColor="text1"/>
        </w:rPr>
        <w:object w:dxaOrig="1440" w:dyaOrig="360">
          <v:shape id="Object 422" o:spid="_x0000_i2627" type="#_x0000_t75" alt="eqId02f6d23d79b547dabad277c333670ab4" style="width:63pt;height:15.6pt;mso-wrap-style:square;mso-position-horizontal-relative:page;mso-position-vertical-relative:page" o:ole="">
            <v:imagedata r:id="rId2498" o:title="eqId02f6d23d79b547dabad277c333670ab4"/>
          </v:shape>
          <o:OLEObject Type="Embed" ProgID="Equation.DSMT4" ShapeID="Object 422" DrawAspect="Content" ObjectID="_1722286685" r:id="rId2499"/>
        </w:object>
      </w:r>
      <w:r w:rsidRPr="00C147C8">
        <w:rPr>
          <w:rFonts w:ascii="宋体" w:hAnsi="宋体" w:cs="宋体"/>
          <w:bCs/>
          <w:color w:val="000000" w:themeColor="text1"/>
        </w:rPr>
        <w:t>，再利用点到直线的距离公式可得</w:t>
      </w:r>
      <w:r w:rsidR="007A591F" w:rsidRPr="00C147C8">
        <w:rPr>
          <w:bCs/>
          <w:color w:val="000000" w:themeColor="text1"/>
        </w:rPr>
        <w:object w:dxaOrig="1000" w:dyaOrig="380">
          <v:shape id="Object 423" o:spid="_x0000_i2628" type="#_x0000_t75" alt="eqIdc60ed8f27cf74ca68c518611f16e9c12" style="width:44.4pt;height:16.2pt;mso-wrap-style:square;mso-position-horizontal-relative:page;mso-position-vertical-relative:page" o:ole="">
            <v:imagedata r:id="rId2500" o:title="eqIdc60ed8f27cf74ca68c518611f16e9c12"/>
          </v:shape>
          <o:OLEObject Type="Embed" ProgID="Equation.DSMT4" ShapeID="Object 423" DrawAspect="Content" ObjectID="_1722286686" r:id="rId2501"/>
        </w:object>
      </w:r>
      <w:r w:rsidRPr="00C147C8">
        <w:rPr>
          <w:rFonts w:ascii="宋体" w:hAnsi="宋体" w:cs="宋体"/>
          <w:bCs/>
          <w:color w:val="000000" w:themeColor="text1"/>
        </w:rPr>
        <w:t>，求出</w:t>
      </w:r>
      <w:r w:rsidR="007A591F" w:rsidRPr="00C147C8">
        <w:rPr>
          <w:bCs/>
          <w:color w:val="000000" w:themeColor="text1"/>
        </w:rPr>
        <w:object w:dxaOrig="280" w:dyaOrig="360">
          <v:shape id="Object 424" o:spid="_x0000_i2629" type="#_x0000_t75" alt="eqId0d6db44e6d774aeebc98e611bb7816d4" style="width:12pt;height:15.6pt;mso-wrap-style:square;mso-position-horizontal-relative:page;mso-position-vertical-relative:page" o:ole="">
            <v:imagedata r:id="rId2502" o:title="eqId0d6db44e6d774aeebc98e611bb7816d4"/>
          </v:shape>
          <o:OLEObject Type="Embed" ProgID="Equation.DSMT4" ShapeID="Object 424" DrawAspect="Content" ObjectID="_1722286687" r:id="rId2503"/>
        </w:object>
      </w:r>
      <w:r w:rsidRPr="00C147C8">
        <w:rPr>
          <w:rFonts w:ascii="宋体" w:hAnsi="宋体" w:cs="宋体"/>
          <w:bCs/>
          <w:color w:val="000000" w:themeColor="text1"/>
        </w:rPr>
        <w:t>，再由焦半径公式即可求解</w: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bCs/>
          <w:color w:val="000000" w:themeColor="text1"/>
        </w:rPr>
        <w:t>【详解】</w:t>
      </w:r>
      <w:r w:rsidRPr="00C147C8">
        <w:rPr>
          <w:rFonts w:ascii="宋体" w:hAnsi="宋体" w:cs="宋体"/>
          <w:bCs/>
          <w:color w:val="000000" w:themeColor="text1"/>
        </w:rPr>
        <w:t>设</w:t>
      </w:r>
      <w:r w:rsidR="007A591F" w:rsidRPr="00C147C8">
        <w:rPr>
          <w:bCs/>
          <w:color w:val="000000" w:themeColor="text1"/>
        </w:rPr>
        <w:object w:dxaOrig="820" w:dyaOrig="320">
          <v:shape id="Object 425" o:spid="_x0000_i2630" type="#_x0000_t75" alt="eqId0209680050804202bc9b9fbf63f3073d" style="width:36pt;height:13.8pt;mso-wrap-style:square;mso-position-horizontal-relative:page;mso-position-vertical-relative:page" o:ole="">
            <v:imagedata r:id="rId2494" o:title="eqId0209680050804202bc9b9fbf63f3073d"/>
          </v:shape>
          <o:OLEObject Type="Embed" ProgID="Equation.DSMT4" ShapeID="Object 425" DrawAspect="Content" ObjectID="_1722286688" r:id="rId2504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  <w:r w:rsidR="007A591F" w:rsidRPr="00C147C8">
        <w:rPr>
          <w:bCs/>
          <w:color w:val="000000" w:themeColor="text1"/>
        </w:rPr>
        <w:object w:dxaOrig="700" w:dyaOrig="660">
          <v:shape id="Object 426" o:spid="_x0000_i2631" type="#_x0000_t75" alt="eqIdeef3b70193944467bc465de901ae8f63" style="width:30.6pt;height:29.4pt;mso-wrap-style:square;mso-position-horizontal-relative:page;mso-position-vertical-relative:page" o:ole="">
            <v:imagedata r:id="rId2505" o:title="eqIdeef3b70193944467bc465de901ae8f63"/>
          </v:shape>
          <o:OLEObject Type="Embed" ProgID="Equation.DSMT4" ShapeID="Object 426" DrawAspect="Content" ObjectID="_1722286689" r:id="rId2506"/>
        </w:object>
      </w:r>
      <w:r w:rsidRPr="00C147C8">
        <w:rPr>
          <w:rFonts w:ascii="宋体" w:hAnsi="宋体" w:cs="宋体"/>
          <w:bCs/>
          <w:color w:val="000000" w:themeColor="text1"/>
        </w:rPr>
        <w:t>，所以</w:t>
      </w:r>
      <w:r w:rsidR="007A591F" w:rsidRPr="00C147C8">
        <w:rPr>
          <w:bCs/>
          <w:color w:val="000000" w:themeColor="text1"/>
        </w:rPr>
        <w:object w:dxaOrig="1020" w:dyaOrig="660">
          <v:shape id="Object 427" o:spid="_x0000_i2632" type="#_x0000_t75" alt="eqId35428ff7caaf4c5d837f7ee5f5e722c3" style="width:45pt;height:29.4pt;mso-wrap-style:square;mso-position-horizontal-relative:page;mso-position-vertical-relative:page" o:ole="">
            <v:imagedata r:id="rId2507" o:title="eqId35428ff7caaf4c5d837f7ee5f5e722c3"/>
          </v:shape>
          <o:OLEObject Type="Embed" ProgID="Equation.DSMT4" ShapeID="Object 427" DrawAspect="Content" ObjectID="_1722286690" r:id="rId2508"/>
        </w:object>
      </w:r>
      <w:r w:rsidRPr="00C147C8">
        <w:rPr>
          <w:rFonts w:ascii="宋体" w:hAnsi="宋体" w:cs="宋体"/>
          <w:bCs/>
          <w:color w:val="000000" w:themeColor="text1"/>
        </w:rPr>
        <w:t>，所以</w:t>
      </w:r>
      <w:r w:rsidR="007A591F" w:rsidRPr="00C147C8">
        <w:rPr>
          <w:bCs/>
          <w:color w:val="000000" w:themeColor="text1"/>
        </w:rPr>
        <w:object w:dxaOrig="1900" w:dyaOrig="660">
          <v:shape id="Object 428" o:spid="_x0000_i2633" type="#_x0000_t75" alt="eqId2f1c36da72a7426f91681007e3b369fb" style="width:83.4pt;height:29.4pt;mso-wrap-style:square;mso-position-horizontal-relative:page;mso-position-vertical-relative:page" o:ole="">
            <v:imagedata r:id="rId2509" o:title="eqId2f1c36da72a7426f91681007e3b369fb"/>
          </v:shape>
          <o:OLEObject Type="Embed" ProgID="Equation.DSMT4" ShapeID="Object 428" DrawAspect="Content" ObjectID="_1722286691" r:id="rId2510"/>
        </w:object>
      </w:r>
      <w:r w:rsidRPr="00C147C8">
        <w:rPr>
          <w:rFonts w:ascii="Times New Roman" w:eastAsia="Times New Roman" w:hAnsi="Times New Roman"/>
          <w:bCs/>
          <w:color w:val="000000" w:themeColor="text1"/>
        </w:rPr>
        <w:t xml:space="preserve"> </w: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所以直线</w:t>
      </w:r>
      <w:r w:rsidR="007A591F" w:rsidRPr="00C147C8">
        <w:rPr>
          <w:bCs/>
          <w:color w:val="000000" w:themeColor="text1"/>
        </w:rPr>
        <w:object w:dxaOrig="140" w:dyaOrig="279">
          <v:shape id="Object 429" o:spid="_x0000_i2634" type="#_x0000_t75" alt="eqId417e80f1349244878d01fe90e0891f5f" style="width:6pt;height:12pt;mso-wrap-style:square;mso-position-horizontal-relative:page;mso-position-vertical-relative:page" o:ole="">
            <v:imagedata r:id="rId2496" o:title="eqId417e80f1349244878d01fe90e0891f5f"/>
          </v:shape>
          <o:OLEObject Type="Embed" ProgID="Equation.DSMT4" ShapeID="Object 429" DrawAspect="Content" ObjectID="_1722286692" r:id="rId2511"/>
        </w:object>
      </w:r>
      <w:r w:rsidRPr="00C147C8">
        <w:rPr>
          <w:rFonts w:ascii="宋体" w:hAnsi="宋体" w:cs="宋体"/>
          <w:bCs/>
          <w:color w:val="000000" w:themeColor="text1"/>
        </w:rPr>
        <w:t>的方程为</w:t>
      </w:r>
      <w:r w:rsidR="007A591F" w:rsidRPr="00C147C8">
        <w:rPr>
          <w:bCs/>
          <w:color w:val="000000" w:themeColor="text1"/>
        </w:rPr>
        <w:object w:dxaOrig="1440" w:dyaOrig="360">
          <v:shape id="Object 430" o:spid="_x0000_i2635" type="#_x0000_t75" alt="eqId02f6d23d79b547dabad277c333670ab4" style="width:63pt;height:15.6pt;mso-wrap-style:square;mso-position-horizontal-relative:page;mso-position-vertical-relative:page" o:ole="">
            <v:imagedata r:id="rId2498" o:title="eqId02f6d23d79b547dabad277c333670ab4"/>
          </v:shape>
          <o:OLEObject Type="Embed" ProgID="Equation.DSMT4" ShapeID="Object 430" DrawAspect="Content" ObjectID="_1722286693" r:id="rId2512"/>
        </w:object>
      </w:r>
      <w:r w:rsidRPr="00C147C8">
        <w:rPr>
          <w:rFonts w:ascii="宋体" w:hAnsi="宋体" w:cs="宋体"/>
          <w:bCs/>
          <w:color w:val="000000" w:themeColor="text1"/>
        </w:rPr>
        <w:t>，则</w:t>
      </w:r>
      <w:r w:rsidR="007A591F" w:rsidRPr="00C147C8">
        <w:rPr>
          <w:bCs/>
          <w:color w:val="000000" w:themeColor="text1"/>
        </w:rPr>
        <w:object w:dxaOrig="1420" w:dyaOrig="740">
          <v:shape id="Object 431" o:spid="_x0000_i2636" type="#_x0000_t75" alt="eqId35b5d1971fc245a79f64cfa1a91abca4" style="width:62.4pt;height:33pt;mso-wrap-style:square;mso-position-horizontal-relative:page;mso-position-vertical-relative:page" o:ole="">
            <v:imagedata r:id="rId2513" o:title="eqId35b5d1971fc245a79f64cfa1a91abca4"/>
          </v:shape>
          <o:OLEObject Type="Embed" ProgID="Equation.DSMT4" ShapeID="Object 431" DrawAspect="Content" ObjectID="_1722286694" r:id="rId2514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把</w:t>
      </w:r>
      <w:r w:rsidR="007A591F" w:rsidRPr="00C147C8">
        <w:rPr>
          <w:bCs/>
          <w:color w:val="000000" w:themeColor="text1"/>
        </w:rPr>
        <w:object w:dxaOrig="1000" w:dyaOrig="380">
          <v:shape id="Object 432" o:spid="_x0000_i2637" type="#_x0000_t75" alt="eqIdc60ed8f27cf74ca68c518611f16e9c12" style="width:44.4pt;height:16.2pt;mso-wrap-style:square;mso-position-horizontal-relative:page;mso-position-vertical-relative:page" o:ole="">
            <v:imagedata r:id="rId2500" o:title="eqIdc60ed8f27cf74ca68c518611f16e9c12"/>
          </v:shape>
          <o:OLEObject Type="Embed" ProgID="Equation.DSMT4" ShapeID="Object 432" DrawAspect="Content" ObjectID="_1722286695" r:id="rId2515"/>
        </w:object>
      </w:r>
      <w:r w:rsidRPr="00C147C8">
        <w:rPr>
          <w:rFonts w:ascii="宋体" w:hAnsi="宋体" w:cs="宋体"/>
          <w:bCs/>
          <w:color w:val="000000" w:themeColor="text1"/>
        </w:rPr>
        <w:t>代入，可解得</w:t>
      </w:r>
      <w:r w:rsidR="007A591F" w:rsidRPr="00C147C8">
        <w:rPr>
          <w:bCs/>
          <w:color w:val="000000" w:themeColor="text1"/>
        </w:rPr>
        <w:object w:dxaOrig="1340" w:dyaOrig="1120">
          <v:shape id="Object 433" o:spid="_x0000_i2638" type="#_x0000_t75" alt="eqIde7ae49cecc2b47beb145c6ec8ba7b3be" style="width:59.4pt;height:49.8pt;mso-wrap-style:square;mso-position-horizontal-relative:page;mso-position-vertical-relative:page" o:ole="">
            <v:imagedata r:id="rId2516" o:title="eqIde7ae49cecc2b47beb145c6ec8ba7b3be"/>
          </v:shape>
          <o:OLEObject Type="Embed" ProgID="Equation.DSMT4" ShapeID="Object 433" DrawAspect="Content" ObjectID="_1722286696" r:id="rId2517"/>
        </w:object>
      </w:r>
      <w:r w:rsidRPr="00C147C8">
        <w:rPr>
          <w:rFonts w:ascii="宋体" w:hAnsi="宋体" w:cs="宋体"/>
          <w:bCs/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Times New Roman" w:eastAsia="Times New Roman" w:hAnsi="Times New Roman"/>
          <w:bCs/>
          <w:color w:val="000000" w:themeColor="text1"/>
        </w:rPr>
      </w:pPr>
      <w:r w:rsidRPr="00C147C8">
        <w:rPr>
          <w:rFonts w:ascii="Times New Roman" w:eastAsia="Times New Roman" w:hAnsi="Times New Roman"/>
          <w:bCs/>
          <w:color w:val="000000" w:themeColor="text1"/>
        </w:rPr>
        <w:t>∴</w:t>
      </w:r>
      <w:r w:rsidR="007A591F" w:rsidRPr="00C147C8">
        <w:rPr>
          <w:bCs/>
          <w:color w:val="000000" w:themeColor="text1"/>
        </w:rPr>
        <w:object w:dxaOrig="2100" w:dyaOrig="660">
          <v:shape id="Object 434" o:spid="_x0000_i2639" type="#_x0000_t75" alt="eqId26a2ce5122ed4d7ab2a937a70d0f2410" style="width:92.4pt;height:29.4pt;mso-wrap-style:square;mso-position-horizontal-relative:page;mso-position-vertical-relative:page" o:ole="">
            <v:imagedata r:id="rId2518" o:title="eqId26a2ce5122ed4d7ab2a937a70d0f2410"/>
          </v:shape>
          <o:OLEObject Type="Embed" ProgID="Equation.DSMT4" ShapeID="Object 434" DrawAspect="Content" ObjectID="_1722286697" r:id="rId2519"/>
        </w:object>
      </w:r>
      <w:r w:rsidRPr="00C147C8">
        <w:rPr>
          <w:rFonts w:ascii="宋体" w:hAnsi="宋体" w:cs="宋体"/>
          <w:bCs/>
          <w:color w:val="000000" w:themeColor="text1"/>
        </w:rPr>
        <w:t>，当且仅当</w:t>
      </w:r>
      <w:r w:rsidR="007A591F" w:rsidRPr="00C147C8">
        <w:rPr>
          <w:bCs/>
          <w:color w:val="000000" w:themeColor="text1"/>
        </w:rPr>
        <w:object w:dxaOrig="600" w:dyaOrig="320">
          <v:shape id="Object 435" o:spid="_x0000_i2640" type="#_x0000_t75" alt="eqId10733093f7274b47abdf247b093a0d5b" style="width:26.4pt;height:13.8pt;mso-wrap-style:square;mso-position-horizontal-relative:page;mso-position-vertical-relative:page" o:ole="">
            <v:imagedata r:id="rId2520" o:title="eqId10733093f7274b47abdf247b093a0d5b"/>
          </v:shape>
          <o:OLEObject Type="Embed" ProgID="Equation.DSMT4" ShapeID="Object 435" DrawAspect="Content" ObjectID="_1722286698" r:id="rId2521"/>
        </w:object>
      </w:r>
      <w:r w:rsidRPr="00C147C8">
        <w:rPr>
          <w:rFonts w:ascii="宋体" w:hAnsi="宋体" w:cs="宋体"/>
          <w:bCs/>
          <w:color w:val="000000" w:themeColor="text1"/>
        </w:rPr>
        <w:t>时等号成立，所以</w:t>
      </w:r>
      <w:r w:rsidR="007A591F" w:rsidRPr="00C147C8">
        <w:rPr>
          <w:bCs/>
          <w:color w:val="000000" w:themeColor="text1"/>
        </w:rPr>
        <w:object w:dxaOrig="600" w:dyaOrig="320">
          <v:shape id="Object 436" o:spid="_x0000_i2641" type="#_x0000_t75" alt="eqId10733093f7274b47abdf247b093a0d5b" style="width:26.4pt;height:13.8pt;mso-wrap-style:square;mso-position-horizontal-relative:page;mso-position-vertical-relative:page" o:ole="">
            <v:imagedata r:id="rId2520" o:title="eqId10733093f7274b47abdf247b093a0d5b"/>
          </v:shape>
          <o:OLEObject Type="Embed" ProgID="Equation.DSMT4" ShapeID="Object 436" DrawAspect="Content" ObjectID="_1722286699" r:id="rId2522"/>
        </w:object>
      </w:r>
      <w:r w:rsidRPr="00C147C8">
        <w:rPr>
          <w:rFonts w:ascii="Times New Roman" w:eastAsia="Times New Roman" w:hAnsi="Times New Roman"/>
          <w:bCs/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rFonts w:ascii="宋体" w:hAnsi="宋体" w:cs="宋体"/>
          <w:bCs/>
          <w:color w:val="000000" w:themeColor="text1"/>
        </w:rPr>
      </w:pPr>
      <w:r w:rsidRPr="00C147C8">
        <w:rPr>
          <w:rFonts w:ascii="宋体" w:hAnsi="宋体" w:cs="宋体"/>
          <w:bCs/>
          <w:color w:val="000000" w:themeColor="text1"/>
        </w:rPr>
        <w:t>故答案为：</w:t>
      </w:r>
      <w:r w:rsidR="007A591F" w:rsidRPr="00C147C8">
        <w:rPr>
          <w:bCs/>
          <w:color w:val="000000" w:themeColor="text1"/>
        </w:rPr>
        <w:object w:dxaOrig="200" w:dyaOrig="260">
          <v:shape id="Object 437" o:spid="_x0000_i2642" type="#_x0000_t75" alt="eqIdc052ddfbd4524f67a79e0e77c2e5656a" style="width:9pt;height:12pt;mso-wrap-style:square;mso-position-horizontal-relative:page;mso-position-vertical-relative:page" o:ole="">
            <v:imagedata r:id="rId2492" o:title="eqIdc052ddfbd4524f67a79e0e77c2e5656a"/>
          </v:shape>
          <o:OLEObject Type="Embed" ProgID="Equation.DSMT4" ShapeID="Object 437" DrawAspect="Content" ObjectID="_1722286700" r:id="rId2523"/>
        </w:objec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lastRenderedPageBreak/>
        <w:t>练</w:t>
      </w:r>
      <w:r w:rsidRPr="00C147C8">
        <w:rPr>
          <w:rFonts w:ascii="Times New Roman" w:hAnsi="Times New Roman" w:hint="eastAsia"/>
          <w:bCs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  <w:r w:rsidRPr="00C147C8">
        <w:rPr>
          <w:rFonts w:ascii="Times New Roman" w:hAnsi="Times New Roman"/>
          <w:bCs/>
          <w:color w:val="000000" w:themeColor="text1"/>
          <w:sz w:val="21"/>
        </w:rPr>
        <w:t>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和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2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5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</w:t>
      </w:r>
      <w:r w:rsidRPr="00C147C8">
        <w:rPr>
          <w:rFonts w:ascii="Times New Roman" w:hAnsi="Times New Roman"/>
          <w:bCs/>
          <w:color w:val="000000" w:themeColor="text1"/>
          <w:sz w:val="21"/>
        </w:rPr>
        <w:t>都相切，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　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)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A.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1 </w:t>
      </w:r>
      <w:r w:rsidRPr="00C147C8">
        <w:rPr>
          <w:rFonts w:ascii="Times New Roman" w:hAnsi="Times New Roman"/>
          <w:bCs/>
          <w:color w:val="000000" w:themeColor="text1"/>
          <w:sz w:val="21"/>
        </w:rPr>
        <w:tab/>
        <w:t>B.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2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C.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1  </w:t>
      </w:r>
      <w:r w:rsidRPr="00C147C8">
        <w:rPr>
          <w:rFonts w:ascii="Times New Roman" w:hAnsi="Times New Roman"/>
          <w:bCs/>
          <w:color w:val="000000" w:themeColor="text1"/>
          <w:sz w:val="21"/>
        </w:rPr>
        <w:tab/>
        <w:t>D.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 xml:space="preserve">答案　</w:t>
      </w:r>
      <w:r w:rsidRPr="00C147C8">
        <w:rPr>
          <w:rFonts w:ascii="Times New Roman" w:hAnsi="Times New Roman"/>
          <w:bCs/>
          <w:color w:val="000000" w:themeColor="text1"/>
          <w:sz w:val="21"/>
        </w:rPr>
        <w:t>D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解析　易知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斜率存在，设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则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b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|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k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＋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1)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\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5)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5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 </w:t>
      </w:r>
      <w:r w:rsidRPr="00C147C8">
        <w:rPr>
          <w:rFonts w:ascii="Times New Roman" w:hAnsi="Times New Roman"/>
          <w:bCs/>
          <w:color w:val="000000" w:themeColor="text1"/>
          <w:sz w:val="21"/>
        </w:rPr>
        <w:t>①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设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与曲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的切点坐标为</w:t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)(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&gt;0)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则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′|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 </w:t>
      </w:r>
      <w:r w:rsidRPr="00C147C8">
        <w:rPr>
          <w:rFonts w:ascii="Times New Roman" w:hAnsi="Times New Roman"/>
          <w:bCs/>
          <w:color w:val="000000" w:themeColor="text1"/>
          <w:sz w:val="21"/>
        </w:rPr>
        <w:t>②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 w:hint="eastAsia"/>
          <w:bCs/>
          <w:i/>
          <w:color w:val="000000" w:themeColor="text1"/>
          <w:sz w:val="21"/>
        </w:rPr>
        <w:t xml:space="preserve">  </w:t>
      </w:r>
      <w:r w:rsidRPr="00C147C8">
        <w:rPr>
          <w:rFonts w:ascii="Times New Roman" w:hAnsi="Times New Roman"/>
          <w:bCs/>
          <w:color w:val="000000" w:themeColor="text1"/>
          <w:sz w:val="21"/>
        </w:rPr>
        <w:t>③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由</w:t>
      </w:r>
      <w:r w:rsidRPr="00C147C8">
        <w:rPr>
          <w:rFonts w:ascii="Times New Roman" w:hAnsi="Times New Roman"/>
          <w:bCs/>
          <w:color w:val="000000" w:themeColor="text1"/>
          <w:sz w:val="21"/>
        </w:rPr>
        <w:t>②③</w:t>
      </w:r>
      <w:r w:rsidRPr="00C147C8">
        <w:rPr>
          <w:rFonts w:ascii="Times New Roman" w:hAnsi="Times New Roman"/>
          <w:bCs/>
          <w:color w:val="000000" w:themeColor="text1"/>
          <w:sz w:val="21"/>
        </w:rPr>
        <w:t>可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将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r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x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instrText>0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t>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  <w:vertAlign w:val="superscript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  <w:vertAlign w:val="superscript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代入</w:t>
      </w:r>
      <w:r w:rsidRPr="00C147C8">
        <w:rPr>
          <w:rFonts w:ascii="Times New Roman" w:hAnsi="Times New Roman"/>
          <w:bCs/>
          <w:color w:val="000000" w:themeColor="text1"/>
          <w:sz w:val="21"/>
        </w:rPr>
        <w:t>①</w:t>
      </w:r>
      <w:r w:rsidRPr="00C147C8">
        <w:rPr>
          <w:rFonts w:ascii="Times New Roman" w:hAnsi="Times New Roman"/>
          <w:bCs/>
          <w:color w:val="000000" w:themeColor="text1"/>
          <w:sz w:val="21"/>
        </w:rPr>
        <w:t>得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color w:val="000000" w:themeColor="text1"/>
          <w:sz w:val="21"/>
        </w:rPr>
        <w:t>1</w:t>
      </w:r>
      <w:r w:rsidRPr="00C147C8">
        <w:rPr>
          <w:rFonts w:ascii="Times New Roman" w:hAnsi="Times New Roman"/>
          <w:bCs/>
          <w:color w:val="000000" w:themeColor="text1"/>
          <w:sz w:val="21"/>
        </w:rPr>
        <w:t>或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  <w:vertAlign w:val="subscript"/>
        </w:rPr>
        <w:t>0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－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5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(</w:t>
      </w:r>
      <w:r w:rsidRPr="00C147C8">
        <w:rPr>
          <w:rFonts w:ascii="Times New Roman" w:hAnsi="Times New Roman"/>
          <w:bCs/>
          <w:color w:val="000000" w:themeColor="text1"/>
          <w:sz w:val="21"/>
        </w:rPr>
        <w:t>舍去</w:t>
      </w:r>
      <w:r w:rsidRPr="00C147C8">
        <w:rPr>
          <w:rFonts w:ascii="Times New Roman" w:hAnsi="Times New Roman"/>
          <w:bCs/>
          <w:color w:val="000000" w:themeColor="text1"/>
          <w:sz w:val="21"/>
        </w:rPr>
        <w:t>).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所以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k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b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，</w:t>
      </w:r>
    </w:p>
    <w:p w:rsidR="007A591F" w:rsidRPr="00C147C8" w:rsidRDefault="007F2A8F">
      <w:pPr>
        <w:pStyle w:val="a4"/>
        <w:tabs>
          <w:tab w:val="left" w:pos="4253"/>
        </w:tabs>
        <w:spacing w:line="360" w:lineRule="auto"/>
        <w:rPr>
          <w:rFonts w:ascii="Times New Roman" w:hAnsi="Times New Roman"/>
          <w:bCs/>
          <w:color w:val="000000" w:themeColor="text1"/>
          <w:sz w:val="21"/>
        </w:rPr>
      </w:pPr>
      <w:r w:rsidRPr="00C147C8">
        <w:rPr>
          <w:rFonts w:ascii="Times New Roman" w:hAnsi="Times New Roman"/>
          <w:bCs/>
          <w:color w:val="000000" w:themeColor="text1"/>
          <w:sz w:val="21"/>
        </w:rPr>
        <w:t>故直线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l</w:t>
      </w:r>
      <w:r w:rsidRPr="00C147C8">
        <w:rPr>
          <w:rFonts w:ascii="Times New Roman" w:hAnsi="Times New Roman"/>
          <w:bCs/>
          <w:color w:val="000000" w:themeColor="text1"/>
          <w:sz w:val="21"/>
        </w:rPr>
        <w:t>的方程为</w: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y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＝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t>x</w:t>
      </w:r>
      <w:r w:rsidRPr="00C147C8">
        <w:rPr>
          <w:rFonts w:ascii="Times New Roman" w:hAnsi="Times New Roman"/>
          <w:bCs/>
          <w:color w:val="000000" w:themeColor="text1"/>
          <w:sz w:val="21"/>
        </w:rPr>
        <w:t>＋</w: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begin"/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eq \f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(1</w:instrText>
      </w:r>
      <w:r w:rsidRPr="00C147C8">
        <w:rPr>
          <w:rFonts w:ascii="Times New Roman" w:hAnsi="Times New Roman"/>
          <w:bCs/>
          <w:i/>
          <w:color w:val="000000" w:themeColor="text1"/>
          <w:sz w:val="21"/>
        </w:rPr>
        <w:instrText>,</w:instrText>
      </w:r>
      <w:r w:rsidRPr="00C147C8">
        <w:rPr>
          <w:rFonts w:ascii="Times New Roman" w:hAnsi="Times New Roman"/>
          <w:bCs/>
          <w:color w:val="000000" w:themeColor="text1"/>
          <w:sz w:val="21"/>
        </w:rPr>
        <w:instrText>2)</w:instrText>
      </w:r>
      <w:r w:rsidR="00F52E33" w:rsidRPr="00C147C8">
        <w:rPr>
          <w:rFonts w:ascii="Times New Roman" w:hAnsi="Times New Roman"/>
          <w:bCs/>
          <w:i/>
          <w:color w:val="000000" w:themeColor="text1"/>
          <w:sz w:val="21"/>
        </w:rPr>
        <w:fldChar w:fldCharType="end"/>
      </w:r>
      <w:r w:rsidRPr="00C147C8">
        <w:rPr>
          <w:rFonts w:ascii="Times New Roman" w:hAnsi="Times New Roman"/>
          <w:bCs/>
          <w:color w:val="000000" w:themeColor="text1"/>
          <w:sz w:val="21"/>
        </w:rPr>
        <w:t>.</w:t>
      </w:r>
    </w:p>
    <w:p w:rsidR="007A591F" w:rsidRPr="00C147C8" w:rsidRDefault="007A591F">
      <w:pPr>
        <w:jc w:val="left"/>
        <w:textAlignment w:val="center"/>
        <w:rPr>
          <w:rFonts w:ascii="宋体" w:hAnsi="宋体" w:cs="宋体"/>
          <w:b/>
          <w:color w:val="000000" w:themeColor="text1"/>
        </w:rPr>
      </w:pP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rFonts w:hint="eastAsia"/>
          <w:color w:val="000000" w:themeColor="text1"/>
        </w:rPr>
        <w:t>.</w:t>
      </w:r>
      <w:r w:rsidRPr="00C147C8">
        <w:rPr>
          <w:rFonts w:hint="eastAsia"/>
          <w:color w:val="000000" w:themeColor="text1"/>
        </w:rPr>
        <w:t>（</w:t>
      </w:r>
      <w:r w:rsidRPr="00C147C8">
        <w:rPr>
          <w:rFonts w:ascii="宋体" w:hAnsi="宋体" w:cs="宋体" w:hint="eastAsia"/>
          <w:b/>
          <w:color w:val="000000" w:themeColor="text1"/>
        </w:rPr>
        <w:t>多选题）</w:t>
      </w:r>
      <w:r w:rsidRPr="00C147C8">
        <w:rPr>
          <w:color w:val="000000" w:themeColor="text1"/>
        </w:rPr>
        <w:t>已知双曲线</w:t>
      </w:r>
      <w:r w:rsidR="007A591F" w:rsidRPr="00C147C8">
        <w:rPr>
          <w:color w:val="000000" w:themeColor="text1"/>
        </w:rPr>
        <w:object w:dxaOrig="2700" w:dyaOrig="660">
          <v:shape id="Object 1801" o:spid="_x0000_i2643" type="#_x0000_t75" alt="eqId96c4088276acdbede4781b2ebc466366" style="width:118.8pt;height:28.8pt;mso-wrap-style:square;mso-position-horizontal-relative:page;mso-position-vertical-relative:page" o:ole="">
            <v:imagedata r:id="rId2524" o:title="eqId96c4088276acdbede4781b2ebc466366"/>
          </v:shape>
          <o:OLEObject Type="Embed" ProgID="Equation.DSMT4" ShapeID="Object 1801" DrawAspect="Content" ObjectID="_1722286701" r:id="rId2525"/>
        </w:object>
      </w:r>
      <w:r w:rsidRPr="00C147C8">
        <w:rPr>
          <w:color w:val="000000" w:themeColor="text1"/>
        </w:rPr>
        <w:t>的离心率为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，点</w:t>
      </w:r>
      <w:r w:rsidR="007A591F" w:rsidRPr="00C147C8">
        <w:rPr>
          <w:color w:val="000000" w:themeColor="text1"/>
        </w:rPr>
        <w:object w:dxaOrig="240" w:dyaOrig="240">
          <v:shape id="Object 1802" o:spid="_x0000_i2644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802" DrawAspect="Content" ObjectID="_1722286702" r:id="rId252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20" w:dyaOrig="240">
          <v:shape id="Object 1803" o:spid="_x0000_i2645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803" DrawAspect="Content" ObjectID="_1722286703" r:id="rId2527"/>
        </w:object>
      </w:r>
      <w:r w:rsidRPr="00C147C8">
        <w:rPr>
          <w:color w:val="000000" w:themeColor="text1"/>
        </w:rPr>
        <w:t>是</w:t>
      </w:r>
      <w:r w:rsidR="007A591F" w:rsidRPr="00C147C8">
        <w:rPr>
          <w:color w:val="000000" w:themeColor="text1"/>
        </w:rPr>
        <w:object w:dxaOrig="240" w:dyaOrig="260">
          <v:shape id="Object 1804" o:spid="_x0000_i2646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04" DrawAspect="Content" ObjectID="_1722286704" r:id="rId2529"/>
        </w:object>
      </w:r>
      <w:r w:rsidRPr="00C147C8">
        <w:rPr>
          <w:color w:val="000000" w:themeColor="text1"/>
        </w:rPr>
        <w:t>上关于原点对称的两点，点</w:t>
      </w:r>
      <w:r w:rsidR="007A591F" w:rsidRPr="00C147C8">
        <w:rPr>
          <w:color w:val="000000" w:themeColor="text1"/>
        </w:rPr>
        <w:object w:dxaOrig="220" w:dyaOrig="240">
          <v:shape id="Object 1805" o:spid="_x0000_i2647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805" DrawAspect="Content" ObjectID="_1722286705" r:id="rId2530"/>
        </w:object>
      </w:r>
      <w:r w:rsidRPr="00C147C8">
        <w:rPr>
          <w:color w:val="000000" w:themeColor="text1"/>
        </w:rPr>
        <w:t>是</w:t>
      </w:r>
      <w:r w:rsidR="007A591F" w:rsidRPr="00C147C8">
        <w:rPr>
          <w:color w:val="000000" w:themeColor="text1"/>
        </w:rPr>
        <w:object w:dxaOrig="240" w:dyaOrig="260">
          <v:shape id="Object 1806" o:spid="_x0000_i2648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06" DrawAspect="Content" ObjectID="_1722286706" r:id="rId2531"/>
        </w:object>
      </w:r>
      <w:r w:rsidRPr="00C147C8">
        <w:rPr>
          <w:color w:val="000000" w:themeColor="text1"/>
        </w:rPr>
        <w:t>的右支上位于第一象限的动点（不与点</w:t>
      </w:r>
      <w:r w:rsidR="007A591F" w:rsidRPr="00C147C8">
        <w:rPr>
          <w:color w:val="000000" w:themeColor="text1"/>
        </w:rPr>
        <w:object w:dxaOrig="240" w:dyaOrig="240">
          <v:shape id="Object 1807" o:spid="_x0000_i2649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807" DrawAspect="Content" ObjectID="_1722286707" r:id="rId2532"/>
        </w:object>
      </w:r>
      <w:r w:rsidRPr="00C147C8">
        <w:rPr>
          <w:color w:val="000000" w:themeColor="text1"/>
        </w:rPr>
        <w:t>、</w:t>
      </w:r>
      <w:r w:rsidR="007A591F" w:rsidRPr="00C147C8">
        <w:rPr>
          <w:color w:val="000000" w:themeColor="text1"/>
        </w:rPr>
        <w:object w:dxaOrig="220" w:dyaOrig="240">
          <v:shape id="Object 1808" o:spid="_x0000_i2650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808" DrawAspect="Content" ObjectID="_1722286708" r:id="rId2533"/>
        </w:object>
      </w:r>
      <w:r w:rsidRPr="00C147C8">
        <w:rPr>
          <w:color w:val="000000" w:themeColor="text1"/>
        </w:rPr>
        <w:t>重合），记直线</w:t>
      </w:r>
      <w:r w:rsidR="007A591F" w:rsidRPr="00C147C8">
        <w:rPr>
          <w:color w:val="000000" w:themeColor="text1"/>
        </w:rPr>
        <w:object w:dxaOrig="380" w:dyaOrig="260">
          <v:shape id="Object 1809" o:spid="_x0000_i2651" type="#_x0000_t75" alt="eqIdbd33764ff4efddfe11a98a609753715c" style="width:16.8pt;height:11.4pt;mso-wrap-style:square;mso-position-horizontal-relative:page;mso-position-vertical-relative:page" o:ole="">
            <v:imagedata r:id="rId423" o:title="eqIdbd33764ff4efddfe11a98a609753715c"/>
          </v:shape>
          <o:OLEObject Type="Embed" ProgID="Equation.DSMT4" ShapeID="Object 1809" DrawAspect="Content" ObjectID="_1722286709" r:id="rId253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40" w:dyaOrig="240">
          <v:shape id="Object 1810" o:spid="_x0000_i2652" type="#_x0000_t75" alt="eqIdd2be49c37e30a3ced0364c3e74d8c687" style="width:15pt;height:10.2pt;mso-wrap-style:square;mso-position-horizontal-relative:page;mso-position-vertical-relative:page" o:ole="">
            <v:imagedata r:id="rId425" o:title="eqIdd2be49c37e30a3ced0364c3e74d8c687"/>
          </v:shape>
          <o:OLEObject Type="Embed" ProgID="Equation.DSMT4" ShapeID="Object 1810" DrawAspect="Content" ObjectID="_1722286710" r:id="rId2535"/>
        </w:object>
      </w:r>
      <w:r w:rsidRPr="00C147C8">
        <w:rPr>
          <w:color w:val="000000" w:themeColor="text1"/>
        </w:rPr>
        <w:t>的斜率分别为</w:t>
      </w:r>
      <w:r w:rsidR="007A591F" w:rsidRPr="00C147C8">
        <w:rPr>
          <w:color w:val="000000" w:themeColor="text1"/>
        </w:rPr>
        <w:object w:dxaOrig="240" w:dyaOrig="360">
          <v:shape id="Object 1811" o:spid="_x0000_i2653" type="#_x0000_t75" alt="eqId6defc43285a40f7ccb74c1cc04265eba" style="width:10.2pt;height:16.2pt;mso-wrap-style:square;mso-position-horizontal-relative:page;mso-position-vertical-relative:page" o:ole="">
            <v:imagedata r:id="rId95" o:title="eqId6defc43285a40f7ccb74c1cc04265eba"/>
          </v:shape>
          <o:OLEObject Type="Embed" ProgID="Equation.DSMT4" ShapeID="Object 1811" DrawAspect="Content" ObjectID="_1722286711" r:id="rId253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60" w:dyaOrig="360">
          <v:shape id="Object 1812" o:spid="_x0000_i2654" type="#_x0000_t75" alt="eqId423b7ae39db552e60ee8b1d27312306f" style="width:11.4pt;height:15.6pt;mso-wrap-style:square;mso-position-horizontal-relative:page;mso-position-vertical-relative:page" o:ole="">
            <v:imagedata r:id="rId97" o:title="eqId423b7ae39db552e60ee8b1d27312306f"/>
          </v:shape>
          <o:OLEObject Type="Embed" ProgID="Equation.DSMT4" ShapeID="Object 1812" DrawAspect="Content" ObjectID="_1722286712" r:id="rId2537"/>
        </w:object>
      </w:r>
      <w:r w:rsidRPr="00C147C8">
        <w:rPr>
          <w:color w:val="000000" w:themeColor="text1"/>
        </w:rPr>
        <w:t>，则下列结论正确的是（</w:t>
      </w:r>
      <w:r w:rsidRPr="00C147C8">
        <w:rPr>
          <w:rFonts w:ascii="'Times New Roman'" w:eastAsia="'Times New Roman'" w:hAnsi="'Times New Roman'" w:cs="'Times New Roman'"/>
          <w:color w:val="000000" w:themeColor="text1"/>
        </w:rPr>
        <w:t>       </w:t>
      </w:r>
      <w:r w:rsidRPr="00C147C8">
        <w:rPr>
          <w:color w:val="000000" w:themeColor="text1"/>
        </w:rPr>
        <w:t>）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A</w:t>
      </w:r>
      <w:r w:rsidRPr="00C147C8">
        <w:rPr>
          <w:color w:val="000000" w:themeColor="text1"/>
        </w:rPr>
        <w:t>．以线段</w:t>
      </w:r>
      <w:r w:rsidR="007A591F" w:rsidRPr="00C147C8">
        <w:rPr>
          <w:color w:val="000000" w:themeColor="text1"/>
        </w:rPr>
        <w:object w:dxaOrig="400" w:dyaOrig="260">
          <v:shape id="Object 1813" o:spid="_x0000_i2655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813" DrawAspect="Content" ObjectID="_1722286713" r:id="rId2538"/>
        </w:object>
      </w:r>
      <w:r w:rsidRPr="00C147C8">
        <w:rPr>
          <w:color w:val="000000" w:themeColor="text1"/>
        </w:rPr>
        <w:t>为直径的圆与</w:t>
      </w:r>
      <w:r w:rsidR="007A591F" w:rsidRPr="00C147C8">
        <w:rPr>
          <w:color w:val="000000" w:themeColor="text1"/>
        </w:rPr>
        <w:object w:dxaOrig="240" w:dyaOrig="260">
          <v:shape id="Object 1814" o:spid="_x0000_i2656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14" DrawAspect="Content" ObjectID="_1722286714" r:id="rId2539"/>
        </w:object>
      </w:r>
      <w:r w:rsidRPr="00C147C8">
        <w:rPr>
          <w:color w:val="000000" w:themeColor="text1"/>
        </w:rPr>
        <w:t>可能有两条公切线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B</w:t>
      </w:r>
      <w:r w:rsidRPr="00C147C8">
        <w:rPr>
          <w:color w:val="000000" w:themeColor="text1"/>
        </w:rPr>
        <w:t>．</w:t>
      </w:r>
      <w:r w:rsidR="007A591F" w:rsidRPr="00C147C8">
        <w:rPr>
          <w:color w:val="000000" w:themeColor="text1"/>
        </w:rPr>
        <w:object w:dxaOrig="800" w:dyaOrig="360">
          <v:shape id="Object 1815" o:spid="_x0000_i2657" type="#_x0000_t75" alt="eqIdff3164adf314b5a645a8a3fd92b820eb" style="width:35.4pt;height:15.6pt;mso-wrap-style:square;mso-position-horizontal-relative:page;mso-position-vertical-relative:page" o:ole="">
            <v:imagedata r:id="rId2540" o:title="eqIdff3164adf314b5a645a8a3fd92b820eb"/>
          </v:shape>
          <o:OLEObject Type="Embed" ProgID="Equation.DSMT4" ShapeID="Object 1815" DrawAspect="Content" ObjectID="_1722286715" r:id="rId2541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C</w:t>
      </w:r>
      <w:r w:rsidRPr="00C147C8">
        <w:rPr>
          <w:color w:val="000000" w:themeColor="text1"/>
        </w:rPr>
        <w:t>．存在点</w:t>
      </w:r>
      <w:r w:rsidR="007A591F" w:rsidRPr="00C147C8">
        <w:rPr>
          <w:color w:val="000000" w:themeColor="text1"/>
        </w:rPr>
        <w:object w:dxaOrig="220" w:dyaOrig="240">
          <v:shape id="Object 1816" o:spid="_x0000_i2658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816" DrawAspect="Content" ObjectID="_1722286716" r:id="rId2542"/>
        </w:object>
      </w:r>
      <w:r w:rsidRPr="00C147C8">
        <w:rPr>
          <w:color w:val="000000" w:themeColor="text1"/>
        </w:rPr>
        <w:t>，使得</w:t>
      </w:r>
      <w:r w:rsidR="007A591F" w:rsidRPr="00C147C8">
        <w:rPr>
          <w:color w:val="000000" w:themeColor="text1"/>
        </w:rPr>
        <w:object w:dxaOrig="1180" w:dyaOrig="400">
          <v:shape id="Object 1817" o:spid="_x0000_i2659" type="#_x0000_t75" alt="eqId7da72a440c2db4dbaa6d1fc8abe1ea14" style="width:51.6pt;height:18pt;mso-wrap-style:square;mso-position-horizontal-relative:page;mso-position-vertical-relative:page" o:ole="">
            <v:imagedata r:id="rId2543" o:title="eqId7da72a440c2db4dbaa6d1fc8abe1ea14"/>
          </v:shape>
          <o:OLEObject Type="Embed" ProgID="Equation.DSMT4" ShapeID="Object 1817" DrawAspect="Content" ObjectID="_1722286717" r:id="rId2544"/>
        </w:objec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D</w:t>
      </w:r>
      <w:r w:rsidRPr="00C147C8">
        <w:rPr>
          <w:color w:val="000000" w:themeColor="text1"/>
        </w:rPr>
        <w:t>．当</w:t>
      </w:r>
      <w:r w:rsidR="007A591F" w:rsidRPr="00C147C8">
        <w:rPr>
          <w:color w:val="000000" w:themeColor="text1"/>
        </w:rPr>
        <w:object w:dxaOrig="560" w:dyaOrig="280">
          <v:shape id="Object 1818" o:spid="_x0000_i2660" type="#_x0000_t75" alt="eqId8e258ab9e600435b37465092243d99f6" style="width:24.6pt;height:13.2pt;mso-wrap-style:square;mso-position-horizontal-relative:page;mso-position-vertical-relative:page" o:ole="">
            <v:imagedata r:id="rId2285" o:title="eqId8e258ab9e600435b37465092243d99f6"/>
          </v:shape>
          <o:OLEObject Type="Embed" ProgID="Equation.DSMT4" ShapeID="Object 1818" DrawAspect="Content" ObjectID="_1722286718" r:id="rId2545"/>
        </w:object>
      </w:r>
      <w:r w:rsidRPr="00C147C8">
        <w:rPr>
          <w:color w:val="000000" w:themeColor="text1"/>
        </w:rPr>
        <w:t>时，点</w:t>
      </w:r>
      <w:r w:rsidR="007A591F" w:rsidRPr="00C147C8">
        <w:rPr>
          <w:color w:val="000000" w:themeColor="text1"/>
        </w:rPr>
        <w:object w:dxaOrig="220" w:dyaOrig="240">
          <v:shape id="Object 1819" o:spid="_x0000_i266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819" DrawAspect="Content" ObjectID="_1722286719" r:id="rId2546"/>
        </w:object>
      </w:r>
      <w:r w:rsidRPr="00C147C8">
        <w:rPr>
          <w:color w:val="000000" w:themeColor="text1"/>
        </w:rPr>
        <w:t>到</w:t>
      </w:r>
      <w:r w:rsidR="007A591F" w:rsidRPr="00C147C8">
        <w:rPr>
          <w:color w:val="000000" w:themeColor="text1"/>
        </w:rPr>
        <w:object w:dxaOrig="240" w:dyaOrig="260">
          <v:shape id="Object 1820" o:spid="_x0000_i2662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20" DrawAspect="Content" ObjectID="_1722286720" r:id="rId2547"/>
        </w:object>
      </w:r>
      <w:r w:rsidRPr="00C147C8">
        <w:rPr>
          <w:color w:val="000000" w:themeColor="text1"/>
        </w:rPr>
        <w:t>的两条渐近线的距离之积为</w:t>
      </w:r>
      <w:r w:rsidRPr="00C147C8">
        <w:rPr>
          <w:color w:val="000000" w:themeColor="text1"/>
        </w:rPr>
        <w:t>3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ABD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分析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点</w:t>
      </w:r>
      <w:r w:rsidR="007A591F" w:rsidRPr="00C147C8">
        <w:rPr>
          <w:color w:val="000000" w:themeColor="text1"/>
        </w:rPr>
        <w:object w:dxaOrig="240" w:dyaOrig="240">
          <v:shape id="Object 1821" o:spid="_x0000_i2663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821" DrawAspect="Content" ObjectID="_1722286721" r:id="rId254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20" w:dyaOrig="240">
          <v:shape id="Object 1822" o:spid="_x0000_i2664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822" DrawAspect="Content" ObjectID="_1722286722" r:id="rId2549"/>
        </w:object>
      </w:r>
      <w:r w:rsidRPr="00C147C8">
        <w:rPr>
          <w:color w:val="000000" w:themeColor="text1"/>
        </w:rPr>
        <w:t>分别是</w:t>
      </w:r>
      <w:r w:rsidR="007A591F" w:rsidRPr="00C147C8">
        <w:rPr>
          <w:color w:val="000000" w:themeColor="text1"/>
        </w:rPr>
        <w:object w:dxaOrig="240" w:dyaOrig="260">
          <v:shape id="Object 1823" o:spid="_x0000_i2665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23" DrawAspect="Content" ObjectID="_1722286723" r:id="rId2550"/>
        </w:object>
      </w:r>
      <w:r w:rsidRPr="00C147C8">
        <w:rPr>
          <w:color w:val="000000" w:themeColor="text1"/>
        </w:rPr>
        <w:t>的左、右顶点可判断</w:t>
      </w:r>
      <w:r w:rsidRPr="00C147C8">
        <w:rPr>
          <w:color w:val="000000" w:themeColor="text1"/>
        </w:rPr>
        <w:t>A</w:t>
      </w:r>
      <w:r w:rsidRPr="00C147C8">
        <w:rPr>
          <w:color w:val="000000" w:themeColor="text1"/>
        </w:rPr>
        <w:t>；利用点差法可判断</w:t>
      </w:r>
      <w:r w:rsidRPr="00C147C8">
        <w:rPr>
          <w:color w:val="000000" w:themeColor="text1"/>
        </w:rPr>
        <w:t>B</w:t>
      </w:r>
      <w:r w:rsidRPr="00C147C8">
        <w:rPr>
          <w:color w:val="000000" w:themeColor="text1"/>
        </w:rPr>
        <w:t>；利用基本不等式可判断</w:t>
      </w:r>
      <w:r w:rsidRPr="00C147C8">
        <w:rPr>
          <w:color w:val="000000" w:themeColor="text1"/>
        </w:rPr>
        <w:t>C</w:t>
      </w:r>
      <w:r w:rsidRPr="00C147C8">
        <w:rPr>
          <w:color w:val="000000" w:themeColor="text1"/>
        </w:rPr>
        <w:t>；首先求出双曲线的渐近线，再利用点到直线的距离公式即可求解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详解】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当点</w:t>
      </w:r>
      <w:r w:rsidR="007A591F" w:rsidRPr="00C147C8">
        <w:rPr>
          <w:color w:val="000000" w:themeColor="text1"/>
        </w:rPr>
        <w:object w:dxaOrig="240" w:dyaOrig="240">
          <v:shape id="Object 1824" o:spid="_x0000_i2666" type="#_x0000_t75" alt="eqId5963abe8f421bd99a2aaa94831a951e9" style="width:10.2pt;height:10.2pt;mso-wrap-style:square;mso-position-horizontal-relative:page;mso-position-vertical-relative:page" o:ole="">
            <v:imagedata r:id="rId427" o:title="eqId5963abe8f421bd99a2aaa94831a951e9"/>
          </v:shape>
          <o:OLEObject Type="Embed" ProgID="Equation.DSMT4" ShapeID="Object 1824" DrawAspect="Content" ObjectID="_1722286724" r:id="rId2551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220" w:dyaOrig="240">
          <v:shape id="Object 1825" o:spid="_x0000_i2667" type="#_x0000_t75" alt="eqId7f9e8449aad35c5d840a3395ea86df6d" style="width:9.6pt;height:10.2pt;mso-wrap-style:square;mso-position-horizontal-relative:page;mso-position-vertical-relative:page" o:ole="">
            <v:imagedata r:id="rId429" o:title="eqId7f9e8449aad35c5d840a3395ea86df6d"/>
          </v:shape>
          <o:OLEObject Type="Embed" ProgID="Equation.DSMT4" ShapeID="Object 1825" DrawAspect="Content" ObjectID="_1722286725" r:id="rId2552"/>
        </w:object>
      </w:r>
      <w:r w:rsidRPr="00C147C8">
        <w:rPr>
          <w:color w:val="000000" w:themeColor="text1"/>
        </w:rPr>
        <w:t>分别是</w:t>
      </w:r>
      <w:r w:rsidR="007A591F" w:rsidRPr="00C147C8">
        <w:rPr>
          <w:color w:val="000000" w:themeColor="text1"/>
        </w:rPr>
        <w:object w:dxaOrig="240" w:dyaOrig="260">
          <v:shape id="Object 1826" o:spid="_x0000_i2668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26" DrawAspect="Content" ObjectID="_1722286726" r:id="rId2553"/>
        </w:object>
      </w:r>
      <w:r w:rsidRPr="00C147C8">
        <w:rPr>
          <w:color w:val="000000" w:themeColor="text1"/>
        </w:rPr>
        <w:t>的左、右顶点时，圆与</w:t>
      </w:r>
      <w:r w:rsidR="007A591F" w:rsidRPr="00C147C8">
        <w:rPr>
          <w:color w:val="000000" w:themeColor="text1"/>
        </w:rPr>
        <w:object w:dxaOrig="240" w:dyaOrig="260">
          <v:shape id="Object 1827" o:spid="_x0000_i2669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27" DrawAspect="Content" ObjectID="_1722286727" r:id="rId2554"/>
        </w:object>
      </w:r>
      <w:r w:rsidRPr="00C147C8">
        <w:rPr>
          <w:color w:val="000000" w:themeColor="text1"/>
        </w:rPr>
        <w:t>恰有两条公切线，故</w:t>
      </w:r>
      <w:r w:rsidRPr="00C147C8">
        <w:rPr>
          <w:color w:val="000000" w:themeColor="text1"/>
        </w:rPr>
        <w:t>A</w:t>
      </w:r>
      <w:r w:rsidRPr="00C147C8">
        <w:rPr>
          <w:color w:val="000000" w:themeColor="text1"/>
        </w:rPr>
        <w:t>正确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840" w:dyaOrig="400">
          <v:shape id="Object 1828" o:spid="_x0000_i2670" type="#_x0000_t75" alt="eqIda66c5f00b5b38a2d052354b5611970e6" style="width:37.2pt;height:17.4pt;mso-wrap-style:square;mso-position-horizontal-relative:page;mso-position-vertical-relative:page" o:ole="">
            <v:imagedata r:id="rId2555" o:title="eqIda66c5f00b5b38a2d052354b5611970e6"/>
          </v:shape>
          <o:OLEObject Type="Embed" ProgID="Equation.DSMT4" ShapeID="Object 1828" DrawAspect="Content" ObjectID="_1722286728" r:id="rId255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120" w:dyaOrig="400">
          <v:shape id="Object 1829" o:spid="_x0000_i2671" type="#_x0000_t75" alt="eqId5190c97f281c4926689e490bd9a32874" style="width:49.2pt;height:17.4pt;mso-wrap-style:square;mso-position-horizontal-relative:page;mso-position-vertical-relative:page" o:ole="">
            <v:imagedata r:id="rId2557" o:title="eqId5190c97f281c4926689e490bd9a32874"/>
          </v:shape>
          <o:OLEObject Type="Embed" ProgID="Equation.DSMT4" ShapeID="Object 1829" DrawAspect="Content" ObjectID="_1722286729" r:id="rId2558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20" w:dyaOrig="400">
          <v:shape id="Object 1830" o:spid="_x0000_i2672" type="#_x0000_t75" alt="eqId2f56635924584077092ac3c7dd68837b" style="width:31.8pt;height:18pt;mso-wrap-style:square;mso-position-horizontal-relative:page;mso-position-vertical-relative:page" o:ole="">
            <v:imagedata r:id="rId2559" o:title="eqId2f56635924584077092ac3c7dd68837b"/>
          </v:shape>
          <o:OLEObject Type="Embed" ProgID="Equation.DSMT4" ShapeID="Object 1830" DrawAspect="Content" ObjectID="_1722286730" r:id="rId2560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300" w:dyaOrig="1360">
          <v:shape id="Object 1831" o:spid="_x0000_i2673" type="#_x0000_t75" alt="eqId510cda86c64488d4686d45db1401736d" style="width:57pt;height:60pt;mso-wrap-style:square;mso-position-horizontal-relative:page;mso-position-vertical-relative:page" o:ole="">
            <v:imagedata r:id="rId2561" o:title="eqId510cda86c64488d4686d45db1401736d"/>
          </v:shape>
          <o:OLEObject Type="Embed" ProgID="Equation.DSMT4" ShapeID="Object 1831" DrawAspect="Content" ObjectID="_1722286731" r:id="rId2562"/>
        </w:objec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320" w:dyaOrig="660">
          <v:shape id="Object 1832" o:spid="_x0000_i2674" type="#_x0000_t75" alt="eqId055dc3687e9dbee49f15c59361b0f43a" style="width:57.6pt;height:28.8pt;mso-wrap-style:square;mso-position-horizontal-relative:page;mso-position-vertical-relative:page" o:ole="">
            <v:imagedata r:id="rId2563" o:title="eqId055dc3687e9dbee49f15c59361b0f43a"/>
          </v:shape>
          <o:OLEObject Type="Embed" ProgID="Equation.DSMT4" ShapeID="Object 1832" DrawAspect="Content" ObjectID="_1722286732" r:id="rId256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4420" w:dyaOrig="660">
          <v:shape id="Object 1833" o:spid="_x0000_i2675" type="#_x0000_t75" alt="eqId68992c625bb92cd78bb3314cc5282d24" style="width:195pt;height:28.8pt;mso-wrap-style:square;mso-position-horizontal-relative:page;mso-position-vertical-relative:page" o:ole="">
            <v:imagedata r:id="rId2565" o:title="eqId68992c625bb92cd78bb3314cc5282d24"/>
          </v:shape>
          <o:OLEObject Type="Embed" ProgID="Equation.DSMT4" ShapeID="Object 1833" DrawAspect="Content" ObjectID="_1722286733" r:id="rId2566"/>
        </w:object>
      </w:r>
      <w:r w:rsidRPr="00C147C8">
        <w:rPr>
          <w:color w:val="000000" w:themeColor="text1"/>
        </w:rPr>
        <w:t>，故</w:t>
      </w:r>
      <w:r w:rsidRPr="00C147C8">
        <w:rPr>
          <w:color w:val="000000" w:themeColor="text1"/>
        </w:rPr>
        <w:t>B</w:t>
      </w:r>
      <w:r w:rsidRPr="00C147C8">
        <w:rPr>
          <w:color w:val="000000" w:themeColor="text1"/>
        </w:rPr>
        <w:t>正确；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940" w:dyaOrig="460">
          <v:shape id="Object 1834" o:spid="_x0000_i2676" type="#_x0000_t75" alt="eqId1e8f63c75a0074b11e6f14d3c40c5934" style="width:129pt;height:21pt;mso-wrap-style:square;mso-position-horizontal-relative:page;mso-position-vertical-relative:page" o:ole="">
            <v:imagedata r:id="rId2567" o:title="eqId1e8f63c75a0074b11e6f14d3c40c5934"/>
          </v:shape>
          <o:OLEObject Type="Embed" ProgID="Equation.DSMT4" ShapeID="Object 1834" DrawAspect="Content" ObjectID="_1722286734" r:id="rId2568"/>
        </w:object>
      </w:r>
      <w:r w:rsidR="007F2A8F" w:rsidRPr="00C147C8">
        <w:rPr>
          <w:color w:val="000000" w:themeColor="text1"/>
        </w:rPr>
        <w:t>，故</w:t>
      </w:r>
      <w:r w:rsidR="007F2A8F" w:rsidRPr="00C147C8">
        <w:rPr>
          <w:color w:val="000000" w:themeColor="text1"/>
        </w:rPr>
        <w:t>C</w:t>
      </w:r>
      <w:r w:rsidR="007F2A8F" w:rsidRPr="00C147C8">
        <w:rPr>
          <w:color w:val="000000" w:themeColor="text1"/>
        </w:rPr>
        <w:t>错误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560" w:dyaOrig="280">
          <v:shape id="Object 1835" o:spid="_x0000_i2677" type="#_x0000_t75" alt="eqId8e258ab9e600435b37465092243d99f6" style="width:24.6pt;height:13.2pt;mso-wrap-style:square;mso-position-horizontal-relative:page;mso-position-vertical-relative:page" o:ole="">
            <v:imagedata r:id="rId2285" o:title="eqId8e258ab9e600435b37465092243d99f6"/>
          </v:shape>
          <o:OLEObject Type="Embed" ProgID="Equation.DSMT4" ShapeID="Object 1835" DrawAspect="Content" ObjectID="_1722286735" r:id="rId2569"/>
        </w:object>
      </w:r>
      <w:r w:rsidRPr="00C147C8">
        <w:rPr>
          <w:color w:val="000000" w:themeColor="text1"/>
        </w:rPr>
        <w:t>时，</w:t>
      </w:r>
      <w:r w:rsidR="007A591F" w:rsidRPr="00C147C8">
        <w:rPr>
          <w:color w:val="000000" w:themeColor="text1"/>
        </w:rPr>
        <w:object w:dxaOrig="840" w:dyaOrig="360">
          <v:shape id="Object 1836" o:spid="_x0000_i2678" type="#_x0000_t75" alt="eqId6129fbf40a950fc8c516f0abaab21957" style="width:37.2pt;height:15.6pt;mso-wrap-style:square;mso-position-horizontal-relative:page;mso-position-vertical-relative:page" o:ole="">
            <v:imagedata r:id="rId2570" o:title="eqId6129fbf40a950fc8c516f0abaab21957"/>
          </v:shape>
          <o:OLEObject Type="Embed" ProgID="Equation.DSMT4" ShapeID="Object 1836" DrawAspect="Content" ObjectID="_1722286736" r:id="rId2571"/>
        </w:object>
      </w:r>
      <w:r w:rsidRPr="00C147C8">
        <w:rPr>
          <w:color w:val="000000" w:themeColor="text1"/>
        </w:rPr>
        <w:t>，渐近线方程为</w:t>
      </w:r>
      <w:r w:rsidR="007A591F" w:rsidRPr="00C147C8">
        <w:rPr>
          <w:color w:val="000000" w:themeColor="text1"/>
        </w:rPr>
        <w:object w:dxaOrig="1000" w:dyaOrig="380">
          <v:shape id="Object 1837" o:spid="_x0000_i2679" type="#_x0000_t75" alt="eqId9b6bb019e2d7c6d17d15ec4d9043f5e6" style="width:44.4pt;height:16.2pt;mso-wrap-style:square;mso-position-horizontal-relative:page;mso-position-vertical-relative:page" o:ole="">
            <v:imagedata r:id="rId2572" o:title="eqId9b6bb019e2d7c6d17d15ec4d9043f5e6"/>
          </v:shape>
          <o:OLEObject Type="Embed" ProgID="Equation.DSMT4" ShapeID="Object 1837" DrawAspect="Content" ObjectID="_1722286737" r:id="rId2573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180" w:dyaOrig="380">
          <v:shape id="Object 1838" o:spid="_x0000_i2680" type="#_x0000_t75" alt="eqId41fc8b78d878a8c6b402b77e16ea7799" style="width:51.6pt;height:16.2pt;mso-wrap-style:square;mso-position-horizontal-relative:page;mso-position-vertical-relative:page" o:ole="">
            <v:imagedata r:id="rId2574" o:title="eqId41fc8b78d878a8c6b402b77e16ea7799"/>
          </v:shape>
          <o:OLEObject Type="Embed" ProgID="Equation.DSMT4" ShapeID="Object 1838" DrawAspect="Content" ObjectID="_1722286738" r:id="rId257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点</w:t>
      </w:r>
      <w:r w:rsidR="007A591F" w:rsidRPr="00C147C8">
        <w:rPr>
          <w:color w:val="000000" w:themeColor="text1"/>
        </w:rPr>
        <w:object w:dxaOrig="220" w:dyaOrig="240">
          <v:shape id="Object 1839" o:spid="_x0000_i2681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839" DrawAspect="Content" ObjectID="_1722286739" r:id="rId2576"/>
        </w:object>
      </w:r>
      <w:r w:rsidRPr="00C147C8">
        <w:rPr>
          <w:color w:val="000000" w:themeColor="text1"/>
        </w:rPr>
        <w:t>到两条渐近线的距离之积为</w:t>
      </w:r>
      <w:r w:rsidR="007A591F" w:rsidRPr="00C147C8">
        <w:rPr>
          <w:color w:val="000000" w:themeColor="text1"/>
        </w:rPr>
        <w:object w:dxaOrig="2820" w:dyaOrig="780">
          <v:shape id="Object 1840" o:spid="_x0000_i2682" type="#_x0000_t75" alt="eqId9691416ce38f76fc5fef05404cfaa0b9" style="width:123.6pt;height:34.2pt;mso-wrap-style:square;mso-position-horizontal-relative:page;mso-position-vertical-relative:page" o:ole="">
            <v:imagedata r:id="rId2577" o:title="eqId9691416ce38f76fc5fef05404cfaa0b9"/>
          </v:shape>
          <o:OLEObject Type="Embed" ProgID="Equation.DSMT4" ShapeID="Object 1840" DrawAspect="Content" ObjectID="_1722286740" r:id="rId257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双曲线</w:t>
      </w:r>
      <w:r w:rsidR="007A591F" w:rsidRPr="00C147C8">
        <w:rPr>
          <w:color w:val="000000" w:themeColor="text1"/>
        </w:rPr>
        <w:object w:dxaOrig="1440" w:dyaOrig="660">
          <v:shape id="Object 1841" o:spid="_x0000_i2683" type="#_x0000_t75" alt="eqIdbfb38ddc1180f5a3d8d63b525d176fdf" style="width:63pt;height:28.8pt;mso-wrap-style:square;mso-position-horizontal-relative:page;mso-position-vertical-relative:page" o:ole="">
            <v:imagedata r:id="rId2579" o:title="eqIdbfb38ddc1180f5a3d8d63b525d176fdf"/>
          </v:shape>
          <o:OLEObject Type="Embed" ProgID="Equation.DSMT4" ShapeID="Object 1841" DrawAspect="Content" ObjectID="_1722286741" r:id="rId2580"/>
        </w:object>
      </w:r>
      <w:r w:rsidRPr="00C147C8">
        <w:rPr>
          <w:color w:val="000000" w:themeColor="text1"/>
        </w:rPr>
        <w:t>，点</w:t>
      </w:r>
      <w:r w:rsidR="007A591F" w:rsidRPr="00C147C8">
        <w:rPr>
          <w:color w:val="000000" w:themeColor="text1"/>
        </w:rPr>
        <w:object w:dxaOrig="220" w:dyaOrig="240">
          <v:shape id="Object 1842" o:spid="_x0000_i2684" type="#_x0000_t75" alt="eqIddad2a36927223bd70f426ba06aea4b45" style="width:9.6pt;height:10.2pt;mso-wrap-style:square;mso-position-horizontal-relative:page;mso-position-vertical-relative:page" o:ole="">
            <v:imagedata r:id="rId17" o:title="eqIddad2a36927223bd70f426ba06aea4b45"/>
          </v:shape>
          <o:OLEObject Type="Embed" ProgID="Equation.DSMT4" ShapeID="Object 1842" DrawAspect="Content" ObjectID="_1722286742" r:id="rId2581"/>
        </w:object>
      </w:r>
      <w:r w:rsidRPr="00C147C8">
        <w:rPr>
          <w:color w:val="000000" w:themeColor="text1"/>
        </w:rPr>
        <w:t>是</w:t>
      </w:r>
      <w:r w:rsidR="007A591F" w:rsidRPr="00C147C8">
        <w:rPr>
          <w:color w:val="000000" w:themeColor="text1"/>
        </w:rPr>
        <w:object w:dxaOrig="240" w:dyaOrig="260">
          <v:shape id="Object 1843" o:spid="_x0000_i2685" type="#_x0000_t75" alt="eqId2a30f3a8b673cc28bd90c50cf1a35281" style="width:10.2pt;height:11.4pt;mso-wrap-style:square;mso-position-horizontal-relative:page;mso-position-vertical-relative:page" o:ole="">
            <v:imagedata r:id="rId2528" o:title="eqId2a30f3a8b673cc28bd90c50cf1a35281"/>
          </v:shape>
          <o:OLEObject Type="Embed" ProgID="Equation.DSMT4" ShapeID="Object 1843" DrawAspect="Content" ObjectID="_1722286743" r:id="rId2582"/>
        </w:object>
      </w:r>
      <w:r w:rsidRPr="00C147C8">
        <w:rPr>
          <w:color w:val="000000" w:themeColor="text1"/>
        </w:rPr>
        <w:t>的右支上位于第一象限，则</w:t>
      </w:r>
      <w:r w:rsidR="007A591F" w:rsidRPr="00C147C8">
        <w:rPr>
          <w:color w:val="000000" w:themeColor="text1"/>
        </w:rPr>
        <w:object w:dxaOrig="1100" w:dyaOrig="660">
          <v:shape id="Object 1844" o:spid="_x0000_i2686" type="#_x0000_t75" alt="eqId87fda280c5c9bb8a67b00c7ccc88ee4a" style="width:48.6pt;height:28.8pt;mso-wrap-style:square;mso-position-horizontal-relative:page;mso-position-vertical-relative:page" o:ole="">
            <v:imagedata r:id="rId2583" o:title="eqId87fda280c5c9bb8a67b00c7ccc88ee4a"/>
          </v:shape>
          <o:OLEObject Type="Embed" ProgID="Equation.DSMT4" ShapeID="Object 1844" DrawAspect="Content" ObjectID="_1722286744" r:id="rId258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整理可得</w:t>
      </w:r>
      <w:r w:rsidR="007A591F" w:rsidRPr="00C147C8">
        <w:rPr>
          <w:color w:val="000000" w:themeColor="text1"/>
        </w:rPr>
        <w:object w:dxaOrig="1060" w:dyaOrig="660">
          <v:shape id="Object 1845" o:spid="_x0000_i2687" type="#_x0000_t75" alt="eqId2bce8d840b6eec27cc187a6cc5b8cd72" style="width:46.2pt;height:28.8pt;mso-wrap-style:square;mso-position-horizontal-relative:page;mso-position-vertical-relative:page" o:ole="">
            <v:imagedata r:id="rId2585" o:title="eqId2bce8d840b6eec27cc187a6cc5b8cd72"/>
          </v:shape>
          <o:OLEObject Type="Embed" ProgID="Equation.DSMT4" ShapeID="Object 1845" DrawAspect="Content" ObjectID="_1722286745" r:id="rId2586"/>
        </w:object>
      </w:r>
      <w:r w:rsidRPr="00C147C8">
        <w:rPr>
          <w:color w:val="000000" w:themeColor="text1"/>
        </w:rPr>
        <w:t>，代入上式可得</w:t>
      </w:r>
      <w:r w:rsidR="007A591F" w:rsidRPr="00C147C8">
        <w:rPr>
          <w:color w:val="000000" w:themeColor="text1"/>
        </w:rPr>
        <w:object w:dxaOrig="2100" w:dyaOrig="760">
          <v:shape id="Object 1846" o:spid="_x0000_i2688" type="#_x0000_t75" alt="eqIdfd3592d5892b614b9e005fb6e786ec12" style="width:92.4pt;height:33.6pt;mso-wrap-style:square;mso-position-horizontal-relative:page;mso-position-vertical-relative:page" o:ole="">
            <v:imagedata r:id="rId2587" o:title="eqIdfd3592d5892b614b9e005fb6e786ec12"/>
          </v:shape>
          <o:OLEObject Type="Embed" ProgID="Equation.DSMT4" ShapeID="Object 1846" DrawAspect="Content" ObjectID="_1722286746" r:id="rId2588"/>
        </w:object>
      </w:r>
      <w:r w:rsidRPr="00C147C8">
        <w:rPr>
          <w:color w:val="000000" w:themeColor="text1"/>
        </w:rPr>
        <w:t>，故</w:t>
      </w:r>
      <w:r w:rsidRPr="00C147C8">
        <w:rPr>
          <w:color w:val="000000" w:themeColor="text1"/>
        </w:rPr>
        <w:t>D</w:t>
      </w:r>
      <w:r w:rsidRPr="00C147C8">
        <w:rPr>
          <w:color w:val="000000" w:themeColor="text1"/>
        </w:rPr>
        <w:t>正确．</w:t>
      </w:r>
    </w:p>
    <w:p w:rsidR="007A591F" w:rsidRPr="00C147C8" w:rsidRDefault="007F2A8F">
      <w:pPr>
        <w:spacing w:line="360" w:lineRule="auto"/>
        <w:jc w:val="left"/>
        <w:textAlignment w:val="center"/>
        <w:rPr>
          <w:i/>
          <w:color w:val="000000" w:themeColor="text1"/>
        </w:rPr>
      </w:pPr>
      <w:r w:rsidRPr="00C147C8">
        <w:rPr>
          <w:color w:val="000000" w:themeColor="text1"/>
        </w:rPr>
        <w:t>故选：</w:t>
      </w:r>
      <w:r w:rsidRPr="00C147C8">
        <w:rPr>
          <w:color w:val="000000" w:themeColor="text1"/>
        </w:rPr>
        <w:t>ABD</w:t>
      </w:r>
      <w:r w:rsidRPr="00C147C8">
        <w:rPr>
          <w:i/>
          <w:color w:val="000000" w:themeColor="text1"/>
        </w:rPr>
        <w:t>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例</w:t>
      </w:r>
      <w:r w:rsidRPr="00C147C8">
        <w:rPr>
          <w:rFonts w:hint="eastAsia"/>
          <w:color w:val="000000" w:themeColor="text1"/>
        </w:rPr>
        <w:t>3-2</w:t>
      </w:r>
      <w:r w:rsidRPr="00C147C8">
        <w:rPr>
          <w:color w:val="000000" w:themeColor="text1"/>
        </w:rPr>
        <w:t>．已知椭圆</w:t>
      </w:r>
      <w:r w:rsidR="007A591F" w:rsidRPr="00C147C8">
        <w:rPr>
          <w:color w:val="000000" w:themeColor="text1"/>
        </w:rPr>
        <w:object w:dxaOrig="1440" w:dyaOrig="660">
          <v:shape id="Object 1847" o:spid="_x0000_i2689" type="#_x0000_t75" alt="eqId92b84a851bbc042bdb1571551053b045" style="width:63pt;height:28.8pt;mso-wrap-style:square;mso-position-horizontal-relative:page;mso-position-vertical-relative:page" o:ole="">
            <v:imagedata r:id="rId456" o:title="eqId92b84a851bbc042bdb1571551053b045"/>
          </v:shape>
          <o:OLEObject Type="Embed" ProgID="Equation.DSMT4" ShapeID="Object 1847" DrawAspect="Content" ObjectID="_1722286747" r:id="rId2589"/>
        </w:object>
      </w:r>
      <w:r w:rsidRPr="00C147C8">
        <w:rPr>
          <w:color w:val="000000" w:themeColor="text1"/>
        </w:rPr>
        <w:t>的焦距为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，且过点</w:t>
      </w:r>
      <w:r w:rsidR="007A591F" w:rsidRPr="00C147C8">
        <w:rPr>
          <w:color w:val="000000" w:themeColor="text1"/>
        </w:rPr>
        <w:object w:dxaOrig="900" w:dyaOrig="680">
          <v:shape id="Object 1848" o:spid="_x0000_i2690" type="#_x0000_t75" alt="eqIde641014eb998f16c14ee0ec59f9d54f0" style="width:39.6pt;height:30pt;mso-wrap-style:square;mso-position-horizontal-relative:page;mso-position-vertical-relative:page" o:ole="">
            <v:imagedata r:id="rId458" o:title="eqIde641014eb998f16c14ee0ec59f9d54f0"/>
          </v:shape>
          <o:OLEObject Type="Embed" ProgID="Equation.DSMT4" ShapeID="Object 1848" DrawAspect="Content" ObjectID="_1722286748" r:id="rId2590"/>
        </w:object>
      </w:r>
      <w:r w:rsidRPr="00C147C8">
        <w:rPr>
          <w:color w:val="000000" w:themeColor="text1"/>
        </w:rPr>
        <w:t>．若直线</w:t>
      </w:r>
      <w:r w:rsidR="007A591F" w:rsidRPr="00C147C8">
        <w:rPr>
          <w:color w:val="000000" w:themeColor="text1"/>
        </w:rPr>
        <w:object w:dxaOrig="400" w:dyaOrig="260">
          <v:shape id="Object 1849" o:spid="_x0000_i2691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849" DrawAspect="Content" ObjectID="_1722286749" r:id="rId2591"/>
        </w:object>
      </w:r>
      <w:r w:rsidRPr="00C147C8">
        <w:rPr>
          <w:color w:val="000000" w:themeColor="text1"/>
        </w:rPr>
        <w:t>为椭圆</w:t>
      </w:r>
      <w:r w:rsidR="007A591F" w:rsidRPr="00C147C8">
        <w:rPr>
          <w:color w:val="000000" w:themeColor="text1"/>
        </w:rPr>
        <w:object w:dxaOrig="280" w:dyaOrig="360">
          <v:shape id="Object 1850" o:spid="_x0000_i2692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850" DrawAspect="Content" ObjectID="_1722286750" r:id="rId2592"/>
        </w:object>
      </w:r>
      <w:r w:rsidRPr="00C147C8">
        <w:rPr>
          <w:color w:val="000000" w:themeColor="text1"/>
        </w:rPr>
        <w:t>与抛物线</w:t>
      </w:r>
      <w:r w:rsidR="007A591F" w:rsidRPr="00C147C8">
        <w:rPr>
          <w:color w:val="000000" w:themeColor="text1"/>
        </w:rPr>
        <w:object w:dxaOrig="300" w:dyaOrig="360">
          <v:shape id="Object 1851" o:spid="_x0000_i2693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1851" DrawAspect="Content" ObjectID="_1722286751" r:id="rId2593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620" w:dyaOrig="360">
          <v:shape id="Object 1852" o:spid="_x0000_i2694" type="#_x0000_t75" alt="eqId3764ba3aa0a241787f4661026bb14053" style="width:71.4pt;height:15.6pt;mso-wrap-style:square;mso-position-horizontal-relative:page;mso-position-vertical-relative:page" o:ole="">
            <v:imagedata r:id="rId463" o:title="eqId3764ba3aa0a241787f4661026bb14053"/>
          </v:shape>
          <o:OLEObject Type="Embed" ProgID="Equation.DSMT4" ShapeID="Object 1852" DrawAspect="Content" ObjectID="_1722286752" r:id="rId2594"/>
        </w:object>
      </w:r>
      <w:r w:rsidRPr="00C147C8">
        <w:rPr>
          <w:color w:val="000000" w:themeColor="text1"/>
        </w:rPr>
        <w:t>的公切线．其中点</w:t>
      </w:r>
      <w:r w:rsidR="007A591F" w:rsidRPr="00C147C8">
        <w:rPr>
          <w:color w:val="000000" w:themeColor="text1"/>
        </w:rPr>
        <w:object w:dxaOrig="480" w:dyaOrig="320">
          <v:shape id="Object 1853" o:spid="_x0000_i2695" type="#_x0000_t75" alt="eqId01c74a907dda6bb7d9d56d009d9df253" style="width:21pt;height:13.8pt;mso-wrap-style:square;mso-position-horizontal-relative:page;mso-position-vertical-relative:page" o:ole="">
            <v:imagedata r:id="rId67" o:title="eqId01c74a907dda6bb7d9d56d009d9df253"/>
          </v:shape>
          <o:OLEObject Type="Embed" ProgID="Equation.DSMT4" ShapeID="Object 1853" DrawAspect="Content" ObjectID="_1722286753" r:id="rId2595"/>
        </w:object>
      </w:r>
      <w:r w:rsidRPr="00C147C8">
        <w:rPr>
          <w:color w:val="000000" w:themeColor="text1"/>
        </w:rPr>
        <w:t>分别为</w:t>
      </w:r>
      <w:r w:rsidR="007A591F" w:rsidRPr="00C147C8">
        <w:rPr>
          <w:color w:val="000000" w:themeColor="text1"/>
        </w:rPr>
        <w:object w:dxaOrig="280" w:dyaOrig="360">
          <v:shape id="Object 1854" o:spid="_x0000_i2696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854" DrawAspect="Content" ObjectID="_1722286754" r:id="rId259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00" w:dyaOrig="360">
          <v:shape id="Object 1855" o:spid="_x0000_i2697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1855" DrawAspect="Content" ObjectID="_1722286755" r:id="rId2597"/>
        </w:object>
      </w:r>
      <w:r w:rsidRPr="00C147C8">
        <w:rPr>
          <w:color w:val="000000" w:themeColor="text1"/>
        </w:rPr>
        <w:t>上的切点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椭圆</w:t>
      </w:r>
      <w:r w:rsidR="007A591F" w:rsidRPr="00C147C8">
        <w:rPr>
          <w:color w:val="000000" w:themeColor="text1"/>
        </w:rPr>
        <w:object w:dxaOrig="280" w:dyaOrig="360">
          <v:shape id="Object 1856" o:spid="_x0000_i2698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856" DrawAspect="Content" ObjectID="_1722286756" r:id="rId2598"/>
        </w:object>
      </w:r>
      <w:r w:rsidRPr="00C147C8">
        <w:rPr>
          <w:color w:val="000000" w:themeColor="text1"/>
        </w:rPr>
        <w:t>的标准方程：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求</w:t>
      </w:r>
      <w:r w:rsidR="007A591F" w:rsidRPr="00C147C8">
        <w:rPr>
          <w:color w:val="000000" w:themeColor="text1"/>
        </w:rPr>
        <w:object w:dxaOrig="660" w:dyaOrig="279">
          <v:shape id="Object 1857" o:spid="_x0000_i2699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857" DrawAspect="Content" ObjectID="_1722286757" r:id="rId2600"/>
        </w:object>
      </w:r>
      <w:r w:rsidRPr="00C147C8">
        <w:rPr>
          <w:color w:val="000000" w:themeColor="text1"/>
        </w:rPr>
        <w:t>面积的最小值．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1120" w:dyaOrig="660">
          <v:shape id="Object 1858" o:spid="_x0000_i2700" type="#_x0000_t75" alt="eqId271e595c257e4c0ade90a9bbbf0e6b0d" style="width:49.2pt;height:28.8pt;mso-wrap-style:square;mso-position-horizontal-relative:page;mso-position-vertical-relative:page" o:ole="">
            <v:imagedata r:id="rId2601" o:title="eqId271e595c257e4c0ade90a9bbbf0e6b0d"/>
          </v:shape>
          <o:OLEObject Type="Embed" ProgID="Equation.DSMT4" ShapeID="Object 1858" DrawAspect="Content" ObjectID="_1722286758" r:id="rId2602"/>
        </w:object>
      </w:r>
      <w:r w:rsidRPr="00C147C8">
        <w:rPr>
          <w:color w:val="000000" w:themeColor="text1"/>
        </w:rPr>
        <w:t>；</w:t>
      </w:r>
      <w:r w:rsidRPr="00C147C8">
        <w:rPr>
          <w:color w:val="000000" w:themeColor="text1"/>
        </w:rPr>
        <w:t>(2)2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根据给定条件，列出关于</w:t>
      </w:r>
      <w:r w:rsidR="007A591F" w:rsidRPr="00C147C8">
        <w:rPr>
          <w:color w:val="000000" w:themeColor="text1"/>
        </w:rPr>
        <w:object w:dxaOrig="580" w:dyaOrig="360">
          <v:shape id="Object 1859" o:spid="_x0000_i2701" type="#_x0000_t75" alt="eqId8b6f0c2bf18a0517d232465076162a30" style="width:25.8pt;height:15.6pt;mso-wrap-style:square;mso-position-horizontal-relative:page;mso-position-vertical-relative:page" o:ole="">
            <v:imagedata r:id="rId2603" o:title="eqId8b6f0c2bf18a0517d232465076162a30"/>
          </v:shape>
          <o:OLEObject Type="Embed" ProgID="Equation.DSMT4" ShapeID="Object 1859" DrawAspect="Content" ObjectID="_1722286759" r:id="rId2604"/>
        </w:object>
      </w:r>
      <w:r w:rsidRPr="00C147C8">
        <w:rPr>
          <w:color w:val="000000" w:themeColor="text1"/>
        </w:rPr>
        <w:t>的方程，求解作答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出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方程，分别与抛物线</w:t>
      </w:r>
      <w:r w:rsidR="007A591F" w:rsidRPr="00C147C8">
        <w:rPr>
          <w:color w:val="000000" w:themeColor="text1"/>
        </w:rPr>
        <w:object w:dxaOrig="300" w:dyaOrig="360">
          <v:shape id="Object 1860" o:spid="_x0000_i2702" type="#_x0000_t75" alt="eqId23f3ffe7abc59e2f65d827c8eab8d36a" style="width:13.2pt;height:15.6pt;mso-wrap-style:square;mso-position-horizontal-relative:page;mso-position-vertical-relative:page" o:ole="">
            <v:imagedata r:id="rId398" o:title="eqId23f3ffe7abc59e2f65d827c8eab8d36a"/>
          </v:shape>
          <o:OLEObject Type="Embed" ProgID="Equation.DSMT4" ShapeID="Object 1860" DrawAspect="Content" ObjectID="_1722286760" r:id="rId2605"/>
        </w:object>
      </w:r>
      <w:r w:rsidRPr="00C147C8">
        <w:rPr>
          <w:color w:val="000000" w:themeColor="text1"/>
        </w:rPr>
        <w:t>，椭圆</w:t>
      </w:r>
      <w:r w:rsidR="007A591F" w:rsidRPr="00C147C8">
        <w:rPr>
          <w:color w:val="000000" w:themeColor="text1"/>
        </w:rPr>
        <w:object w:dxaOrig="280" w:dyaOrig="360">
          <v:shape id="Object 1861" o:spid="_x0000_i2703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861" DrawAspect="Content" ObjectID="_1722286761" r:id="rId2606"/>
        </w:object>
      </w:r>
      <w:r w:rsidRPr="00C147C8">
        <w:rPr>
          <w:color w:val="000000" w:themeColor="text1"/>
        </w:rPr>
        <w:t>的方程联立，求出切点纵坐标，再求出面积的函数关系，借助均值不等式计算作答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椭圆半焦距</w:t>
      </w:r>
      <w:r w:rsidR="007A591F" w:rsidRPr="00C147C8">
        <w:rPr>
          <w:color w:val="000000" w:themeColor="text1"/>
        </w:rPr>
        <w:object w:dxaOrig="180" w:dyaOrig="220">
          <v:shape id="Object 1862" o:spid="_x0000_i2704" type="#_x0000_t75" alt="eqId071a7e733d466949ac935b4b8ee8d183" style="width:7.8pt;height:9.6pt;mso-wrap-style:square;mso-position-horizontal-relative:page;mso-position-vertical-relative:page" o:ole="">
            <v:imagedata r:id="rId2607" o:title="eqId071a7e733d466949ac935b4b8ee8d183"/>
          </v:shape>
          <o:OLEObject Type="Embed" ProgID="Equation.DSMT4" ShapeID="Object 1862" DrawAspect="Content" ObjectID="_1722286762" r:id="rId2608"/>
        </w:object>
      </w:r>
      <w:r w:rsidRPr="00C147C8">
        <w:rPr>
          <w:color w:val="000000" w:themeColor="text1"/>
        </w:rPr>
        <w:t>，依题意，</w:t>
      </w:r>
      <w:r w:rsidR="007A591F" w:rsidRPr="00C147C8">
        <w:rPr>
          <w:color w:val="000000" w:themeColor="text1"/>
        </w:rPr>
        <w:object w:dxaOrig="499" w:dyaOrig="280">
          <v:shape id="Object 1863" o:spid="_x0000_i2705" type="#_x0000_t75" alt="eqId4580cc037c0c760c728cdbb74a8154c6" style="width:21.6pt;height:13.2pt;mso-wrap-style:square;mso-position-horizontal-relative:page;mso-position-vertical-relative:page" o:ole="">
            <v:imagedata r:id="rId2609" o:title="eqId4580cc037c0c760c728cdbb74a8154c6"/>
          </v:shape>
          <o:OLEObject Type="Embed" ProgID="Equation.DSMT4" ShapeID="Object 1863" DrawAspect="Content" ObjectID="_1722286763" r:id="rId2610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239" w:dyaOrig="620">
          <v:shape id="Object 1864" o:spid="_x0000_i2706" type="#_x0000_t75" alt="eqId00854491fe6abe97c518dd8962f4aadd" style="width:54.6pt;height:27pt;mso-wrap-style:square;mso-position-horizontal-relative:page;mso-position-vertical-relative:page" o:ole="">
            <v:imagedata r:id="rId2611" o:title="eqId00854491fe6abe97c518dd8962f4aadd"/>
          </v:shape>
          <o:OLEObject Type="Embed" ProgID="Equation.DSMT4" ShapeID="Object 1864" DrawAspect="Content" ObjectID="_1722286764" r:id="rId2612"/>
        </w:object>
      </w:r>
      <w:r w:rsidRPr="00C147C8">
        <w:rPr>
          <w:color w:val="000000" w:themeColor="text1"/>
        </w:rPr>
        <w:t>，又</w:t>
      </w:r>
      <w:r w:rsidR="007A591F" w:rsidRPr="00C147C8">
        <w:rPr>
          <w:color w:val="000000" w:themeColor="text1"/>
        </w:rPr>
        <w:object w:dxaOrig="1500" w:dyaOrig="320">
          <v:shape id="Object 1865" o:spid="_x0000_i2707" type="#_x0000_t75" alt="eqIda04ddac604daebc9fa9200efa8a9d69b" style="width:66pt;height:13.8pt;mso-wrap-style:square;mso-position-horizontal-relative:page;mso-position-vertical-relative:page" o:ole="">
            <v:imagedata r:id="rId2613" o:title="eqIda04ddac604daebc9fa9200efa8a9d69b"/>
          </v:shape>
          <o:OLEObject Type="Embed" ProgID="Equation.DSMT4" ShapeID="Object 1865" DrawAspect="Content" ObjectID="_1722286765" r:id="rId2614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660" w:dyaOrig="320">
          <v:shape id="Object 1866" o:spid="_x0000_i2708" type="#_x0000_t75" alt="eqId43b250e8676189a561c17849705f0026" style="width:28.8pt;height:14.4pt;mso-wrap-style:square;mso-position-horizontal-relative:page;mso-position-vertical-relative:page" o:ole="">
            <v:imagedata r:id="rId2615" o:title="eqId43b250e8676189a561c17849705f0026"/>
          </v:shape>
          <o:OLEObject Type="Embed" ProgID="Equation.DSMT4" ShapeID="Object 1866" DrawAspect="Content" ObjectID="_1722286766" r:id="rId261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540" w:dyaOrig="300">
          <v:shape id="Object 1867" o:spid="_x0000_i2709" type="#_x0000_t75" alt="eqIdc2e74bcdf2eee443ade144c7941e3f11" style="width:24pt;height:13.2pt;mso-wrap-style:square;mso-position-horizontal-relative:page;mso-position-vertical-relative:page" o:ole="">
            <v:imagedata r:id="rId2617" o:title="eqIdc2e74bcdf2eee443ade144c7941e3f11"/>
          </v:shape>
          <o:OLEObject Type="Embed" ProgID="Equation.DSMT4" ShapeID="Object 1867" DrawAspect="Content" ObjectID="_1722286767" r:id="rId2618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椭圆</w:t>
      </w:r>
      <w:r w:rsidR="007A591F" w:rsidRPr="00C147C8">
        <w:rPr>
          <w:color w:val="000000" w:themeColor="text1"/>
        </w:rPr>
        <w:object w:dxaOrig="280" w:dyaOrig="360">
          <v:shape id="Object 1868" o:spid="_x0000_i2710" type="#_x0000_t75" alt="eqIdb1241216f3c1cb5e73043dd1037f556d" style="width:12.6pt;height:15.6pt;mso-wrap-style:square;mso-position-horizontal-relative:page;mso-position-vertical-relative:page" o:ole="">
            <v:imagedata r:id="rId394" o:title="eqIdb1241216f3c1cb5e73043dd1037f556d"/>
          </v:shape>
          <o:OLEObject Type="Embed" ProgID="Equation.DSMT4" ShapeID="Object 1868" DrawAspect="Content" ObjectID="_1722286768" r:id="rId2619"/>
        </w:object>
      </w:r>
      <w:r w:rsidRPr="00C147C8">
        <w:rPr>
          <w:color w:val="000000" w:themeColor="text1"/>
        </w:rPr>
        <w:t>的标准方程为：</w:t>
      </w:r>
      <w:r w:rsidR="007A591F" w:rsidRPr="00C147C8">
        <w:rPr>
          <w:color w:val="000000" w:themeColor="text1"/>
        </w:rPr>
        <w:object w:dxaOrig="1120" w:dyaOrig="660">
          <v:shape id="Object 1869" o:spid="_x0000_i2711" type="#_x0000_t75" alt="eqId271e595c257e4c0ade90a9bbbf0e6b0d" style="width:49.2pt;height:28.8pt;mso-wrap-style:square;mso-position-horizontal-relative:page;mso-position-vertical-relative:page" o:ole="">
            <v:imagedata r:id="rId2601" o:title="eqId271e595c257e4c0ade90a9bbbf0e6b0d"/>
          </v:shape>
          <o:OLEObject Type="Embed" ProgID="Equation.DSMT4" ShapeID="Object 1869" DrawAspect="Content" ObjectID="_1722286769" r:id="rId2620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显然直线</w:t>
      </w:r>
      <w:r w:rsidR="007A591F" w:rsidRPr="00C147C8">
        <w:rPr>
          <w:color w:val="000000" w:themeColor="text1"/>
        </w:rPr>
        <w:object w:dxaOrig="400" w:dyaOrig="260">
          <v:shape id="Object 1870" o:spid="_x0000_i2712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870" DrawAspect="Content" ObjectID="_1722286770" r:id="rId2621"/>
        </w:object>
      </w:r>
      <w:r w:rsidRPr="00C147C8">
        <w:rPr>
          <w:color w:val="000000" w:themeColor="text1"/>
        </w:rPr>
        <w:t>不垂直于坐标轴，设直线</w:t>
      </w:r>
      <w:r w:rsidR="007A591F" w:rsidRPr="00C147C8">
        <w:rPr>
          <w:color w:val="000000" w:themeColor="text1"/>
        </w:rPr>
        <w:object w:dxaOrig="400" w:dyaOrig="260">
          <v:shape id="Object 1871" o:spid="_x0000_i2713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871" DrawAspect="Content" ObjectID="_1722286771" r:id="rId2622"/>
        </w:object>
      </w:r>
      <w:r w:rsidRPr="00C147C8">
        <w:rPr>
          <w:color w:val="000000" w:themeColor="text1"/>
        </w:rPr>
        <w:t>的方程为</w:t>
      </w:r>
      <w:r w:rsidR="007A591F" w:rsidRPr="00C147C8">
        <w:rPr>
          <w:color w:val="000000" w:themeColor="text1"/>
        </w:rPr>
        <w:object w:dxaOrig="1719" w:dyaOrig="320">
          <v:shape id="Object 1872" o:spid="_x0000_i2714" type="#_x0000_t75" alt="eqIde1445fb46469e8c55eac0268647fc07b" style="width:75.6pt;height:14.4pt;mso-wrap-style:square;mso-position-horizontal-relative:page;mso-position-vertical-relative:page" o:ole="">
            <v:imagedata r:id="rId2623" o:title="eqIde1445fb46469e8c55eac0268647fc07b"/>
          </v:shape>
          <o:OLEObject Type="Embed" ProgID="Equation.DSMT4" ShapeID="Object 1872" DrawAspect="Content" ObjectID="_1722286772" r:id="rId262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20" w:dyaOrig="400">
          <v:shape id="Object 1873" o:spid="_x0000_i2715" type="#_x0000_t75" alt="eqId12a3efb79f35db8448f3391252ab7d4e" style="width:40.2pt;height:17.4pt;mso-wrap-style:square;mso-position-horizontal-relative:page;mso-position-vertical-relative:page" o:ole="">
            <v:imagedata r:id="rId672" o:title="eqId12a3efb79f35db8448f3391252ab7d4e"/>
          </v:shape>
          <o:OLEObject Type="Embed" ProgID="Equation.DSMT4" ShapeID="Object 1873" DrawAspect="Content" ObjectID="_1722286773" r:id="rId262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1874" o:spid="_x0000_i2716" type="#_x0000_t75" alt="eqId8df332f01628130c084fd46aaca0a4b7" style="width:43.2pt;height:17.4pt;mso-wrap-style:square;mso-position-horizontal-relative:page;mso-position-vertical-relative:page" o:ole="">
            <v:imagedata r:id="rId674" o:title="eqId8df332f01628130c084fd46aaca0a4b7"/>
          </v:shape>
          <o:OLEObject Type="Embed" ProgID="Equation.DSMT4" ShapeID="Object 1874" DrawAspect="Content" ObjectID="_1722286774" r:id="rId262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40" w:dyaOrig="760">
          <v:shape id="Object 1875" o:spid="_x0000_i2717" type="#_x0000_t75" alt="eqId3d050c1660c32d45984f55643fc2be6a" style="width:50.4pt;height:33.6pt;mso-wrap-style:square;mso-position-horizontal-relative:page;mso-position-vertical-relative:page" o:ole="">
            <v:imagedata r:id="rId2627" o:title="eqId3d050c1660c32d45984f55643fc2be6a"/>
          </v:shape>
          <o:OLEObject Type="Embed" ProgID="Equation.DSMT4" ShapeID="Object 1875" DrawAspect="Content" ObjectID="_1722286775" r:id="rId2628"/>
        </w:object>
      </w:r>
      <w:r w:rsidRPr="00C147C8">
        <w:rPr>
          <w:color w:val="000000" w:themeColor="text1"/>
        </w:rPr>
        <w:t>消去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并整理得：</w:t>
      </w:r>
      <w:r w:rsidR="007A591F" w:rsidRPr="00C147C8">
        <w:rPr>
          <w:color w:val="000000" w:themeColor="text1"/>
        </w:rPr>
        <w:object w:dxaOrig="1800" w:dyaOrig="340">
          <v:shape id="Object 1876" o:spid="_x0000_i2718" type="#_x0000_t75" alt="eqId517aceda44eb8277ab9d6615b07532c1" style="width:79.2pt;height:15pt;mso-wrap-style:square;mso-position-horizontal-relative:page;mso-position-vertical-relative:page" o:ole="">
            <v:imagedata r:id="rId2629" o:title="eqId517aceda44eb8277ab9d6615b07532c1"/>
          </v:shape>
          <o:OLEObject Type="Embed" ProgID="Equation.DSMT4" ShapeID="Object 1876" DrawAspect="Content" ObjectID="_1722286776" r:id="rId263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则</w:t>
      </w:r>
      <w:r w:rsidR="007A591F" w:rsidRPr="00C147C8">
        <w:rPr>
          <w:color w:val="000000" w:themeColor="text1"/>
        </w:rPr>
        <w:object w:dxaOrig="2020" w:dyaOrig="360">
          <v:shape id="Object 1877" o:spid="_x0000_i2719" type="#_x0000_t75" alt="eqIdd5cf625000c0ec85bab1a8b4a6e7c5a5" style="width:88.8pt;height:15.6pt;mso-wrap-style:square;mso-position-horizontal-relative:page;mso-position-vertical-relative:page" o:ole="">
            <v:imagedata r:id="rId2631" o:title="eqIdd5cf625000c0ec85bab1a8b4a6e7c5a5"/>
          </v:shape>
          <o:OLEObject Type="Embed" ProgID="Equation.DSMT4" ShapeID="Object 1877" DrawAspect="Content" ObjectID="_1722286777" r:id="rId2632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940" w:dyaOrig="620">
          <v:shape id="Object 1878" o:spid="_x0000_i2720" type="#_x0000_t75" alt="eqIdb013d8d8d4807e74009f336ffb725e73" style="width:41.4pt;height:27pt;mso-wrap-style:square;mso-position-horizontal-relative:page;mso-position-vertical-relative:page" o:ole="">
            <v:imagedata r:id="rId2633" o:title="eqIdb013d8d8d4807e74009f336ffb725e73"/>
          </v:shape>
          <o:OLEObject Type="Embed" ProgID="Equation.DSMT4" ShapeID="Object 1878" DrawAspect="Content" ObjectID="_1722286778" r:id="rId263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1520" w:dyaOrig="620">
          <v:shape id="Object 1879" o:spid="_x0000_i2721" type="#_x0000_t75" alt="eqIdba9333403f9512c64143409425deb7ed" style="width:67.2pt;height:27pt;mso-wrap-style:square;mso-position-horizontal-relative:page;mso-position-vertical-relative:page" o:ole="">
            <v:imagedata r:id="rId2635" o:title="eqIdba9333403f9512c64143409425deb7ed"/>
          </v:shape>
          <o:OLEObject Type="Embed" ProgID="Equation.DSMT4" ShapeID="Object 1879" DrawAspect="Content" ObjectID="_1722286779" r:id="rId2636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359" w:dyaOrig="760">
          <v:shape id="Object 1880" o:spid="_x0000_i2722" type="#_x0000_t75" alt="eqId12322e2831c1fe48425c3169c9759b04" style="width:60pt;height:33pt;mso-wrap-style:square;mso-position-horizontal-relative:page;mso-position-vertical-relative:page" o:ole="">
            <v:imagedata r:id="rId2637" o:title="eqId12322e2831c1fe48425c3169c9759b04"/>
          </v:shape>
          <o:OLEObject Type="Embed" ProgID="Equation.DSMT4" ShapeID="Object 1880" DrawAspect="Content" ObjectID="_1722286780" r:id="rId2638"/>
        </w:object>
      </w:r>
      <w:r w:rsidRPr="00C147C8">
        <w:rPr>
          <w:color w:val="000000" w:themeColor="text1"/>
        </w:rPr>
        <w:t xml:space="preserve"> </w:t>
      </w:r>
      <w:r w:rsidRPr="00C147C8">
        <w:rPr>
          <w:color w:val="000000" w:themeColor="text1"/>
        </w:rPr>
        <w:t>消去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并整理得：</w:t>
      </w:r>
      <w:r w:rsidR="007A591F" w:rsidRPr="00C147C8">
        <w:rPr>
          <w:color w:val="000000" w:themeColor="text1"/>
        </w:rPr>
        <w:object w:dxaOrig="2620" w:dyaOrig="400">
          <v:shape id="Object 1881" o:spid="_x0000_i2723" type="#_x0000_t75" alt="eqIdb51b47f43756740947328ee1f83dcaf0" style="width:115.2pt;height:17.4pt;mso-wrap-style:square;mso-position-horizontal-relative:page;mso-position-vertical-relative:page" o:ole="">
            <v:imagedata r:id="rId2639" o:title="eqIdb51b47f43756740947328ee1f83dcaf0"/>
          </v:shape>
          <o:OLEObject Type="Embed" ProgID="Equation.DSMT4" ShapeID="Object 1881" DrawAspect="Content" ObjectID="_1722286781" r:id="rId264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则</w:t>
      </w:r>
      <w:r w:rsidR="007A591F" w:rsidRPr="00C147C8">
        <w:rPr>
          <w:color w:val="000000" w:themeColor="text1"/>
        </w:rPr>
        <w:object w:dxaOrig="3320" w:dyaOrig="440">
          <v:shape id="Object 1882" o:spid="_x0000_i2724" type="#_x0000_t75" alt="eqId58980d4236ad322d33fe7c574a609de5" style="width:146.4pt;height:19.2pt;mso-wrap-style:square;mso-position-horizontal-relative:page;mso-position-vertical-relative:page" o:ole="">
            <v:imagedata r:id="rId2641" o:title="eqId58980d4236ad322d33fe7c574a609de5"/>
          </v:shape>
          <o:OLEObject Type="Embed" ProgID="Equation.DSMT4" ShapeID="Object 1882" DrawAspect="Content" ObjectID="_1722286782" r:id="rId2642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1080" w:dyaOrig="320">
          <v:shape id="Object 1883" o:spid="_x0000_i2725" type="#_x0000_t75" alt="eqId8dd61d4822e2dd7f48d8722ffc09e3d1" style="width:47.4pt;height:13.8pt;mso-wrap-style:square;mso-position-horizontal-relative:page;mso-position-vertical-relative:page" o:ole="">
            <v:imagedata r:id="rId2643" o:title="eqId8dd61d4822e2dd7f48d8722ffc09e3d1"/>
          </v:shape>
          <o:OLEObject Type="Embed" ProgID="Equation.DSMT4" ShapeID="Object 1883" DrawAspect="Content" ObjectID="_1722286783" r:id="rId2644"/>
        </w:object>
      </w:r>
      <w:r w:rsidRPr="00C147C8">
        <w:rPr>
          <w:color w:val="000000" w:themeColor="text1"/>
        </w:rPr>
        <w:t>，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460" w:dyaOrig="620">
          <v:shape id="Object 1884" o:spid="_x0000_i2726" type="#_x0000_t75" alt="eqIdf2be02e8d478e58e3a558fc115a71fc3" style="width:108pt;height:27pt;mso-wrap-style:square;mso-position-horizontal-relative:page;mso-position-vertical-relative:page" o:ole="">
            <v:imagedata r:id="rId2645" o:title="eqIdf2be02e8d478e58e3a558fc115a71fc3"/>
          </v:shape>
          <o:OLEObject Type="Embed" ProgID="Equation.DSMT4" ShapeID="Object 1884" DrawAspect="Content" ObjectID="_1722286784" r:id="rId2646"/>
        </w:object>
      </w:r>
      <w:r w:rsidR="007F2A8F" w:rsidRPr="00C147C8">
        <w:rPr>
          <w:color w:val="000000" w:themeColor="text1"/>
        </w:rPr>
        <w:t>，点</w:t>
      </w:r>
      <w:r w:rsidR="007F2A8F" w:rsidRPr="00C147C8">
        <w:rPr>
          <w:rFonts w:ascii="Times New Roman" w:eastAsia="Times New Roman" w:hAnsi="Times New Roman"/>
          <w:i/>
          <w:color w:val="000000" w:themeColor="text1"/>
        </w:rPr>
        <w:t>O</w:t>
      </w:r>
      <w:r w:rsidR="007F2A8F" w:rsidRPr="00C147C8">
        <w:rPr>
          <w:color w:val="000000" w:themeColor="text1"/>
        </w:rPr>
        <w:t>到直线</w:t>
      </w:r>
      <w:r w:rsidRPr="00C147C8">
        <w:rPr>
          <w:color w:val="000000" w:themeColor="text1"/>
        </w:rPr>
        <w:object w:dxaOrig="400" w:dyaOrig="260">
          <v:shape id="Object 1885" o:spid="_x0000_i2727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885" DrawAspect="Content" ObjectID="_1722286785" r:id="rId2647"/>
        </w:object>
      </w:r>
      <w:r w:rsidR="007F2A8F" w:rsidRPr="00C147C8">
        <w:rPr>
          <w:color w:val="000000" w:themeColor="text1"/>
        </w:rPr>
        <w:t>的距离为</w:t>
      </w:r>
      <w:r w:rsidRPr="00C147C8">
        <w:rPr>
          <w:color w:val="000000" w:themeColor="text1"/>
        </w:rPr>
        <w:object w:dxaOrig="1240" w:dyaOrig="720">
          <v:shape id="Object 1886" o:spid="_x0000_i2728" type="#_x0000_t75" alt="eqId98cd1a03f9a0be1ecda44068e543cf36" style="width:54.6pt;height:32.4pt;mso-wrap-style:square;mso-position-horizontal-relative:page;mso-position-vertical-relative:page" o:ole="">
            <v:imagedata r:id="rId2648" o:title="eqId98cd1a03f9a0be1ecda44068e543cf36"/>
          </v:shape>
          <o:OLEObject Type="Embed" ProgID="Equation.DSMT4" ShapeID="Object 1886" DrawAspect="Content" ObjectID="_1722286786" r:id="rId2649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∴</w:t>
      </w:r>
      <w:r w:rsidR="007A591F" w:rsidRPr="00C147C8">
        <w:rPr>
          <w:color w:val="000000" w:themeColor="text1"/>
        </w:rPr>
        <w:object w:dxaOrig="6180" w:dyaOrig="720">
          <v:shape id="Object 1887" o:spid="_x0000_i2729" type="#_x0000_t75" alt="eqId81db62eec1ce0a27699760a92986c144" style="width:272.4pt;height:31.8pt;mso-wrap-style:square;mso-position-horizontal-relative:page;mso-position-vertical-relative:page" o:ole="">
            <v:imagedata r:id="rId2650" o:title="eqId81db62eec1ce0a27699760a92986c144"/>
          </v:shape>
          <o:OLEObject Type="Embed" ProgID="Equation.DSMT4" ShapeID="Object 1887" DrawAspect="Content" ObjectID="_1722286787" r:id="rId2651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6340" w:dyaOrig="760">
          <v:shape id="Object 1888" o:spid="_x0000_i2730" type="#_x0000_t75" alt="eqIdfa8567be43ab270d2c80a08512c63adf" style="width:278.4pt;height:33pt;mso-wrap-style:square;mso-position-horizontal-relative:page;mso-position-vertical-relative:page" o:ole="">
            <v:imagedata r:id="rId2652" o:title="eqIdfa8567be43ab270d2c80a08512c63adf"/>
          </v:shape>
          <o:OLEObject Type="Embed" ProgID="Equation.DSMT4" ShapeID="Object 1888" DrawAspect="Content" ObjectID="_1722286788" r:id="rId2653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且仅当</w:t>
      </w:r>
      <w:r w:rsidR="007A591F" w:rsidRPr="00C147C8">
        <w:rPr>
          <w:color w:val="000000" w:themeColor="text1"/>
        </w:rPr>
        <w:object w:dxaOrig="980" w:dyaOrig="660">
          <v:shape id="Object 1889" o:spid="_x0000_i2731" type="#_x0000_t75" alt="eqId3629f30aa58df6b74574e74cadd79a27" style="width:43.2pt;height:28.8pt;mso-wrap-style:square;mso-position-horizontal-relative:page;mso-position-vertical-relative:page" o:ole="">
            <v:imagedata r:id="rId2654" o:title="eqId3629f30aa58df6b74574e74cadd79a27"/>
          </v:shape>
          <o:OLEObject Type="Embed" ProgID="Equation.DSMT4" ShapeID="Object 1889" DrawAspect="Content" ObjectID="_1722286789" r:id="rId2655"/>
        </w:object>
      </w:r>
      <w:r w:rsidRPr="00C147C8">
        <w:rPr>
          <w:color w:val="000000" w:themeColor="text1"/>
        </w:rPr>
        <w:t>，即</w:t>
      </w:r>
      <w:r w:rsidR="007A591F" w:rsidRPr="00C147C8">
        <w:rPr>
          <w:color w:val="000000" w:themeColor="text1"/>
        </w:rPr>
        <w:object w:dxaOrig="740" w:dyaOrig="280">
          <v:shape id="Object 1890" o:spid="_x0000_i2732" type="#_x0000_t75" alt="eqIde05bd7d9bb486e2b3660af90dff8d609" style="width:33pt;height:12.6pt;mso-wrap-style:square;mso-position-horizontal-relative:page;mso-position-vertical-relative:page" o:ole="">
            <v:imagedata r:id="rId2656" o:title="eqIde05bd7d9bb486e2b3660af90dff8d609"/>
          </v:shape>
          <o:OLEObject Type="Embed" ProgID="Equation.DSMT4" ShapeID="Object 1890" DrawAspect="Content" ObjectID="_1722286790" r:id="rId2657"/>
        </w:object>
      </w:r>
      <w:r w:rsidRPr="00C147C8">
        <w:rPr>
          <w:color w:val="000000" w:themeColor="text1"/>
        </w:rPr>
        <w:t>时取</w:t>
      </w:r>
      <w:r w:rsidRPr="00C147C8">
        <w:rPr>
          <w:color w:val="000000" w:themeColor="text1"/>
        </w:rPr>
        <w:t>“=”</w: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660" w:dyaOrig="279">
          <v:shape id="Object 1891" o:spid="_x0000_i2733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891" DrawAspect="Content" ObjectID="_1722286791" r:id="rId2658"/>
        </w:object>
      </w:r>
      <w:r w:rsidRPr="00C147C8">
        <w:rPr>
          <w:color w:val="000000" w:themeColor="text1"/>
        </w:rPr>
        <w:t>面积的最小值为</w:t>
      </w:r>
      <w:r w:rsidRPr="00C147C8">
        <w:rPr>
          <w:color w:val="000000" w:themeColor="text1"/>
        </w:rPr>
        <w:t>2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在直角坐标系</w:t>
      </w:r>
      <w:r w:rsidR="007A591F" w:rsidRPr="00C147C8">
        <w:rPr>
          <w:color w:val="000000" w:themeColor="text1"/>
        </w:rPr>
        <w:object w:dxaOrig="480" w:dyaOrig="320">
          <v:shape id="Object 1892" o:spid="_x0000_i2734" type="#_x0000_t75" alt="eqId7ee31829d0d4d5f779a957d7df8058ab" style="width:21pt;height:13.8pt;mso-wrap-style:square;mso-position-horizontal-relative:page;mso-position-vertical-relative:page" o:ole="">
            <v:imagedata r:id="rId471" o:title="eqId7ee31829d0d4d5f779a957d7df8058ab"/>
          </v:shape>
          <o:OLEObject Type="Embed" ProgID="Equation.DSMT4" ShapeID="Object 1892" DrawAspect="Content" ObjectID="_1722286792" r:id="rId2659"/>
        </w:object>
      </w:r>
      <w:r w:rsidRPr="00C147C8">
        <w:rPr>
          <w:color w:val="000000" w:themeColor="text1"/>
        </w:rPr>
        <w:t>中，已知圆</w:t>
      </w:r>
      <w:r w:rsidR="007A591F" w:rsidRPr="00C147C8">
        <w:rPr>
          <w:color w:val="000000" w:themeColor="text1"/>
        </w:rPr>
        <w:object w:dxaOrig="2540" w:dyaOrig="360">
          <v:shape id="Object 1893" o:spid="_x0000_i2735" type="#_x0000_t75" alt="eqId6c540747d90923f30b0ce937e63688d1" style="width:111.6pt;height:15.6pt;mso-wrap-style:square;mso-position-horizontal-relative:page;mso-position-vertical-relative:page" o:ole="">
            <v:imagedata r:id="rId473" o:title="eqId6c540747d90923f30b0ce937e63688d1"/>
          </v:shape>
          <o:OLEObject Type="Embed" ProgID="Equation.DSMT4" ShapeID="Object 1893" DrawAspect="Content" ObjectID="_1722286793" r:id="rId2660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、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是抛物线</w:t>
      </w:r>
      <w:r w:rsidR="007A591F" w:rsidRPr="00C147C8">
        <w:rPr>
          <w:color w:val="000000" w:themeColor="text1"/>
        </w:rPr>
        <w:object w:dxaOrig="1940" w:dyaOrig="400">
          <v:shape id="Object 1894" o:spid="_x0000_i2736" type="#_x0000_t75" alt="eqIdf6d0b1c2917176b9f3e9d610e419a0b7" style="width:85.2pt;height:16.8pt;mso-wrap-style:square;mso-position-horizontal-relative:page;mso-position-vertical-relative:page" o:ole="">
            <v:imagedata r:id="rId475" o:title="eqIdf6d0b1c2917176b9f3e9d610e419a0b7"/>
          </v:shape>
          <o:OLEObject Type="Embed" ProgID="Equation.DSMT4" ShapeID="Object 1894" DrawAspect="Content" ObjectID="_1722286794" r:id="rId2661"/>
        </w:object>
      </w:r>
      <w:r w:rsidRPr="00C147C8">
        <w:rPr>
          <w:color w:val="000000" w:themeColor="text1"/>
        </w:rPr>
        <w:t>上两点，</w:t>
      </w:r>
      <w:r w:rsidR="007A591F" w:rsidRPr="00C147C8">
        <w:rPr>
          <w:color w:val="000000" w:themeColor="text1"/>
        </w:rPr>
        <w:object w:dxaOrig="660" w:dyaOrig="279">
          <v:shape id="Object 1895" o:spid="_x0000_i2737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895" DrawAspect="Content" ObjectID="_1722286795" r:id="rId2662"/>
        </w:object>
      </w:r>
      <w:r w:rsidRPr="00C147C8">
        <w:rPr>
          <w:color w:val="000000" w:themeColor="text1"/>
        </w:rPr>
        <w:t>的重心恰好为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焦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且</w:t>
      </w:r>
      <w:r w:rsidR="007A591F" w:rsidRPr="00C147C8">
        <w:rPr>
          <w:color w:val="000000" w:themeColor="text1"/>
        </w:rPr>
        <w:object w:dxaOrig="660" w:dyaOrig="279">
          <v:shape id="Object 1896" o:spid="_x0000_i2738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896" DrawAspect="Content" ObjectID="_1722286796" r:id="rId2663"/>
        </w:object>
      </w:r>
      <w:r w:rsidRPr="00C147C8">
        <w:rPr>
          <w:color w:val="000000" w:themeColor="text1"/>
        </w:rPr>
        <w:t>的面积为</w:t>
      </w:r>
      <w:r w:rsidR="007A591F" w:rsidRPr="00C147C8">
        <w:rPr>
          <w:color w:val="000000" w:themeColor="text1"/>
        </w:rPr>
        <w:object w:dxaOrig="520" w:dyaOrig="680">
          <v:shape id="Object 1897" o:spid="_x0000_i2739" type="#_x0000_t75" alt="eqId4cd1e32078a1700f80fae72bbfd81241" style="width:22.8pt;height:29.4pt;mso-wrap-style:square;mso-position-horizontal-relative:page;mso-position-vertical-relative:page" o:ole="">
            <v:imagedata r:id="rId481" o:title="eqId4cd1e32078a1700f80fae72bbfd81241"/>
          </v:shape>
          <o:OLEObject Type="Embed" ProgID="Equation.DSMT4" ShapeID="Object 1897" DrawAspect="Content" ObjectID="_1722286797" r:id="rId2664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求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值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求</w:t>
      </w:r>
      <w:r w:rsidR="007A591F" w:rsidRPr="00C147C8">
        <w:rPr>
          <w:color w:val="000000" w:themeColor="text1"/>
        </w:rPr>
        <w:object w:dxaOrig="440" w:dyaOrig="300">
          <v:shape id="Object 1898" o:spid="_x0000_i2740" type="#_x0000_t75" alt="eqId669e8dfb2b45e6f74d86408343a18fe2" style="width:19.2pt;height:13.2pt;mso-wrap-style:square;mso-position-horizontal-relative:page;mso-position-vertical-relative:page" o:ole="">
            <v:imagedata r:id="rId2665" o:title="eqId669e8dfb2b45e6f74d86408343a18fe2"/>
          </v:shape>
          <o:OLEObject Type="Embed" ProgID="Equation.DSMT4" ShapeID="Object 1898" DrawAspect="Content" ObjectID="_1722286798" r:id="rId2666"/>
        </w:object>
      </w:r>
      <w:r w:rsidRPr="00C147C8">
        <w:rPr>
          <w:color w:val="000000" w:themeColor="text1"/>
        </w:rPr>
        <w:t>与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公切线的方程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</w:t>
      </w:r>
      <w:r w:rsidRPr="00C147C8">
        <w:rPr>
          <w:color w:val="000000" w:themeColor="text1"/>
        </w:rPr>
        <w:t>(1)</w:t>
      </w:r>
      <w:r w:rsidR="007A591F" w:rsidRPr="00C147C8">
        <w:rPr>
          <w:color w:val="000000" w:themeColor="text1"/>
        </w:rPr>
        <w:object w:dxaOrig="600" w:dyaOrig="320">
          <v:shape id="Object 1899" o:spid="_x0000_i2741" type="#_x0000_t75" alt="eqId7acff98078cdd32804d8f1c4efbe2ddd" style="width:26.4pt;height:14.4pt;mso-wrap-style:square;mso-position-horizontal-relative:page;mso-position-vertical-relative:page" o:ole="">
            <v:imagedata r:id="rId1339" o:title="eqId7acff98078cdd32804d8f1c4efbe2ddd"/>
          </v:shape>
          <o:OLEObject Type="Embed" ProgID="Equation.DSMT4" ShapeID="Object 1899" DrawAspect="Content" ObjectID="_1722286799" r:id="rId2667"/>
        </w:object>
      </w:r>
      <w:r w:rsidRPr="00C147C8">
        <w:rPr>
          <w:color w:val="000000" w:themeColor="text1"/>
        </w:rPr>
        <w:t>(2)</w:t>
      </w:r>
      <w:r w:rsidR="007A591F" w:rsidRPr="00C147C8">
        <w:rPr>
          <w:color w:val="000000" w:themeColor="text1"/>
        </w:rPr>
        <w:object w:dxaOrig="1040" w:dyaOrig="320">
          <v:shape id="Object 1900" o:spid="_x0000_i2742" type="#_x0000_t75" alt="eqId2c30fd97fafb3779aa4f4660f41e2939" style="width:45.6pt;height:14.4pt;mso-wrap-style:square;mso-position-horizontal-relative:page;mso-position-vertical-relative:page" o:ole="">
            <v:imagedata r:id="rId2668" o:title="eqId2c30fd97fafb3779aa4f4660f41e2939"/>
          </v:shape>
          <o:OLEObject Type="Embed" ProgID="Equation.DSMT4" ShapeID="Object 1900" DrawAspect="Content" ObjectID="_1722286800" r:id="rId2669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1160" w:dyaOrig="320">
          <v:shape id="Object 1901" o:spid="_x0000_i2743" type="#_x0000_t75" alt="eqId06d58aabf178e41b21e3982b4e53e4d0" style="width:51pt;height:13.8pt;mso-wrap-style:square;mso-position-horizontal-relative:page;mso-position-vertical-relative:page" o:ole="">
            <v:imagedata r:id="rId2670" o:title="eqId06d58aabf178e41b21e3982b4e53e4d0"/>
          </v:shape>
          <o:OLEObject Type="Embed" ProgID="Equation.DSMT4" ShapeID="Object 1901" DrawAspect="Content" ObjectID="_1722286801" r:id="rId267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设</w:t>
      </w:r>
      <w:r w:rsidR="007A591F" w:rsidRPr="00C147C8">
        <w:rPr>
          <w:color w:val="000000" w:themeColor="text1"/>
        </w:rPr>
        <w:object w:dxaOrig="2260" w:dyaOrig="760">
          <v:shape id="Object 1902" o:spid="_x0000_i2744" type="#_x0000_t75" alt="eqId771eba002b44abe4577519a53cd75db2" style="width:99pt;height:33.6pt;mso-wrap-style:square;mso-position-horizontal-relative:page;mso-position-vertical-relative:page" o:ole="">
            <v:imagedata r:id="rId2672" o:title="eqId771eba002b44abe4577519a53cd75db2"/>
          </v:shape>
          <o:OLEObject Type="Embed" ProgID="Equation.DSMT4" ShapeID="Object 1902" DrawAspect="Content" ObjectID="_1722286802" r:id="rId2673"/>
        </w:object>
      </w:r>
      <w:r w:rsidRPr="00C147C8">
        <w:rPr>
          <w:color w:val="000000" w:themeColor="text1"/>
        </w:rPr>
        <w:t>，可根据</w:t>
      </w:r>
      <w:r w:rsidR="007A591F" w:rsidRPr="00C147C8">
        <w:rPr>
          <w:color w:val="000000" w:themeColor="text1"/>
        </w:rPr>
        <w:object w:dxaOrig="660" w:dyaOrig="279">
          <v:shape id="Object 1903" o:spid="_x0000_i2745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903" DrawAspect="Content" ObjectID="_1722286803" r:id="rId2674"/>
        </w:object>
      </w:r>
      <w:r w:rsidRPr="00C147C8">
        <w:rPr>
          <w:color w:val="000000" w:themeColor="text1"/>
        </w:rPr>
        <w:t>的重心恰好为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焦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得到坐标的关系，再根据面积可求</w:t>
      </w:r>
      <w:r w:rsidR="007A591F" w:rsidRPr="00C147C8">
        <w:rPr>
          <w:color w:val="000000" w:themeColor="text1"/>
        </w:rPr>
        <w:object w:dxaOrig="600" w:dyaOrig="320">
          <v:shape id="Object 1904" o:spid="_x0000_i2746" type="#_x0000_t75" alt="eqId7acff98078cdd32804d8f1c4efbe2ddd" style="width:26.4pt;height:14.4pt;mso-wrap-style:square;mso-position-horizontal-relative:page;mso-position-vertical-relative:page" o:ole="">
            <v:imagedata r:id="rId1339" o:title="eqId7acff98078cdd32804d8f1c4efbe2ddd"/>
          </v:shape>
          <o:OLEObject Type="Embed" ProgID="Equation.DSMT4" ShapeID="Object 1904" DrawAspect="Content" ObjectID="_1722286804" r:id="rId2675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公切线为</w:t>
      </w:r>
      <w:r w:rsidR="007A591F" w:rsidRPr="00C147C8">
        <w:rPr>
          <w:color w:val="000000" w:themeColor="text1"/>
        </w:rPr>
        <w:object w:dxaOrig="900" w:dyaOrig="300">
          <v:shape id="Object 1905" o:spid="_x0000_i2747" type="#_x0000_t75" alt="eqIdc15fb18163df0690365a0d2e7ee88f5a" style="width:39.6pt;height:13.2pt;mso-wrap-style:square;mso-position-horizontal-relative:page;mso-position-vertical-relative:page" o:ole="">
            <v:imagedata r:id="rId2676" o:title="eqIdc15fb18163df0690365a0d2e7ee88f5a"/>
          </v:shape>
          <o:OLEObject Type="Embed" ProgID="Equation.DSMT4" ShapeID="Object 1905" DrawAspect="Content" ObjectID="_1722286805" r:id="rId2677"/>
        </w:object>
      </w:r>
      <w:r w:rsidRPr="00C147C8">
        <w:rPr>
          <w:color w:val="000000" w:themeColor="text1"/>
        </w:rPr>
        <w:t>，则可得</w:t>
      </w:r>
      <w:r w:rsidR="007A591F" w:rsidRPr="00C147C8">
        <w:rPr>
          <w:color w:val="000000" w:themeColor="text1"/>
        </w:rPr>
        <w:object w:dxaOrig="400" w:dyaOrig="320">
          <v:shape id="Object 1906" o:spid="_x0000_i2748" type="#_x0000_t75" alt="eqId2ceee0ff5c929d67de3c294e027c9087" style="width:17.4pt;height:13.8pt;mso-wrap-style:square;mso-position-horizontal-relative:page;mso-position-vertical-relative:page" o:ole="">
            <v:imagedata r:id="rId2678" o:title="eqId2ceee0ff5c929d67de3c294e027c9087"/>
          </v:shape>
          <o:OLEObject Type="Embed" ProgID="Equation.DSMT4" ShapeID="Object 1906" DrawAspect="Content" ObjectID="_1722286806" r:id="rId2679"/>
        </w:object>
      </w:r>
      <w:r w:rsidRPr="00C147C8">
        <w:rPr>
          <w:color w:val="000000" w:themeColor="text1"/>
        </w:rPr>
        <w:t>的方程组，求出其解后可得公切线的方程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1)</w:t>
      </w:r>
      <w:r w:rsidRPr="00C147C8">
        <w:rPr>
          <w:color w:val="000000" w:themeColor="text1"/>
        </w:rPr>
        <w:t>设</w:t>
      </w:r>
      <w:r w:rsidR="007A591F" w:rsidRPr="00C147C8">
        <w:rPr>
          <w:color w:val="000000" w:themeColor="text1"/>
        </w:rPr>
        <w:object w:dxaOrig="2260" w:dyaOrig="760">
          <v:shape id="Object 1907" o:spid="_x0000_i2749" type="#_x0000_t75" alt="eqId771eba002b44abe4577519a53cd75db2" style="width:99pt;height:33.6pt;mso-wrap-style:square;mso-position-horizontal-relative:page;mso-position-vertical-relative:page" o:ole="">
            <v:imagedata r:id="rId2672" o:title="eqId771eba002b44abe4577519a53cd75db2"/>
          </v:shape>
          <o:OLEObject Type="Embed" ProgID="Equation.DSMT4" ShapeID="Object 1907" DrawAspect="Content" ObjectID="_1722286807" r:id="rId2680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</w:t>
      </w:r>
      <w:r w:rsidR="007A591F" w:rsidRPr="00C147C8">
        <w:rPr>
          <w:color w:val="000000" w:themeColor="text1"/>
        </w:rPr>
        <w:object w:dxaOrig="660" w:dyaOrig="279">
          <v:shape id="Object 1908" o:spid="_x0000_i2750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908" DrawAspect="Content" ObjectID="_1722286808" r:id="rId2681"/>
        </w:object>
      </w:r>
      <w:r w:rsidRPr="00C147C8">
        <w:rPr>
          <w:color w:val="000000" w:themeColor="text1"/>
        </w:rPr>
        <w:t>的重心恰好为抛物线</w:t>
      </w:r>
      <w:r w:rsidRPr="00C147C8">
        <w:rPr>
          <w:rFonts w:ascii="Times New Roman" w:eastAsia="Times New Roman" w:hAnsi="Times New Roman"/>
          <w:i/>
          <w:color w:val="000000" w:themeColor="text1"/>
        </w:rPr>
        <w:t>S</w:t>
      </w:r>
      <w:r w:rsidRPr="00C147C8">
        <w:rPr>
          <w:color w:val="000000" w:themeColor="text1"/>
        </w:rPr>
        <w:t>的焦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1860" w:dyaOrig="1680">
          <v:shape id="Object 1909" o:spid="_x0000_i2751" type="#_x0000_t75" alt="eqId674ae062c9ecb1523c806d15eab3144d" style="width:81.6pt;height:74.4pt;mso-wrap-style:square;mso-position-horizontal-relative:page;mso-position-vertical-relative:page" o:ole="">
            <v:imagedata r:id="rId2682" o:title="eqId674ae062c9ecb1523c806d15eab3144d"/>
          </v:shape>
          <o:OLEObject Type="Embed" ProgID="Equation.DSMT4" ShapeID="Object 1909" DrawAspect="Content" ObjectID="_1722286809" r:id="rId268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</w:t>
      </w:r>
      <w:r w:rsidR="007A591F" w:rsidRPr="00C147C8">
        <w:rPr>
          <w:color w:val="000000" w:themeColor="text1"/>
        </w:rPr>
        <w:object w:dxaOrig="1479" w:dyaOrig="760">
          <v:shape id="Object 1910" o:spid="_x0000_i2752" type="#_x0000_t75" alt="eqId268f9a63ae40fcffe6e7ec5a3427a049" style="width:64.8pt;height:33pt;mso-wrap-style:square;mso-position-horizontal-relative:page;mso-position-vertical-relative:page" o:ole="">
            <v:imagedata r:id="rId2684" o:title="eqId268f9a63ae40fcffe6e7ec5a3427a049"/>
          </v:shape>
          <o:OLEObject Type="Embed" ProgID="Equation.DSMT4" ShapeID="Object 1910" DrawAspect="Content" ObjectID="_1722286810" r:id="rId2685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1080" w:dyaOrig="1040">
          <v:shape id="Object 1911" o:spid="_x0000_i2753" type="#_x0000_t75" alt="eqIdff8381c246b7f590842c945b75c3315b" style="width:47.4pt;height:45pt;mso-wrap-style:square;mso-position-horizontal-relative:page;mso-position-vertical-relative:page" o:ole="">
            <v:imagedata r:id="rId2686" o:title="eqIdff8381c246b7f590842c945b75c3315b"/>
          </v:shape>
          <o:OLEObject Type="Embed" ProgID="Equation.DSMT4" ShapeID="Object 1911" DrawAspect="Content" ObjectID="_1722286811" r:id="rId2687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400" w:dyaOrig="260">
          <v:shape id="Object 1912" o:spid="_x0000_i2754" type="#_x0000_t75" alt="eqIdf52a58fbaf4fea03567e88a9f0f6e37e" style="width:17.4pt;height:10.8pt;mso-wrap-style:square;mso-position-horizontal-relative:page;mso-position-vertical-relative:page" o:ole="">
            <v:imagedata r:id="rId69" o:title="eqIdf52a58fbaf4fea03567e88a9f0f6e37e"/>
          </v:shape>
          <o:OLEObject Type="Embed" ProgID="Equation.DSMT4" ShapeID="Object 1912" DrawAspect="Content" ObjectID="_1722286812" r:id="rId2688"/>
        </w:object>
      </w:r>
      <w:r w:rsidRPr="00C147C8">
        <w:rPr>
          <w:color w:val="000000" w:themeColor="text1"/>
        </w:rPr>
        <w:t>与</w:t>
      </w:r>
      <w:r w:rsidR="007A591F" w:rsidRPr="00C147C8">
        <w:rPr>
          <w:color w:val="000000" w:themeColor="text1"/>
        </w:rPr>
        <w:object w:dxaOrig="200" w:dyaOrig="220">
          <v:shape id="Object 1913" o:spid="_x0000_i2755" type="#_x0000_t75" alt="eqId81dea63b8ce3e51adf66cf7b9982a248" style="width:9pt;height:9.6pt;mso-wrap-style:square;mso-position-horizontal-relative:page;mso-position-vertical-relative:page" o:ole="">
            <v:imagedata r:id="rId22" o:title="eqId81dea63b8ce3e51adf66cf7b9982a248"/>
          </v:shape>
          <o:OLEObject Type="Embed" ProgID="Equation.DSMT4" ShapeID="Object 1913" DrawAspect="Content" ObjectID="_1722286813" r:id="rId2689"/>
        </w:object>
      </w:r>
      <w:r w:rsidRPr="00C147C8">
        <w:rPr>
          <w:color w:val="000000" w:themeColor="text1"/>
        </w:rPr>
        <w:t>轴平行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故</w:t>
      </w:r>
      <w:r w:rsidR="007A591F" w:rsidRPr="00C147C8">
        <w:rPr>
          <w:color w:val="000000" w:themeColor="text1"/>
        </w:rPr>
        <w:object w:dxaOrig="660" w:dyaOrig="279">
          <v:shape id="Object 1914" o:spid="_x0000_i2756" type="#_x0000_t75" alt="eqId3fe95f656b98b53f71a9d72bf0c9a4b9" style="width:28.8pt;height:12pt;mso-wrap-style:square;mso-position-horizontal-relative:page;mso-position-vertical-relative:page" o:ole="">
            <v:imagedata r:id="rId2599" o:title="eqId3fe95f656b98b53f71a9d72bf0c9a4b9"/>
          </v:shape>
          <o:OLEObject Type="Embed" ProgID="Equation.DSMT4" ShapeID="Object 1914" DrawAspect="Content" ObjectID="_1722286814" r:id="rId2690"/>
        </w:object>
      </w:r>
      <w:r w:rsidRPr="00C147C8">
        <w:rPr>
          <w:color w:val="000000" w:themeColor="text1"/>
        </w:rPr>
        <w:t>的面积为</w:t>
      </w:r>
      <w:r w:rsidR="007A591F" w:rsidRPr="00C147C8">
        <w:rPr>
          <w:color w:val="000000" w:themeColor="text1"/>
        </w:rPr>
        <w:object w:dxaOrig="3300" w:dyaOrig="720">
          <v:shape id="Object 1915" o:spid="_x0000_i2757" type="#_x0000_t75" alt="eqId9330547cc0c72666b5595023ddf43dd8" style="width:145.2pt;height:31.8pt;mso-wrap-style:square;mso-position-horizontal-relative:page;mso-position-vertical-relative:page" o:ole="">
            <v:imagedata r:id="rId2691" o:title="eqId9330547cc0c72666b5595023ddf43dd8"/>
          </v:shape>
          <o:OLEObject Type="Embed" ProgID="Equation.DSMT4" ShapeID="Object 1915" DrawAspect="Content" ObjectID="_1722286815" r:id="rId2692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600" w:dyaOrig="320">
          <v:shape id="Object 1916" o:spid="_x0000_i2758" type="#_x0000_t75" alt="eqId7acff98078cdd32804d8f1c4efbe2ddd" style="width:26.4pt;height:14.4pt;mso-wrap-style:square;mso-position-horizontal-relative:page;mso-position-vertical-relative:page" o:ole="">
            <v:imagedata r:id="rId1339" o:title="eqId7acff98078cdd32804d8f1c4efbe2ddd"/>
          </v:shape>
          <o:OLEObject Type="Embed" ProgID="Equation.DSMT4" ShapeID="Object 1916" DrawAspect="Content" ObjectID="_1722286816" r:id="rId269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(2)</w:t>
      </w:r>
      <w:r w:rsidRPr="00C147C8">
        <w:rPr>
          <w:color w:val="000000" w:themeColor="text1"/>
        </w:rPr>
        <w:t>由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可得</w:t>
      </w:r>
      <w:r w:rsidR="007A591F" w:rsidRPr="00C147C8">
        <w:rPr>
          <w:color w:val="000000" w:themeColor="text1"/>
        </w:rPr>
        <w:object w:dxaOrig="1080" w:dyaOrig="360">
          <v:shape id="Object 1917" o:spid="_x0000_i2759" type="#_x0000_t75" alt="eqId155ec02ccd924c289d75afb1f62c56d7" style="width:47.4pt;height:15.6pt;mso-wrap-style:square;mso-position-horizontal-relative:page;mso-position-vertical-relative:page" o:ole="">
            <v:imagedata r:id="rId2694" o:title="eqId155ec02ccd924c289d75afb1f62c56d7"/>
          </v:shape>
          <o:OLEObject Type="Embed" ProgID="Equation.DSMT4" ShapeID="Object 1917" DrawAspect="Content" ObjectID="_1722286817" r:id="rId269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</w:t>
      </w:r>
      <w:r w:rsidR="007A591F" w:rsidRPr="00C147C8">
        <w:rPr>
          <w:color w:val="000000" w:themeColor="text1"/>
        </w:rPr>
        <w:object w:dxaOrig="440" w:dyaOrig="300">
          <v:shape id="Object 1918" o:spid="_x0000_i2760" type="#_x0000_t75" alt="eqId669e8dfb2b45e6f74d86408343a18fe2" style="width:19.2pt;height:13.2pt;mso-wrap-style:square;mso-position-horizontal-relative:page;mso-position-vertical-relative:page" o:ole="">
            <v:imagedata r:id="rId2665" o:title="eqId669e8dfb2b45e6f74d86408343a18fe2"/>
          </v:shape>
          <o:OLEObject Type="Embed" ProgID="Equation.DSMT4" ShapeID="Object 1918" DrawAspect="Content" ObjectID="_1722286818" r:id="rId2696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620" w:dyaOrig="620">
          <v:shape id="Object 1919" o:spid="_x0000_i2761" type="#_x0000_t75" alt="eqId9aeeea50f690ec924715f6dcc399872d" style="width:71.4pt;height:27pt;mso-wrap-style:square;mso-position-horizontal-relative:page;mso-position-vertical-relative:page" o:ole="">
            <v:imagedata r:id="rId2697" o:title="eqId9aeeea50f690ec924715f6dcc399872d"/>
          </v:shape>
          <o:OLEObject Type="Embed" ProgID="Equation.DSMT4" ShapeID="Object 1919" DrawAspect="Content" ObjectID="_1722286819" r:id="rId2698"/>
        </w:object>
      </w:r>
      <w:r w:rsidRPr="00C147C8">
        <w:rPr>
          <w:color w:val="000000" w:themeColor="text1"/>
        </w:rPr>
        <w:t>，其圆心坐标为</w:t>
      </w:r>
      <w:r w:rsidR="007A591F" w:rsidRPr="00C147C8">
        <w:rPr>
          <w:color w:val="000000" w:themeColor="text1"/>
        </w:rPr>
        <w:object w:dxaOrig="699" w:dyaOrig="400">
          <v:shape id="Object 1920" o:spid="_x0000_i2762" type="#_x0000_t75" alt="eqId0ed66b3c9991eb34c3ca9e4382e7ebf5" style="width:30.6pt;height:17.4pt;mso-wrap-style:square;mso-position-horizontal-relative:page;mso-position-vertical-relative:page" o:ole="">
            <v:imagedata r:id="rId2699" o:title="eqId0ed66b3c9991eb34c3ca9e4382e7ebf5"/>
          </v:shape>
          <o:OLEObject Type="Embed" ProgID="Equation.DSMT4" ShapeID="Object 1920" DrawAspect="Content" ObjectID="_1722286820" r:id="rId2700"/>
        </w:object>
      </w:r>
      <w:r w:rsidRPr="00C147C8">
        <w:rPr>
          <w:color w:val="000000" w:themeColor="text1"/>
        </w:rPr>
        <w:t>，半径为</w:t>
      </w:r>
      <w:r w:rsidR="007A591F" w:rsidRPr="00C147C8">
        <w:rPr>
          <w:color w:val="000000" w:themeColor="text1"/>
        </w:rPr>
        <w:object w:dxaOrig="520" w:dyaOrig="680">
          <v:shape id="Object 1921" o:spid="_x0000_i2763" type="#_x0000_t75" alt="eqId448f5c45be5e4ee2e189204d334b83fd" style="width:22.8pt;height:29.4pt;mso-wrap-style:square;mso-position-horizontal-relative:page;mso-position-vertical-relative:page" o:ole="">
            <v:imagedata r:id="rId2701" o:title="eqId448f5c45be5e4ee2e189204d334b83fd"/>
          </v:shape>
          <o:OLEObject Type="Embed" ProgID="Equation.DSMT4" ShapeID="Object 1921" DrawAspect="Content" ObjectID="_1722286821" r:id="rId2702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题设可知公切线的斜率必存在，设公切线为</w:t>
      </w:r>
      <w:r w:rsidR="007A591F" w:rsidRPr="00C147C8">
        <w:rPr>
          <w:color w:val="000000" w:themeColor="text1"/>
        </w:rPr>
        <w:object w:dxaOrig="900" w:dyaOrig="300">
          <v:shape id="Object 1922" o:spid="_x0000_i2764" type="#_x0000_t75" alt="eqIdc15fb18163df0690365a0d2e7ee88f5a" style="width:39.6pt;height:13.2pt;mso-wrap-style:square;mso-position-horizontal-relative:page;mso-position-vertical-relative:page" o:ole="">
            <v:imagedata r:id="rId2676" o:title="eqIdc15fb18163df0690365a0d2e7ee88f5a"/>
          </v:shape>
          <o:OLEObject Type="Embed" ProgID="Equation.DSMT4" ShapeID="Object 1922" DrawAspect="Content" ObjectID="_1722286822" r:id="rId2703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</w:t>
      </w:r>
      <w:r w:rsidR="007A591F" w:rsidRPr="00C147C8">
        <w:rPr>
          <w:color w:val="000000" w:themeColor="text1"/>
        </w:rPr>
        <w:object w:dxaOrig="1120" w:dyaOrig="760">
          <v:shape id="Object 1923" o:spid="_x0000_i2765" type="#_x0000_t75" alt="eqId751c8f891edb85a32e93e4a233e376c6" style="width:49.2pt;height:33pt;mso-wrap-style:square;mso-position-horizontal-relative:page;mso-position-vertical-relative:page" o:ole="">
            <v:imagedata r:id="rId2704" o:title="eqId751c8f891edb85a32e93e4a233e376c6"/>
          </v:shape>
          <o:OLEObject Type="Embed" ProgID="Equation.DSMT4" ShapeID="Object 1923" DrawAspect="Content" ObjectID="_1722286823" r:id="rId2705"/>
        </w:object>
      </w:r>
      <w:r w:rsidRPr="00C147C8">
        <w:rPr>
          <w:color w:val="000000" w:themeColor="text1"/>
        </w:rPr>
        <w:t>可得</w:t>
      </w:r>
      <w:r w:rsidR="007A591F" w:rsidRPr="00C147C8">
        <w:rPr>
          <w:color w:val="000000" w:themeColor="text1"/>
        </w:rPr>
        <w:object w:dxaOrig="1660" w:dyaOrig="320">
          <v:shape id="Object 1924" o:spid="_x0000_i2766" type="#_x0000_t75" alt="eqId3844e4b231527c5e156d852724910b9b" style="width:73.2pt;height:13.8pt;mso-wrap-style:square;mso-position-horizontal-relative:page;mso-position-vertical-relative:page" o:ole="">
            <v:imagedata r:id="rId2706" o:title="eqId3844e4b231527c5e156d852724910b9b"/>
          </v:shape>
          <o:OLEObject Type="Embed" ProgID="Equation.DSMT4" ShapeID="Object 1924" DrawAspect="Content" ObjectID="_1722286824" r:id="rId2707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1820" w:dyaOrig="320">
          <v:shape id="Object 1925" o:spid="_x0000_i2767" type="#_x0000_t75" alt="eqId3f3b4b1b89069dc4b0b72fc471415b5f" style="width:80.4pt;height:13.8pt;mso-wrap-style:square;mso-position-horizontal-relative:page;mso-position-vertical-relative:page" o:ole="">
            <v:imagedata r:id="rId2708" o:title="eqId3f3b4b1b89069dc4b0b72fc471415b5f"/>
          </v:shape>
          <o:OLEObject Type="Embed" ProgID="Equation.DSMT4" ShapeID="Object 1925" DrawAspect="Content" ObjectID="_1722286825" r:id="rId2709"/>
        </w:object>
      </w:r>
      <w:r w:rsidRPr="00C147C8">
        <w:rPr>
          <w:color w:val="000000" w:themeColor="text1"/>
        </w:rPr>
        <w:t>即</w:t>
      </w:r>
      <w:r w:rsidR="007A591F" w:rsidRPr="00C147C8">
        <w:rPr>
          <w:color w:val="000000" w:themeColor="text1"/>
        </w:rPr>
        <w:object w:dxaOrig="779" w:dyaOrig="320">
          <v:shape id="Object 1926" o:spid="_x0000_i2768" type="#_x0000_t75" alt="eqIdead5dd5733cf0bef219e37e25f358695" style="width:34.2pt;height:13.8pt;mso-wrap-style:square;mso-position-horizontal-relative:page;mso-position-vertical-relative:page" o:ole="">
            <v:imagedata r:id="rId2710" o:title="eqIdead5dd5733cf0bef219e37e25f358695"/>
          </v:shape>
          <o:OLEObject Type="Embed" ProgID="Equation.DSMT4" ShapeID="Object 1926" DrawAspect="Content" ObjectID="_1722286826" r:id="rId271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</w:t>
      </w:r>
      <w:r w:rsidR="007A591F" w:rsidRPr="00C147C8">
        <w:rPr>
          <w:color w:val="000000" w:themeColor="text1"/>
        </w:rPr>
        <w:object w:dxaOrig="1480" w:dyaOrig="740">
          <v:shape id="Object 1927" o:spid="_x0000_i2769" type="#_x0000_t75" alt="eqId6266fe3a1184e5e429e7df6a46f49c70" style="width:64.8pt;height:32.4pt;mso-wrap-style:square;mso-position-horizontal-relative:page;mso-position-vertical-relative:page" o:ole="">
            <v:imagedata r:id="rId2712" o:title="eqId6266fe3a1184e5e429e7df6a46f49c70"/>
          </v:shape>
          <o:OLEObject Type="Embed" ProgID="Equation.DSMT4" ShapeID="Object 1927" DrawAspect="Content" ObjectID="_1722286827" r:id="rId2713"/>
        </w:object>
      </w:r>
      <w:r w:rsidRPr="00C147C8">
        <w:rPr>
          <w:color w:val="000000" w:themeColor="text1"/>
        </w:rPr>
        <w:t>，故</w:t>
      </w:r>
      <w:r w:rsidR="007A591F" w:rsidRPr="00C147C8">
        <w:rPr>
          <w:color w:val="000000" w:themeColor="text1"/>
        </w:rPr>
        <w:object w:dxaOrig="680" w:dyaOrig="280">
          <v:shape id="Object 1928" o:spid="_x0000_i2770" type="#_x0000_t75" alt="eqId3cca0ec4b4343a6ccd13b652aea1d00c" style="width:30pt;height:13.2pt;mso-wrap-style:square;mso-position-horizontal-relative:page;mso-position-vertical-relative:page" o:ole="">
            <v:imagedata r:id="rId2714" o:title="eqId3cca0ec4b4343a6ccd13b652aea1d00c"/>
          </v:shape>
          <o:OLEObject Type="Embed" ProgID="Equation.DSMT4" ShapeID="Object 1928" DrawAspect="Content" ObjectID="_1722286828" r:id="rId271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702" w:dyaOrig="280">
          <v:shape id="Object 1929" o:spid="_x0000_i2771" type="#_x0000_t75" alt="eqId4d76a73553016ef953653c8d92cd14d9" style="width:31.2pt;height:12.6pt;mso-wrap-style:square;mso-position-horizontal-relative:page;mso-position-vertical-relative:page" o:ole="">
            <v:imagedata r:id="rId2716" o:title="eqId4d76a73553016ef953653c8d92cd14d9"/>
          </v:shape>
          <o:OLEObject Type="Embed" ProgID="Equation.DSMT4" ShapeID="Object 1929" DrawAspect="Content" ObjectID="_1722286829" r:id="rId271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故公切线的方程为：</w:t>
      </w:r>
      <w:r w:rsidR="007A591F" w:rsidRPr="00C147C8">
        <w:rPr>
          <w:color w:val="000000" w:themeColor="text1"/>
        </w:rPr>
        <w:object w:dxaOrig="1040" w:dyaOrig="320">
          <v:shape id="Object 1930" o:spid="_x0000_i2772" type="#_x0000_t75" alt="eqId2c30fd97fafb3779aa4f4660f41e2939" style="width:45.6pt;height:14.4pt;mso-wrap-style:square;mso-position-horizontal-relative:page;mso-position-vertical-relative:page" o:ole="">
            <v:imagedata r:id="rId2668" o:title="eqId2c30fd97fafb3779aa4f4660f41e2939"/>
          </v:shape>
          <o:OLEObject Type="Embed" ProgID="Equation.DSMT4" ShapeID="Object 1930" DrawAspect="Content" ObjectID="_1722286830" r:id="rId2718"/>
        </w:object>
      </w:r>
      <w:r w:rsidRPr="00C147C8">
        <w:rPr>
          <w:color w:val="000000" w:themeColor="text1"/>
        </w:rPr>
        <w:t>或</w:t>
      </w:r>
      <w:r w:rsidR="007A591F" w:rsidRPr="00C147C8">
        <w:rPr>
          <w:color w:val="000000" w:themeColor="text1"/>
        </w:rPr>
        <w:object w:dxaOrig="1160" w:dyaOrig="320">
          <v:shape id="Object 1931" o:spid="_x0000_i2773" type="#_x0000_t75" alt="eqId06d58aabf178e41b21e3982b4e53e4d0" style="width:51pt;height:13.8pt;mso-wrap-style:square;mso-position-horizontal-relative:page;mso-position-vertical-relative:page" o:ole="">
            <v:imagedata r:id="rId2670" o:title="eqId06d58aabf178e41b21e3982b4e53e4d0"/>
          </v:shape>
          <o:OLEObject Type="Embed" ProgID="Equation.DSMT4" ShapeID="Object 1931" DrawAspect="Content" ObjectID="_1722286831" r:id="rId2719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rFonts w:hint="eastAsia"/>
          <w:color w:val="000000" w:themeColor="text1"/>
        </w:rPr>
        <w:t>练</w:t>
      </w:r>
      <w:r w:rsidRPr="00C147C8">
        <w:rPr>
          <w:color w:val="000000" w:themeColor="text1"/>
        </w:rPr>
        <w:t>．已知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中心在原点，焦点</w:t>
      </w:r>
      <w:proofErr w:type="gramStart"/>
      <w:r w:rsidRPr="00C147C8">
        <w:rPr>
          <w:color w:val="000000" w:themeColor="text1"/>
        </w:rPr>
        <w:t>在坐</w:t>
      </w:r>
      <w:proofErr w:type="gramEnd"/>
      <w:r w:rsidRPr="00C147C8">
        <w:rPr>
          <w:color w:val="000000" w:themeColor="text1"/>
        </w:rPr>
        <w:t>标轴上，直线</w:t>
      </w:r>
      <w:r w:rsidR="007A591F" w:rsidRPr="00C147C8">
        <w:rPr>
          <w:color w:val="000000" w:themeColor="text1"/>
        </w:rPr>
        <w:object w:dxaOrig="760" w:dyaOrig="620">
          <v:shape id="Object 1932" o:spid="_x0000_i2774" type="#_x0000_t75" alt="eqIda02430f83e4f662e788d234da3c56ce2" style="width:33pt;height:27pt;mso-wrap-style:square;mso-position-horizontal-relative:page;mso-position-vertical-relative:page" o:ole="">
            <v:imagedata r:id="rId485" o:title="eqIda02430f83e4f662e788d234da3c56ce2"/>
          </v:shape>
          <o:OLEObject Type="Embed" ProgID="Equation.DSMT4" ShapeID="Object 1932" DrawAspect="Content" ObjectID="_1722286832" r:id="rId2720"/>
        </w:objec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在第一象限内的交点是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上的射影恰好是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右焦点</w:t>
      </w:r>
      <w:r w:rsidR="007A591F" w:rsidRPr="00C147C8">
        <w:rPr>
          <w:color w:val="000000" w:themeColor="text1"/>
        </w:rPr>
        <w:object w:dxaOrig="280" w:dyaOrig="360">
          <v:shape id="Object 1933" o:spid="_x0000_i2775" type="#_x0000_t75" alt="eqIda3fb78c5f885034612c0e030b920143d" style="width:12.6pt;height:15pt;mso-wrap-style:square;mso-position-horizontal-relative:page;mso-position-vertical-relative:page" o:ole="">
            <v:imagedata r:id="rId46" o:title="eqIda3fb78c5f885034612c0e030b920143d"/>
          </v:shape>
          <o:OLEObject Type="Embed" ProgID="Equation.DSMT4" ShapeID="Object 1933" DrawAspect="Content" ObjectID="_1722286833" r:id="rId2721"/>
        </w:object>
      </w:r>
      <w:r w:rsidRPr="00C147C8">
        <w:rPr>
          <w:color w:val="000000" w:themeColor="text1"/>
        </w:rPr>
        <w:t>，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另一个焦点是</w:t>
      </w:r>
      <w:r w:rsidR="007A591F" w:rsidRPr="00C147C8">
        <w:rPr>
          <w:color w:val="000000" w:themeColor="text1"/>
        </w:rPr>
        <w:object w:dxaOrig="260" w:dyaOrig="360">
          <v:shape id="Object 1934" o:spid="_x0000_i2776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34" DrawAspect="Content" ObjectID="_1722286834" r:id="rId2722"/>
        </w:object>
      </w:r>
      <w:r w:rsidRPr="00C147C8">
        <w:rPr>
          <w:color w:val="000000" w:themeColor="text1"/>
        </w:rPr>
        <w:t>，且</w:t>
      </w:r>
      <w:r w:rsidR="007A591F" w:rsidRPr="00C147C8">
        <w:rPr>
          <w:color w:val="000000" w:themeColor="text1"/>
        </w:rPr>
        <w:object w:dxaOrig="1420" w:dyaOrig="620">
          <v:shape id="Object 1935" o:spid="_x0000_i2777" type="#_x0000_t75" alt="eqIdeb43685d94d658a150be13e77bf8f3a4" style="width:63pt;height:27pt;mso-wrap-style:square;mso-position-horizontal-relative:page;mso-position-vertical-relative:page" o:ole="">
            <v:imagedata r:id="rId2723" o:title="eqIdeb43685d94d658a150be13e77bf8f3a4"/>
          </v:shape>
          <o:OLEObject Type="Embed" ProgID="Equation.DSMT4" ShapeID="Object 1935" DrawAspect="Content" ObjectID="_1722286835" r:id="rId2724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方程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已知圆</w:t>
      </w:r>
      <w:r w:rsidR="007A591F" w:rsidRPr="00C147C8">
        <w:rPr>
          <w:color w:val="000000" w:themeColor="text1"/>
        </w:rPr>
        <w:object w:dxaOrig="260" w:dyaOrig="360">
          <v:shape id="Object 1936" o:spid="_x0000_i2778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36" DrawAspect="Content" ObjectID="_1722286836" r:id="rId2725"/>
        </w:objec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540" w:dyaOrig="440">
          <v:shape id="Object 1937" o:spid="_x0000_i2779" type="#_x0000_t75" alt="eqId172ac2bf094365f4cc38203665fc4e6b" style="width:67.8pt;height:19.2pt;mso-wrap-style:square;mso-position-horizontal-relative:page;mso-position-vertical-relative:page" o:ole="">
            <v:imagedata r:id="rId492" o:title="eqId172ac2bf094365f4cc38203665fc4e6b"/>
          </v:shape>
          <o:OLEObject Type="Embed" ProgID="Equation.DSMT4" ShapeID="Object 1937" DrawAspect="Content" ObjectID="_1722286837" r:id="rId2726"/>
        </w:object>
      </w:r>
      <w:r w:rsidRPr="00C147C8">
        <w:rPr>
          <w:color w:val="000000" w:themeColor="text1"/>
        </w:rPr>
        <w:t>，动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圆心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在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上并且与圆</w:t>
      </w:r>
      <w:r w:rsidR="007A591F" w:rsidRPr="00C147C8">
        <w:rPr>
          <w:color w:val="000000" w:themeColor="text1"/>
        </w:rPr>
        <w:object w:dxaOrig="260" w:dyaOrig="360">
          <v:shape id="Object 1938" o:spid="_x0000_i2780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38" DrawAspect="Content" ObjectID="_1722286838" r:id="rId2727"/>
        </w:object>
      </w:r>
      <w:r w:rsidRPr="00C147C8">
        <w:rPr>
          <w:color w:val="000000" w:themeColor="text1"/>
        </w:rPr>
        <w:t>外切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是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和圆</w:t>
      </w:r>
      <w:r w:rsidR="007A591F" w:rsidRPr="00C147C8">
        <w:rPr>
          <w:color w:val="000000" w:themeColor="text1"/>
        </w:rPr>
        <w:object w:dxaOrig="260" w:dyaOrig="360">
          <v:shape id="Object 1939" o:spid="_x0000_i2781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39" DrawAspect="Content" ObjectID="_1722286839" r:id="rId2728"/>
        </w:object>
      </w:r>
      <w:r w:rsidRPr="00C147C8">
        <w:rPr>
          <w:color w:val="000000" w:themeColor="text1"/>
        </w:rPr>
        <w:t>的外公切线，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交于</w:t>
      </w:r>
      <w:r w:rsidRPr="00C147C8">
        <w:rPr>
          <w:rFonts w:ascii="Times New Roman" w:eastAsia="Times New Roman" w:hAnsi="Times New Roman"/>
          <w:i/>
          <w:color w:val="000000" w:themeColor="text1"/>
        </w:rPr>
        <w:t>A</w: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B</w:t>
      </w:r>
      <w:r w:rsidRPr="00C147C8">
        <w:rPr>
          <w:color w:val="000000" w:themeColor="text1"/>
        </w:rPr>
        <w:t>两点，当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半径最长时，求三角形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rFonts w:ascii="Times New Roman" w:eastAsia="Times New Roman" w:hAnsi="Times New Roman"/>
          <w:i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面积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答案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1160" w:dyaOrig="660">
          <v:shape id="Object 1940" o:spid="_x0000_i2782" type="#_x0000_t75" alt="eqId6cae00bdc6f8b564b6b15b32572c848b" style="width:51pt;height:28.8pt;mso-wrap-style:square;mso-position-horizontal-relative:page;mso-position-vertical-relative:page" o:ole="">
            <v:imagedata r:id="rId2150" o:title="eqId6cae00bdc6f8b564b6b15b32572c848b"/>
          </v:shape>
          <o:OLEObject Type="Embed" ProgID="Equation.DSMT4" ShapeID="Object 1940" DrawAspect="Content" ObjectID="_1722286840" r:id="rId2729"/>
        </w:object>
      </w:r>
      <w:r w:rsidRPr="00C147C8">
        <w:rPr>
          <w:color w:val="000000" w:themeColor="text1"/>
        </w:rPr>
        <w:t>；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</w:t>
      </w:r>
      <w:r w:rsidR="007A591F" w:rsidRPr="00C147C8">
        <w:rPr>
          <w:color w:val="000000" w:themeColor="text1"/>
        </w:rPr>
        <w:object w:dxaOrig="240" w:dyaOrig="620">
          <v:shape id="Object 1941" o:spid="_x0000_i2783" type="#_x0000_t75" alt="eqIde8aa9d34edce01c84460ccf875b0f2a4" style="width:10.2pt;height:27.6pt;mso-wrap-style:square;mso-position-horizontal-relative:page;mso-position-vertical-relative:page" o:ole="">
            <v:imagedata r:id="rId2730" o:title="eqIde8aa9d34edce01c84460ccf875b0f2a4"/>
          </v:shape>
          <o:OLEObject Type="Embed" ProgID="Equation.DSMT4" ShapeID="Object 1941" DrawAspect="Content" ObjectID="_1722286841" r:id="rId2731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解析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求出</w:t>
      </w:r>
      <w:r w:rsidR="007A591F" w:rsidRPr="00C147C8">
        <w:rPr>
          <w:color w:val="000000" w:themeColor="text1"/>
        </w:rPr>
        <w:object w:dxaOrig="320" w:dyaOrig="240">
          <v:shape id="Object 1942" o:spid="_x0000_i2784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942" DrawAspect="Content" ObjectID="_1722286842" r:id="rId2732"/>
        </w:object>
      </w:r>
      <w:r w:rsidRPr="00C147C8">
        <w:rPr>
          <w:color w:val="000000" w:themeColor="text1"/>
        </w:rPr>
        <w:t>点坐标，根据</w:t>
      </w:r>
      <w:r w:rsidR="007A591F" w:rsidRPr="00C147C8">
        <w:rPr>
          <w:color w:val="000000" w:themeColor="text1"/>
        </w:rPr>
        <w:object w:dxaOrig="1420" w:dyaOrig="620">
          <v:shape id="Object 1943" o:spid="_x0000_i2785" type="#_x0000_t75" alt="eqId1aaf804ca4d7cf1ac5df390bf89655c0" style="width:63pt;height:27pt;mso-wrap-style:square;mso-position-horizontal-relative:page;mso-position-vertical-relative:page" o:ole="">
            <v:imagedata r:id="rId2723" o:title="eqId1aaf804ca4d7cf1ac5df390bf89655c0"/>
          </v:shape>
          <o:OLEObject Type="Embed" ProgID="Equation.DSMT4" ShapeID="Object 1943" DrawAspect="Content" ObjectID="_1722286843" r:id="rId2733"/>
        </w:object>
      </w:r>
      <w:r w:rsidRPr="00C147C8">
        <w:rPr>
          <w:color w:val="000000" w:themeColor="text1"/>
        </w:rPr>
        <w:t>可求出</w:t>
      </w:r>
      <w:r w:rsidR="007A591F" w:rsidRPr="00C147C8">
        <w:rPr>
          <w:color w:val="000000" w:themeColor="text1"/>
        </w:rPr>
        <w:object w:dxaOrig="180" w:dyaOrig="220">
          <v:shape id="Object 1944" o:spid="_x0000_i2786" type="#_x0000_t75" alt="eqId071a7e733d466949ac935b4b8ee8d183" style="width:7.8pt;height:9.6pt;mso-wrap-style:square;mso-position-horizontal-relative:page;mso-position-vertical-relative:page" o:ole="">
            <v:imagedata r:id="rId2607" o:title="eqId071a7e733d466949ac935b4b8ee8d183"/>
          </v:shape>
          <o:OLEObject Type="Embed" ProgID="Equation.DSMT4" ShapeID="Object 1944" DrawAspect="Content" ObjectID="_1722286844" r:id="rId2734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320" w:dyaOrig="240">
          <v:shape id="Object 1945" o:spid="_x0000_i2787" type="#_x0000_t75" alt="eqIdac047e91852b91af639feec23a9598b2" style="width:14.4pt;height:10.2pt;mso-wrap-style:square;mso-position-horizontal-relative:page;mso-position-vertical-relative:page" o:ole="">
            <v:imagedata r:id="rId15" o:title="eqIdac047e91852b91af639feec23a9598b2"/>
          </v:shape>
          <o:OLEObject Type="Embed" ProgID="Equation.DSMT4" ShapeID="Object 1945" DrawAspect="Content" ObjectID="_1722286845" r:id="rId2735"/>
        </w:object>
      </w:r>
      <w:r w:rsidRPr="00C147C8">
        <w:rPr>
          <w:color w:val="000000" w:themeColor="text1"/>
        </w:rPr>
        <w:t>点坐标代入椭圆标准方程可求得答案；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由</w:t>
      </w:r>
      <w:r w:rsidR="007A591F" w:rsidRPr="00C147C8">
        <w:rPr>
          <w:color w:val="000000" w:themeColor="text1"/>
        </w:rPr>
        <w:object w:dxaOrig="1660" w:dyaOrig="800">
          <v:shape id="Object 1946" o:spid="_x0000_i2788" type="#_x0000_t75" alt="eqIdc35f24ee0714be09518bdd40da93525a" style="width:73.2pt;height:34.8pt;mso-wrap-style:square;mso-position-horizontal-relative:page;mso-position-vertical-relative:page" o:ole="">
            <v:imagedata r:id="rId2736" o:title="eqIdc35f24ee0714be09518bdd40da93525a"/>
          </v:shape>
          <o:OLEObject Type="Embed" ProgID="Equation.DSMT4" ShapeID="Object 1946" DrawAspect="Content" ObjectID="_1722286846" r:id="rId2737"/>
        </w:object>
      </w:r>
      <w:r w:rsidRPr="00C147C8">
        <w:rPr>
          <w:color w:val="000000" w:themeColor="text1"/>
        </w:rPr>
        <w:t>可得到</w:t>
      </w:r>
      <w:r w:rsidR="007A591F" w:rsidRPr="00C147C8">
        <w:rPr>
          <w:color w:val="000000" w:themeColor="text1"/>
        </w:rPr>
        <w:object w:dxaOrig="600" w:dyaOrig="260">
          <v:shape id="Object 1947" o:spid="_x0000_i2789" type="#_x0000_t75" alt="eqIde159fa38488741d395ea9cb03386b1ad" style="width:26.4pt;height:11.4pt;mso-wrap-style:square;mso-position-horizontal-relative:page;mso-position-vertical-relative:page" o:ole="">
            <v:imagedata r:id="rId2738" o:title="eqIde159fa38488741d395ea9cb03386b1ad"/>
          </v:shape>
          <o:OLEObject Type="Embed" ProgID="Equation.DSMT4" ShapeID="Object 1947" DrawAspect="Content" ObjectID="_1722286847" r:id="rId2739"/>
        </w:object>
      </w:r>
      <w:r w:rsidRPr="00C147C8">
        <w:rPr>
          <w:color w:val="000000" w:themeColor="text1"/>
        </w:rPr>
        <w:t>，当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半径最长时，其方程为</w:t>
      </w:r>
      <w:r w:rsidR="007A591F" w:rsidRPr="00C147C8">
        <w:rPr>
          <w:color w:val="000000" w:themeColor="text1"/>
        </w:rPr>
        <w:object w:dxaOrig="1620" w:dyaOrig="440">
          <v:shape id="Object 1948" o:spid="_x0000_i2790" type="#_x0000_t75" alt="eqId550d183b05000722c74baf25eb4a6741" style="width:71.4pt;height:19.2pt;mso-wrap-style:square;mso-position-horizontal-relative:page;mso-position-vertical-relative:page" o:ole="">
            <v:imagedata r:id="rId2740" o:title="eqId550d183b05000722c74baf25eb4a6741"/>
          </v:shape>
          <o:OLEObject Type="Embed" ProgID="Equation.DSMT4" ShapeID="Object 1948" DrawAspect="Content" ObjectID="_1722286848" r:id="rId2741"/>
        </w:object>
      </w:r>
      <w:r w:rsidRPr="00C147C8">
        <w:rPr>
          <w:color w:val="000000" w:themeColor="text1"/>
        </w:rPr>
        <w:t>，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的交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，由直线与圆相切得到直线的斜率，再根据弦长公式和三角形的面积公式可得答案</w: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【详解】（</w:t>
      </w:r>
      <w:r w:rsidRPr="00C147C8">
        <w:rPr>
          <w:color w:val="000000" w:themeColor="text1"/>
        </w:rPr>
        <w:t>1</w:t>
      </w:r>
      <w:r w:rsidRPr="00C147C8">
        <w:rPr>
          <w:color w:val="000000" w:themeColor="text1"/>
        </w:rPr>
        <w:t>）设椭圆方程</w:t>
      </w:r>
      <w:r w:rsidR="007A591F" w:rsidRPr="00C147C8">
        <w:rPr>
          <w:color w:val="000000" w:themeColor="text1"/>
        </w:rPr>
        <w:object w:dxaOrig="1140" w:dyaOrig="660">
          <v:shape id="Object 1949" o:spid="_x0000_i2791" type="#_x0000_t75" alt="eqId1d7aea48c44781a844b5c19191f70f61" style="width:50.4pt;height:28.8pt;mso-wrap-style:square;mso-position-horizontal-relative:page;mso-position-vertical-relative:page" o:ole="">
            <v:imagedata r:id="rId159" o:title="eqId1d7aea48c44781a844b5c19191f70f61"/>
          </v:shape>
          <o:OLEObject Type="Embed" ProgID="Equation.DSMT4" ShapeID="Object 1949" DrawAspect="Content" ObjectID="_1722286849" r:id="rId2742"/>
        </w:object>
      </w:r>
      <w:r w:rsidRPr="00C147C8">
        <w:rPr>
          <w:color w:val="000000" w:themeColor="text1"/>
        </w:rPr>
        <w:t>（</w:t>
      </w:r>
      <w:r w:rsidR="007A591F" w:rsidRPr="00C147C8">
        <w:rPr>
          <w:color w:val="000000" w:themeColor="text1"/>
        </w:rPr>
        <w:object w:dxaOrig="919" w:dyaOrig="280">
          <v:shape id="Object 1950" o:spid="_x0000_i2792" type="#_x0000_t75" alt="eqId5a0c4c098615c6bc7e6dcf72e5b5201a" style="width:40.2pt;height:12.6pt;mso-wrap-style:square;mso-position-horizontal-relative:page;mso-position-vertical-relative:page" o:ole="">
            <v:imagedata r:id="rId161" o:title="eqId5a0c4c098615c6bc7e6dcf72e5b5201a"/>
          </v:shape>
          <o:OLEObject Type="Embed" ProgID="Equation.DSMT4" ShapeID="Object 1950" DrawAspect="Content" ObjectID="_1722286850" r:id="rId2743"/>
        </w:object>
      </w:r>
      <w:r w:rsidRPr="00C147C8">
        <w:rPr>
          <w:color w:val="000000" w:themeColor="text1"/>
        </w:rPr>
        <w:t>）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直线</w:t>
      </w:r>
      <w:r w:rsidR="007A591F" w:rsidRPr="00C147C8">
        <w:rPr>
          <w:color w:val="000000" w:themeColor="text1"/>
        </w:rPr>
        <w:object w:dxaOrig="760" w:dyaOrig="620">
          <v:shape id="Object 1951" o:spid="_x0000_i2793" type="#_x0000_t75" alt="eqIda02430f83e4f662e788d234da3c56ce2" style="width:33pt;height:27pt;mso-wrap-style:square;mso-position-horizontal-relative:page;mso-position-vertical-relative:page" o:ole="">
            <v:imagedata r:id="rId485" o:title="eqIda02430f83e4f662e788d234da3c56ce2"/>
          </v:shape>
          <o:OLEObject Type="Embed" ProgID="Equation.DSMT4" ShapeID="Object 1951" DrawAspect="Content" ObjectID="_1722286851" r:id="rId2744"/>
        </w:object>
      </w:r>
      <w:r w:rsidRPr="00C147C8">
        <w:rPr>
          <w:color w:val="000000" w:themeColor="text1"/>
        </w:rPr>
        <w:t>上，</w:t>
      </w:r>
      <w:proofErr w:type="gramStart"/>
      <w:r w:rsidRPr="00C147C8">
        <w:rPr>
          <w:color w:val="000000" w:themeColor="text1"/>
        </w:rPr>
        <w:t>且点</w:t>
      </w:r>
      <w:proofErr w:type="gramEnd"/>
      <w:r w:rsidRPr="00C147C8">
        <w:rPr>
          <w:rFonts w:ascii="Times New Roman" w:eastAsia="Times New Roman" w:hAnsi="Times New Roman"/>
          <w:i/>
          <w:color w:val="000000" w:themeColor="text1"/>
        </w:rPr>
        <w:t>M</w:t>
      </w:r>
      <w:r w:rsidRPr="00C147C8">
        <w:rPr>
          <w:color w:val="000000" w:themeColor="text1"/>
        </w:rPr>
        <w:t>在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上的射影恰好是椭圆</w:t>
      </w:r>
      <w:r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Pr="00C147C8">
        <w:rPr>
          <w:color w:val="000000" w:themeColor="text1"/>
        </w:rPr>
        <w:t>的右焦点</w:t>
      </w:r>
      <w:r w:rsidR="007A591F" w:rsidRPr="00C147C8">
        <w:rPr>
          <w:color w:val="000000" w:themeColor="text1"/>
        </w:rPr>
        <w:object w:dxaOrig="840" w:dyaOrig="400">
          <v:shape id="Object 1952" o:spid="_x0000_i2794" type="#_x0000_t75" alt="eqId697c20fca284394bf5d5b9e5f6d952e8" style="width:37.2pt;height:17.4pt;mso-wrap-style:square;mso-position-horizontal-relative:page;mso-position-vertical-relative:page" o:ole="">
            <v:imagedata r:id="rId2745" o:title="eqId697c20fca284394bf5d5b9e5f6d952e8"/>
          </v:shape>
          <o:OLEObject Type="Embed" ProgID="Equation.DSMT4" ShapeID="Object 1952" DrawAspect="Content" ObjectID="_1722286852" r:id="rId2746"/>
        </w:object>
      </w:r>
      <w:r w:rsidRPr="00C147C8">
        <w:rPr>
          <w:color w:val="000000" w:themeColor="text1"/>
        </w:rPr>
        <w:t>，则点</w:t>
      </w:r>
      <w:r w:rsidR="007A591F" w:rsidRPr="00C147C8">
        <w:rPr>
          <w:color w:val="000000" w:themeColor="text1"/>
        </w:rPr>
        <w:object w:dxaOrig="1040" w:dyaOrig="680">
          <v:shape id="Object 1953" o:spid="_x0000_i2795" type="#_x0000_t75" alt="eqId57fd985168bc3a2f92ffefe829c57568" style="width:45.6pt;height:30pt;mso-wrap-style:square;mso-position-horizontal-relative:page;mso-position-vertical-relative:page" o:ole="">
            <v:imagedata r:id="rId2747" o:title="eqId57fd985168bc3a2f92ffefe829c57568"/>
          </v:shape>
          <o:OLEObject Type="Embed" ProgID="Equation.DSMT4" ShapeID="Object 1953" DrawAspect="Content" ObjectID="_1722286853" r:id="rId2748"/>
        </w:object>
      </w:r>
      <w:r w:rsidRPr="00C147C8">
        <w:rPr>
          <w:color w:val="000000" w:themeColor="text1"/>
        </w:rPr>
        <w:t>.</w: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3980" w:dyaOrig="680">
          <v:shape id="Object 1954" o:spid="_x0000_i2796" type="#_x0000_t75" alt="eqIdb08d9425b6cd9bcc36155c2f4dfbeba7" style="width:175.2pt;height:30pt;mso-wrap-style:square;mso-position-horizontal-relative:page;mso-position-vertical-relative:page" o:ole="">
            <v:imagedata r:id="rId2749" o:title="eqIdb08d9425b6cd9bcc36155c2f4dfbeba7"/>
          </v:shape>
          <o:OLEObject Type="Embed" ProgID="Equation.DSMT4" ShapeID="Object 1954" DrawAspect="Content" ObjectID="_1722286854" r:id="rId2750"/>
        </w:object>
      </w:r>
      <w:r w:rsidR="007F2A8F" w:rsidRPr="00C147C8">
        <w:rPr>
          <w:color w:val="000000" w:themeColor="text1"/>
        </w:rPr>
        <w:t>.</w:t>
      </w:r>
      <w:r w:rsidR="007F2A8F" w:rsidRPr="00C147C8">
        <w:rPr>
          <w:color w:val="000000" w:themeColor="text1"/>
        </w:rPr>
        <w:t>即</w:t>
      </w:r>
      <w:r w:rsidRPr="00C147C8">
        <w:rPr>
          <w:color w:val="000000" w:themeColor="text1"/>
        </w:rPr>
        <w:object w:dxaOrig="840" w:dyaOrig="660">
          <v:shape id="Object 1955" o:spid="_x0000_i2797" type="#_x0000_t75" alt="eqId07e0e0e211e415f46fc92ad17d880cf5" style="width:37.2pt;height:29.4pt;mso-wrap-style:square;mso-position-horizontal-relative:page;mso-position-vertical-relative:page" o:ole="">
            <v:imagedata r:id="rId2751" o:title="eqId07e0e0e211e415f46fc92ad17d880cf5"/>
          </v:shape>
          <o:OLEObject Type="Embed" ProgID="Equation.DSMT4" ShapeID="Object 1955" DrawAspect="Content" ObjectID="_1722286855" r:id="rId2752"/>
        </w:object>
      </w:r>
      <w:r w:rsidR="007F2A8F" w:rsidRPr="00C147C8">
        <w:rPr>
          <w:color w:val="000000" w:themeColor="text1"/>
        </w:rPr>
        <w:t>，</w:t>
      </w:r>
      <w:r w:rsidRPr="00C147C8">
        <w:rPr>
          <w:color w:val="000000" w:themeColor="text1"/>
        </w:rPr>
        <w:object w:dxaOrig="700" w:dyaOrig="280">
          <v:shape id="Object 1956" o:spid="_x0000_i2798" type="#_x0000_t75" alt="eqIda879ccf8b5644572acb526508ab9c02d" style="width:30.6pt;height:12pt;mso-wrap-style:square;mso-position-horizontal-relative:page;mso-position-vertical-relative:page" o:ole="">
            <v:imagedata r:id="rId2753" o:title="eqIda879ccf8b5644572acb526508ab9c02d"/>
          </v:shape>
          <o:OLEObject Type="Embed" ProgID="Equation.DSMT4" ShapeID="Object 1956" DrawAspect="Content" ObjectID="_1722286856" r:id="rId2754"/>
        </w:object>
      </w:r>
      <w:r w:rsidR="007F2A8F" w:rsidRPr="00C147C8">
        <w:rPr>
          <w:color w:val="000000" w:themeColor="text1"/>
        </w:rPr>
        <w:t>，所以</w:t>
      </w:r>
      <w:r w:rsidRPr="00C147C8">
        <w:rPr>
          <w:color w:val="000000" w:themeColor="text1"/>
        </w:rPr>
        <w:object w:dxaOrig="780" w:dyaOrig="620">
          <v:shape id="Object 1957" o:spid="_x0000_i2799" type="#_x0000_t75" alt="eqId6e67baac84cf5c95d06d50c36cab7c68" style="width:34.2pt;height:27pt;mso-wrap-style:square;mso-position-horizontal-relative:page;mso-position-vertical-relative:page" o:ole="">
            <v:imagedata r:id="rId2755" o:title="eqId6e67baac84cf5c95d06d50c36cab7c68"/>
          </v:shape>
          <o:OLEObject Type="Embed" ProgID="Equation.DSMT4" ShapeID="Object 1957" DrawAspect="Content" ObjectID="_1722286857" r:id="rId2756"/>
        </w:object>
      </w:r>
      <w:r w:rsidR="007F2A8F"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lastRenderedPageBreak/>
        <w:t>又</w:t>
      </w:r>
      <w:r w:rsidR="007A591F" w:rsidRPr="00C147C8">
        <w:rPr>
          <w:color w:val="000000" w:themeColor="text1"/>
        </w:rPr>
        <w:object w:dxaOrig="1380" w:dyaOrig="1040">
          <v:shape id="Object 1958" o:spid="_x0000_i2800" type="#_x0000_t75" alt="eqId04370cac51cd285cefaba69dbef9f464" style="width:60.6pt;height:45pt;mso-wrap-style:square;mso-position-horizontal-relative:page;mso-position-vertical-relative:page" o:ole="">
            <v:imagedata r:id="rId2757" o:title="eqId04370cac51cd285cefaba69dbef9f464"/>
          </v:shape>
          <o:OLEObject Type="Embed" ProgID="Equation.DSMT4" ShapeID="Object 1958" DrawAspect="Content" ObjectID="_1722286858" r:id="rId2758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780" w:dyaOrig="760">
          <v:shape id="Object 1959" o:spid="_x0000_i2801" type="#_x0000_t75" alt="eqIdf29424345207cab52af6fef8453b30cc" style="width:34.2pt;height:33.6pt;mso-wrap-style:square;mso-position-horizontal-relative:page;mso-position-vertical-relative:page" o:ole="">
            <v:imagedata r:id="rId2759" o:title="eqIdf29424345207cab52af6fef8453b30cc"/>
          </v:shape>
          <o:OLEObject Type="Embed" ProgID="Equation.DSMT4" ShapeID="Object 1959" DrawAspect="Content" ObjectID="_1722286859" r:id="rId2760"/>
        </w:object>
      </w:r>
    </w:p>
    <w:p w:rsidR="007A591F" w:rsidRPr="00C147C8" w:rsidRDefault="007A591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object w:dxaOrig="220" w:dyaOrig="200">
          <v:shape id="Object 1960" o:spid="_x0000_i2802" type="#_x0000_t75" alt="eqId2de0d10ef8b748d4531250c37c5d3f9e" style="width:9.6pt;height:9pt;mso-wrap-style:square;mso-position-horizontal-relative:page;mso-position-vertical-relative:page" o:ole="">
            <v:imagedata r:id="rId2761" o:title="eqId2de0d10ef8b748d4531250c37c5d3f9e"/>
          </v:shape>
          <o:OLEObject Type="Embed" ProgID="Equation.DSMT4" ShapeID="Object 1960" DrawAspect="Content" ObjectID="_1722286860" r:id="rId2762"/>
        </w:object>
      </w:r>
      <w:r w:rsidR="007F2A8F" w:rsidRPr="00C147C8">
        <w:rPr>
          <w:color w:val="000000" w:themeColor="text1"/>
        </w:rPr>
        <w:t>椭圆</w:t>
      </w:r>
      <w:r w:rsidR="007F2A8F" w:rsidRPr="00C147C8">
        <w:rPr>
          <w:rFonts w:ascii="Times New Roman" w:eastAsia="Times New Roman" w:hAnsi="Times New Roman"/>
          <w:i/>
          <w:color w:val="000000" w:themeColor="text1"/>
        </w:rPr>
        <w:t>C</w:t>
      </w:r>
      <w:r w:rsidR="007F2A8F" w:rsidRPr="00C147C8">
        <w:rPr>
          <w:color w:val="000000" w:themeColor="text1"/>
        </w:rPr>
        <w:t>的方程为</w:t>
      </w:r>
      <w:r w:rsidRPr="00C147C8">
        <w:rPr>
          <w:color w:val="000000" w:themeColor="text1"/>
        </w:rPr>
        <w:object w:dxaOrig="1160" w:dyaOrig="660">
          <v:shape id="Object 1961" o:spid="_x0000_i2803" type="#_x0000_t75" alt="eqId6cae00bdc6f8b564b6b15b32572c848b" style="width:51pt;height:28.8pt;mso-wrap-style:square;mso-position-horizontal-relative:page;mso-position-vertical-relative:page" o:ole="">
            <v:imagedata r:id="rId2150" o:title="eqId6cae00bdc6f8b564b6b15b32572c848b"/>
          </v:shape>
          <o:OLEObject Type="Embed" ProgID="Equation.DSMT4" ShapeID="Object 1961" DrawAspect="Content" ObjectID="_1722286861" r:id="rId2763"/>
        </w:object>
      </w:r>
      <w:r w:rsidR="007F2A8F"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（</w:t>
      </w:r>
      <w:r w:rsidRPr="00C147C8">
        <w:rPr>
          <w:color w:val="000000" w:themeColor="text1"/>
        </w:rPr>
        <w:t>2</w:t>
      </w:r>
      <w:r w:rsidRPr="00C147C8">
        <w:rPr>
          <w:color w:val="000000" w:themeColor="text1"/>
        </w:rPr>
        <w:t>）设动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半径为</w:t>
      </w:r>
      <w:r w:rsidRPr="00C147C8">
        <w:rPr>
          <w:rFonts w:ascii="Times New Roman" w:eastAsia="Times New Roman" w:hAnsi="Times New Roman"/>
          <w:i/>
          <w:color w:val="000000" w:themeColor="text1"/>
        </w:rPr>
        <w:t>R</w:t>
      </w:r>
      <w:r w:rsidRPr="00C147C8">
        <w:rPr>
          <w:color w:val="000000" w:themeColor="text1"/>
        </w:rPr>
        <w:t>，点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坐标为</w:t>
      </w:r>
      <w:r w:rsidR="007A591F" w:rsidRPr="00C147C8">
        <w:rPr>
          <w:color w:val="000000" w:themeColor="text1"/>
        </w:rPr>
        <w:object w:dxaOrig="600" w:dyaOrig="400">
          <v:shape id="Object 1962" o:spid="_x0000_i2804" type="#_x0000_t75" alt="eqId82a79a33a83a7ba57a34b5093d1d1d02" style="width:26.4pt;height:18pt;mso-wrap-style:square;mso-position-horizontal-relative:page;mso-position-vertical-relative:page" o:ole="">
            <v:imagedata r:id="rId2764" o:title="eqId82a79a33a83a7ba57a34b5093d1d1d02"/>
          </v:shape>
          <o:OLEObject Type="Embed" ProgID="Equation.DSMT4" ShapeID="Object 1962" DrawAspect="Content" ObjectID="_1722286862" r:id="rId2765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20" w:dyaOrig="400">
          <v:shape id="Object 1963" o:spid="_x0000_i2805" type="#_x0000_t75" alt="eqId12a3efb79f35db8448f3391252ab7d4e" style="width:40.2pt;height:17.4pt;mso-wrap-style:square;mso-position-horizontal-relative:page;mso-position-vertical-relative:page" o:ole="">
            <v:imagedata r:id="rId672" o:title="eqId12a3efb79f35db8448f3391252ab7d4e"/>
          </v:shape>
          <o:OLEObject Type="Embed" ProgID="Equation.DSMT4" ShapeID="Object 1963" DrawAspect="Content" ObjectID="_1722286863" r:id="rId2766"/>
        </w:object>
      </w:r>
      <w:r w:rsidRPr="00C147C8">
        <w:rPr>
          <w:color w:val="000000" w:themeColor="text1"/>
        </w:rPr>
        <w:t>，</w:t>
      </w:r>
      <w:r w:rsidR="007A591F" w:rsidRPr="00C147C8">
        <w:rPr>
          <w:color w:val="000000" w:themeColor="text1"/>
        </w:rPr>
        <w:object w:dxaOrig="980" w:dyaOrig="400">
          <v:shape id="Object 1964" o:spid="_x0000_i2806" type="#_x0000_t75" alt="eqId8df332f01628130c084fd46aaca0a4b7" style="width:43.2pt;height:17.4pt;mso-wrap-style:square;mso-position-horizontal-relative:page;mso-position-vertical-relative:page" o:ole="">
            <v:imagedata r:id="rId674" o:title="eqId8df332f01628130c084fd46aaca0a4b7"/>
          </v:shape>
          <o:OLEObject Type="Embed" ProgID="Equation.DSMT4" ShapeID="Object 1964" DrawAspect="Content" ObjectID="_1722286864" r:id="rId2767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由已知</w:t>
      </w:r>
      <w:r w:rsidR="007A591F" w:rsidRPr="00C147C8">
        <w:rPr>
          <w:color w:val="000000" w:themeColor="text1"/>
        </w:rPr>
        <w:object w:dxaOrig="1660" w:dyaOrig="800">
          <v:shape id="Object 1965" o:spid="_x0000_i2807" type="#_x0000_t75" alt="eqIdc35f24ee0714be09518bdd40da93525a" style="width:73.2pt;height:34.8pt;mso-wrap-style:square;mso-position-horizontal-relative:page;mso-position-vertical-relative:page" o:ole="">
            <v:imagedata r:id="rId2736" o:title="eqIdc35f24ee0714be09518bdd40da93525a"/>
          </v:shape>
          <o:OLEObject Type="Embed" ProgID="Equation.DSMT4" ShapeID="Object 1965" DrawAspect="Content" ObjectID="_1722286865" r:id="rId2768"/>
        </w:object>
      </w:r>
      <w:r w:rsidRPr="00C147C8">
        <w:rPr>
          <w:color w:val="000000" w:themeColor="text1"/>
        </w:rPr>
        <w:t>，得</w:t>
      </w:r>
      <w:r w:rsidR="007A591F" w:rsidRPr="00C147C8">
        <w:rPr>
          <w:color w:val="000000" w:themeColor="text1"/>
        </w:rPr>
        <w:object w:dxaOrig="2740" w:dyaOrig="400">
          <v:shape id="Object 1966" o:spid="_x0000_i2808" type="#_x0000_t75" alt="eqId174379e3ffbf1096b87793f6cf8f3809" style="width:120.6pt;height:17.4pt;mso-wrap-style:square;mso-position-horizontal-relative:page;mso-position-vertical-relative:page" o:ole="">
            <v:imagedata r:id="rId2769" o:title="eqId174379e3ffbf1096b87793f6cf8f3809"/>
          </v:shape>
          <o:OLEObject Type="Embed" ProgID="Equation.DSMT4" ShapeID="Object 1966" DrawAspect="Content" ObjectID="_1722286866" r:id="rId2770"/>
        </w:object>
      </w:r>
      <w:r w:rsidRPr="00C147C8">
        <w:rPr>
          <w:color w:val="000000" w:themeColor="text1"/>
        </w:rPr>
        <w:t>，当且仅当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圆心为</w:t>
      </w:r>
      <w:r w:rsidR="007A591F" w:rsidRPr="00C147C8">
        <w:rPr>
          <w:color w:val="000000" w:themeColor="text1"/>
        </w:rPr>
        <w:object w:dxaOrig="580" w:dyaOrig="400">
          <v:shape id="Object 1967" o:spid="_x0000_i2809" type="#_x0000_t75" alt="eqIdfab8a0cc6504aa4c3a38006f5394b4c2" style="width:25.8pt;height:17.4pt;mso-wrap-style:square;mso-position-horizontal-relative:page;mso-position-vertical-relative:page" o:ole="">
            <v:imagedata r:id="rId2771" o:title="eqIdfab8a0cc6504aa4c3a38006f5394b4c2"/>
          </v:shape>
          <o:OLEObject Type="Embed" ProgID="Equation.DSMT4" ShapeID="Object 1967" DrawAspect="Content" ObjectID="_1722286867" r:id="rId2772"/>
        </w:object>
      </w:r>
      <w:r w:rsidRPr="00C147C8">
        <w:rPr>
          <w:color w:val="000000" w:themeColor="text1"/>
        </w:rPr>
        <w:t>时，</w:t>
      </w:r>
      <w:r w:rsidR="007A591F" w:rsidRPr="00C147C8">
        <w:rPr>
          <w:color w:val="000000" w:themeColor="text1"/>
        </w:rPr>
        <w:object w:dxaOrig="600" w:dyaOrig="260">
          <v:shape id="Object 1968" o:spid="_x0000_i2810" type="#_x0000_t75" alt="eqIde159fa38488741d395ea9cb03386b1ad" style="width:26.4pt;height:11.4pt;mso-wrap-style:square;mso-position-horizontal-relative:page;mso-position-vertical-relative:page" o:ole="">
            <v:imagedata r:id="rId2738" o:title="eqIde159fa38488741d395ea9cb03386b1ad"/>
          </v:shape>
          <o:OLEObject Type="Embed" ProgID="Equation.DSMT4" ShapeID="Object 1968" DrawAspect="Content" ObjectID="_1722286868" r:id="rId277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所以当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的半径最长时，其方程为</w:t>
      </w:r>
      <w:r w:rsidR="007A591F" w:rsidRPr="00C147C8">
        <w:rPr>
          <w:color w:val="000000" w:themeColor="text1"/>
        </w:rPr>
        <w:object w:dxaOrig="1620" w:dyaOrig="440">
          <v:shape id="Object 1969" o:spid="_x0000_i2811" type="#_x0000_t75" alt="eqId550d183b05000722c74baf25eb4a6741" style="width:71.4pt;height:19.2pt;mso-wrap-style:square;mso-position-horizontal-relative:page;mso-position-vertical-relative:page" o:ole="">
            <v:imagedata r:id="rId2740" o:title="eqId550d183b05000722c74baf25eb4a6741"/>
          </v:shape>
          <o:OLEObject Type="Embed" ProgID="Equation.DSMT4" ShapeID="Object 1969" DrawAspect="Content" ObjectID="_1722286869" r:id="rId2774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因为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是圆</w:t>
      </w:r>
      <w:r w:rsidRPr="00C147C8">
        <w:rPr>
          <w:rFonts w:ascii="Times New Roman" w:eastAsia="Times New Roman" w:hAnsi="Times New Roman"/>
          <w:i/>
          <w:color w:val="000000" w:themeColor="text1"/>
        </w:rPr>
        <w:t>P</w:t>
      </w:r>
      <w:r w:rsidRPr="00C147C8">
        <w:rPr>
          <w:color w:val="000000" w:themeColor="text1"/>
        </w:rPr>
        <w:t>和圆</w:t>
      </w:r>
      <w:r w:rsidR="007A591F" w:rsidRPr="00C147C8">
        <w:rPr>
          <w:color w:val="000000" w:themeColor="text1"/>
        </w:rPr>
        <w:object w:dxaOrig="260" w:dyaOrig="360">
          <v:shape id="Object 1970" o:spid="_x0000_i2812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70" DrawAspect="Content" ObjectID="_1722286870" r:id="rId2775"/>
        </w:object>
      </w:r>
      <w:r w:rsidRPr="00C147C8">
        <w:rPr>
          <w:color w:val="000000" w:themeColor="text1"/>
        </w:rPr>
        <w:t>的外公切线，所以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倾斜角不为</w:t>
      </w:r>
      <w:r w:rsidR="007A591F" w:rsidRPr="00C147C8">
        <w:rPr>
          <w:color w:val="000000" w:themeColor="text1"/>
        </w:rPr>
        <w:object w:dxaOrig="400" w:dyaOrig="280">
          <v:shape id="Object 1971" o:spid="_x0000_i2813" type="#_x0000_t75" alt="eqIdc02b54dc6b3e1bb6544f47d4c8743fcf" style="width:17.4pt;height:12.6pt;mso-wrap-style:square;mso-position-horizontal-relative:page;mso-position-vertical-relative:page" o:ole="">
            <v:imagedata r:id="rId2776" o:title="eqIdc02b54dc6b3e1bb6544f47d4c8743fcf"/>
          </v:shape>
          <o:OLEObject Type="Embed" ProgID="Equation.DSMT4" ShapeID="Object 1971" DrawAspect="Content" ObjectID="_1722286871" r:id="rId2777"/>
        </w:object>
      </w:r>
      <w:r w:rsidRPr="00C147C8">
        <w:rPr>
          <w:color w:val="000000" w:themeColor="text1"/>
        </w:rPr>
        <w:t>且不平行于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</w:t>
      </w:r>
      <w:r w:rsidRPr="00C147C8">
        <w:rPr>
          <w:rFonts w:ascii="Times New Roman" w:eastAsia="Times New Roman" w:hAnsi="Times New Roman"/>
          <w:i/>
          <w:color w:val="000000" w:themeColor="text1"/>
        </w:rPr>
        <w:t>x</w:t>
      </w:r>
      <w:r w:rsidRPr="00C147C8">
        <w:rPr>
          <w:color w:val="000000" w:themeColor="text1"/>
        </w:rPr>
        <w:t>轴的交点为</w:t>
      </w:r>
      <w:r w:rsidRPr="00C147C8">
        <w:rPr>
          <w:rFonts w:ascii="Times New Roman" w:eastAsia="Times New Roman" w:hAnsi="Times New Roman"/>
          <w:i/>
          <w:color w:val="000000" w:themeColor="text1"/>
        </w:rPr>
        <w:t>Q</w:t>
      </w:r>
      <w:r w:rsidRPr="00C147C8">
        <w:rPr>
          <w:color w:val="000000" w:themeColor="text1"/>
        </w:rPr>
        <w:t>，则</w:t>
      </w:r>
      <w:r w:rsidR="007A591F" w:rsidRPr="00C147C8">
        <w:rPr>
          <w:color w:val="000000" w:themeColor="text1"/>
        </w:rPr>
        <w:object w:dxaOrig="1380" w:dyaOrig="740">
          <v:shape id="Object 1972" o:spid="_x0000_i2814" type="#_x0000_t75" alt="eqId49a3f1a34b839a66c5fd16e2d7781599" style="width:60.6pt;height:33pt;mso-wrap-style:square;mso-position-horizontal-relative:page;mso-position-vertical-relative:page" o:ole="">
            <v:imagedata r:id="rId2778" o:title="eqId49a3f1a34b839a66c5fd16e2d7781599"/>
          </v:shape>
          <o:OLEObject Type="Embed" ProgID="Equation.DSMT4" ShapeID="Object 1972" DrawAspect="Content" ObjectID="_1722286872" r:id="rId2779"/>
        </w:object>
      </w:r>
      <w:r w:rsidRPr="00C147C8">
        <w:rPr>
          <w:color w:val="000000" w:themeColor="text1"/>
        </w:rPr>
        <w:t>，可求得</w:t>
      </w:r>
      <w:r w:rsidR="007A591F" w:rsidRPr="00C147C8">
        <w:rPr>
          <w:color w:val="000000" w:themeColor="text1"/>
        </w:rPr>
        <w:object w:dxaOrig="920" w:dyaOrig="400">
          <v:shape id="Object 1973" o:spid="_x0000_i2815" type="#_x0000_t75" alt="eqIdc397129dacf0871ab2db37e60560f4b9" style="width:40.2pt;height:18pt;mso-wrap-style:square;mso-position-horizontal-relative:page;mso-position-vertical-relative:page" o:ole="">
            <v:imagedata r:id="rId2780" o:title="eqIdc397129dacf0871ab2db37e60560f4b9"/>
          </v:shape>
          <o:OLEObject Type="Embed" ProgID="Equation.DSMT4" ShapeID="Object 1973" DrawAspect="Content" ObjectID="_1722286873" r:id="rId2781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设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：</w:t>
      </w:r>
      <w:r w:rsidR="007A591F" w:rsidRPr="00C147C8">
        <w:rPr>
          <w:color w:val="000000" w:themeColor="text1"/>
        </w:rPr>
        <w:object w:dxaOrig="1260" w:dyaOrig="400">
          <v:shape id="Object 1974" o:spid="_x0000_i2816" type="#_x0000_t75" alt="eqIdfa7399d394c9aea6ff510ddea3facb35" style="width:55.8pt;height:18pt;mso-wrap-style:square;mso-position-horizontal-relative:page;mso-position-vertical-relative:page" o:ole="">
            <v:imagedata r:id="rId2782" o:title="eqIdfa7399d394c9aea6ff510ddea3facb35"/>
          </v:shape>
          <o:OLEObject Type="Embed" ProgID="Equation.DSMT4" ShapeID="Object 1974" DrawAspect="Content" ObjectID="_1722286874" r:id="rId2783"/>
        </w:object>
      </w:r>
      <w:r w:rsidRPr="00C147C8">
        <w:rPr>
          <w:color w:val="000000" w:themeColor="text1"/>
        </w:rPr>
        <w:t>，由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与圆</w:t>
      </w:r>
      <w:r w:rsidR="007A591F" w:rsidRPr="00C147C8">
        <w:rPr>
          <w:color w:val="000000" w:themeColor="text1"/>
        </w:rPr>
        <w:object w:dxaOrig="260" w:dyaOrig="360">
          <v:shape id="Object 1975" o:spid="_x0000_i2817" type="#_x0000_t75" alt="eqIdf5076289823db419f94e9c0c8f4aafd9" style="width:11.4pt;height:16.2pt;mso-wrap-style:square;mso-position-horizontal-relative:page;mso-position-vertical-relative:page" o:ole="">
            <v:imagedata r:id="rId379" o:title="eqIdf5076289823db419f94e9c0c8f4aafd9"/>
          </v:shape>
          <o:OLEObject Type="Embed" ProgID="Equation.DSMT4" ShapeID="Object 1975" DrawAspect="Content" ObjectID="_1722286875" r:id="rId2784"/>
        </w:object>
      </w:r>
      <w:r w:rsidRPr="00C147C8">
        <w:rPr>
          <w:color w:val="000000" w:themeColor="text1"/>
        </w:rPr>
        <w:t>相切得</w:t>
      </w:r>
      <w:r w:rsidR="007A591F" w:rsidRPr="00C147C8">
        <w:rPr>
          <w:color w:val="000000" w:themeColor="text1"/>
        </w:rPr>
        <w:object w:dxaOrig="1120" w:dyaOrig="720">
          <v:shape id="Object 1976" o:spid="_x0000_i2818" type="#_x0000_t75" alt="eqId56bcbccee31065fa937f70c63275dc2f" style="width:49.2pt;height:31.8pt;mso-wrap-style:square;mso-position-horizontal-relative:page;mso-position-vertical-relative:page" o:ole="">
            <v:imagedata r:id="rId2785" o:title="eqId56bcbccee31065fa937f70c63275dc2f"/>
          </v:shape>
          <o:OLEObject Type="Embed" ProgID="Equation.DSMT4" ShapeID="Object 1976" DrawAspect="Content" ObjectID="_1722286876" r:id="rId2786"/>
        </w:object>
      </w:r>
      <w:r w:rsidRPr="00C147C8">
        <w:rPr>
          <w:color w:val="000000" w:themeColor="text1"/>
        </w:rPr>
        <w:t>，解得</w:t>
      </w:r>
      <w:r w:rsidR="007A591F" w:rsidRPr="00C147C8">
        <w:rPr>
          <w:color w:val="000000" w:themeColor="text1"/>
        </w:rPr>
        <w:object w:dxaOrig="940" w:dyaOrig="680">
          <v:shape id="Object 1977" o:spid="_x0000_i2819" type="#_x0000_t75" alt="eqId6c398fc4dcadf5f84be544ae4af8b4f1" style="width:41.4pt;height:30pt;mso-wrap-style:square;mso-position-horizontal-relative:page;mso-position-vertical-relative:page" o:ole="">
            <v:imagedata r:id="rId2787" o:title="eqId6c398fc4dcadf5f84be544ae4af8b4f1"/>
          </v:shape>
          <o:OLEObject Type="Embed" ProgID="Equation.DSMT4" ShapeID="Object 1977" DrawAspect="Content" ObjectID="_1722286877" r:id="rId2788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780" w:dyaOrig="680">
          <v:shape id="Object 1978" o:spid="_x0000_i2820" type="#_x0000_t75" alt="eqId5bc3b6abb4934246185f899427b9b990" style="width:34.2pt;height:29.4pt;mso-wrap-style:square;mso-position-horizontal-relative:page;mso-position-vertical-relative:page" o:ole="">
            <v:imagedata r:id="rId2789" o:title="eqId5bc3b6abb4934246185f899427b9b990"/>
          </v:shape>
          <o:OLEObject Type="Embed" ProgID="Equation.DSMT4" ShapeID="Object 1978" DrawAspect="Content" ObjectID="_1722286878" r:id="rId2790"/>
        </w:object>
      </w:r>
      <w:r w:rsidRPr="00C147C8">
        <w:rPr>
          <w:color w:val="000000" w:themeColor="text1"/>
        </w:rPr>
        <w:t>时，将</w:t>
      </w:r>
      <w:r w:rsidR="007A591F" w:rsidRPr="00C147C8">
        <w:rPr>
          <w:color w:val="000000" w:themeColor="text1"/>
        </w:rPr>
        <w:object w:dxaOrig="1460" w:dyaOrig="680">
          <v:shape id="Object 1979" o:spid="_x0000_i2821" type="#_x0000_t75" alt="eqIde1426ccae1da5f45d48a749b7c3a1e18" style="width:64.2pt;height:30pt;mso-wrap-style:square;mso-position-horizontal-relative:page;mso-position-vertical-relative:page" o:ole="">
            <v:imagedata r:id="rId2791" o:title="eqIde1426ccae1da5f45d48a749b7c3a1e18"/>
          </v:shape>
          <o:OLEObject Type="Embed" ProgID="Equation.DSMT4" ShapeID="Object 1979" DrawAspect="Content" ObjectID="_1722286879" r:id="rId2792"/>
        </w:object>
      </w:r>
      <w:r w:rsidRPr="00C147C8">
        <w:rPr>
          <w:color w:val="000000" w:themeColor="text1"/>
        </w:rPr>
        <w:t>代入</w:t>
      </w:r>
      <w:r w:rsidR="007A591F" w:rsidRPr="00C147C8">
        <w:rPr>
          <w:color w:val="000000" w:themeColor="text1"/>
        </w:rPr>
        <w:object w:dxaOrig="1160" w:dyaOrig="660">
          <v:shape id="Object 1980" o:spid="_x0000_i2822" type="#_x0000_t75" alt="eqId6cae00bdc6f8b564b6b15b32572c848b" style="width:51pt;height:28.8pt;mso-wrap-style:square;mso-position-horizontal-relative:page;mso-position-vertical-relative:page" o:ole="">
            <v:imagedata r:id="rId2150" o:title="eqId6cae00bdc6f8b564b6b15b32572c848b"/>
          </v:shape>
          <o:OLEObject Type="Embed" ProgID="Equation.DSMT4" ShapeID="Object 1980" DrawAspect="Content" ObjectID="_1722286880" r:id="rId2793"/>
        </w:object>
      </w:r>
      <w:r w:rsidRPr="00C147C8">
        <w:rPr>
          <w:color w:val="000000" w:themeColor="text1"/>
        </w:rPr>
        <w:t>并整理得，</w:t>
      </w:r>
      <w:r w:rsidR="007A591F" w:rsidRPr="00C147C8">
        <w:rPr>
          <w:color w:val="000000" w:themeColor="text1"/>
        </w:rPr>
        <w:object w:dxaOrig="1540" w:dyaOrig="320">
          <v:shape id="Object 1981" o:spid="_x0000_i2823" type="#_x0000_t75" alt="eqId835b37b1263d4caf37efdcccd2d9eab4" style="width:67.8pt;height:14.4pt;mso-wrap-style:square;mso-position-horizontal-relative:page;mso-position-vertical-relative:page" o:ole="">
            <v:imagedata r:id="rId2794" o:title="eqId835b37b1263d4caf37efdcccd2d9eab4"/>
          </v:shape>
          <o:OLEObject Type="Embed" ProgID="Equation.DSMT4" ShapeID="Object 1981" DrawAspect="Content" ObjectID="_1722286881" r:id="rId2795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解得</w:t>
      </w:r>
      <w:r w:rsidR="007A591F" w:rsidRPr="00C147C8">
        <w:rPr>
          <w:color w:val="000000" w:themeColor="text1"/>
        </w:rPr>
        <w:object w:dxaOrig="1540" w:dyaOrig="680">
          <v:shape id="Object 1982" o:spid="_x0000_i2824" type="#_x0000_t75" alt="eqId6a0f6d0031835751e240a0a32109f210" style="width:67.8pt;height:30pt;mso-wrap-style:square;mso-position-horizontal-relative:page;mso-position-vertical-relative:page" o:ole="">
            <v:imagedata r:id="rId2796" o:title="eqId6a0f6d0031835751e240a0a32109f210"/>
          </v:shape>
          <o:OLEObject Type="Embed" ProgID="Equation.DSMT4" ShapeID="Object 1982" DrawAspect="Content" ObjectID="_1722286882" r:id="rId2797"/>
        </w:object>
      </w:r>
      <w:r w:rsidRPr="00C147C8">
        <w:rPr>
          <w:color w:val="000000" w:themeColor="text1"/>
        </w:rPr>
        <w:t>，所以</w:t>
      </w:r>
      <w:r w:rsidR="007A591F" w:rsidRPr="00C147C8">
        <w:rPr>
          <w:color w:val="000000" w:themeColor="text1"/>
        </w:rPr>
        <w:object w:dxaOrig="7460" w:dyaOrig="920">
          <v:shape id="Object 1983" o:spid="_x0000_i2825" type="#_x0000_t75" alt="eqIdf6912f1178cb891b6269526dba03410a" style="width:328.2pt;height:40.2pt;mso-wrap-style:square;mso-position-horizontal-relative:page;mso-position-vertical-relative:page" o:ole="">
            <v:imagedata r:id="rId2798" o:title="eqIdf6912f1178cb891b6269526dba03410a"/>
          </v:shape>
          <o:OLEObject Type="Embed" ProgID="Equation.DSMT4" ShapeID="Object 1983" DrawAspect="Content" ObjectID="_1722286883" r:id="rId2799"/>
        </w:object>
      </w:r>
      <w:r w:rsidRPr="00C147C8">
        <w:rPr>
          <w:color w:val="000000" w:themeColor="text1"/>
        </w:rPr>
        <w:t>，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当</w:t>
      </w:r>
      <w:r w:rsidR="007A591F" w:rsidRPr="00C147C8">
        <w:rPr>
          <w:color w:val="000000" w:themeColor="text1"/>
        </w:rPr>
        <w:object w:dxaOrig="940" w:dyaOrig="680">
          <v:shape id="Object 1984" o:spid="_x0000_i2826" type="#_x0000_t75" alt="eqIdd1e34b902c4778aa5a530256f05bc1c5" style="width:41.4pt;height:29.4pt;mso-wrap-style:square;mso-position-horizontal-relative:page;mso-position-vertical-relative:page" o:ole="">
            <v:imagedata r:id="rId2800" o:title="eqIdd1e34b902c4778aa5a530256f05bc1c5"/>
          </v:shape>
          <o:OLEObject Type="Embed" ProgID="Equation.DSMT4" ShapeID="Object 1984" DrawAspect="Content" ObjectID="_1722286884" r:id="rId2801"/>
        </w:object>
      </w:r>
      <w:r w:rsidRPr="00C147C8">
        <w:rPr>
          <w:color w:val="000000" w:themeColor="text1"/>
        </w:rPr>
        <w:t>时，由图形的对称性可知</w:t>
      </w:r>
      <w:r w:rsidR="007A591F" w:rsidRPr="00C147C8">
        <w:rPr>
          <w:color w:val="000000" w:themeColor="text1"/>
        </w:rPr>
        <w:object w:dxaOrig="960" w:dyaOrig="620">
          <v:shape id="Object 1985" o:spid="_x0000_i2827" type="#_x0000_t75" alt="eqId10254a94b5c6b724a86d2fa0a74016f7" style="width:42pt;height:27pt;mso-wrap-style:square;mso-position-horizontal-relative:page;mso-position-vertical-relative:page" o:ole="">
            <v:imagedata r:id="rId2802" o:title="eqId10254a94b5c6b724a86d2fa0a74016f7"/>
          </v:shape>
          <o:OLEObject Type="Embed" ProgID="Equation.DSMT4" ShapeID="Object 1985" DrawAspect="Content" ObjectID="_1722286885" r:id="rId2803"/>
        </w:object>
      </w:r>
      <w:r w:rsidRPr="00C147C8">
        <w:rPr>
          <w:color w:val="000000" w:themeColor="text1"/>
        </w:rPr>
        <w:t>.</w:t>
      </w:r>
    </w:p>
    <w:p w:rsidR="007A591F" w:rsidRPr="00C147C8" w:rsidRDefault="007F2A8F">
      <w:pPr>
        <w:spacing w:line="360" w:lineRule="auto"/>
        <w:jc w:val="left"/>
        <w:textAlignment w:val="center"/>
        <w:rPr>
          <w:color w:val="000000" w:themeColor="text1"/>
        </w:rPr>
      </w:pPr>
      <w:r w:rsidRPr="00C147C8">
        <w:rPr>
          <w:color w:val="000000" w:themeColor="text1"/>
        </w:rPr>
        <w:t>又点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rFonts w:ascii="Times New Roman" w:eastAsia="Times New Roman" w:hAnsi="Times New Roman"/>
          <w:i/>
          <w:color w:val="000000" w:themeColor="text1"/>
          <w:vertAlign w:val="subscript"/>
        </w:rPr>
        <w:t>1</w:t>
      </w:r>
      <w:r w:rsidRPr="00C147C8">
        <w:rPr>
          <w:color w:val="000000" w:themeColor="text1"/>
        </w:rPr>
        <w:t>到直线</w:t>
      </w:r>
      <w:r w:rsidRPr="00C147C8">
        <w:rPr>
          <w:rFonts w:ascii="Times New Roman" w:eastAsia="Times New Roman" w:hAnsi="Times New Roman"/>
          <w:i/>
          <w:color w:val="000000" w:themeColor="text1"/>
        </w:rPr>
        <w:t>l</w:t>
      </w:r>
      <w:r w:rsidRPr="00C147C8">
        <w:rPr>
          <w:color w:val="000000" w:themeColor="text1"/>
        </w:rPr>
        <w:t>的距离</w:t>
      </w:r>
      <w:r w:rsidR="007A591F" w:rsidRPr="00C147C8">
        <w:rPr>
          <w:color w:val="000000" w:themeColor="text1"/>
        </w:rPr>
        <w:object w:dxaOrig="540" w:dyaOrig="280">
          <v:shape id="Object 1986" o:spid="_x0000_i2828" type="#_x0000_t75" alt="eqIdae3012337aa392709349731fb1eef5b5" style="width:24pt;height:12.6pt;mso-wrap-style:square;mso-position-horizontal-relative:page;mso-position-vertical-relative:page" o:ole="">
            <v:imagedata r:id="rId2804" o:title="eqIdae3012337aa392709349731fb1eef5b5"/>
          </v:shape>
          <o:OLEObject Type="Embed" ProgID="Equation.DSMT4" ShapeID="Object 1986" DrawAspect="Content" ObjectID="_1722286886" r:id="rId2805"/>
        </w:object>
      </w:r>
      <w:r w:rsidRPr="00C147C8">
        <w:rPr>
          <w:color w:val="000000" w:themeColor="text1"/>
        </w:rPr>
        <w:t>，所以三角形</w:t>
      </w:r>
      <w:r w:rsidRPr="00C147C8">
        <w:rPr>
          <w:rFonts w:ascii="Times New Roman" w:eastAsia="Times New Roman" w:hAnsi="Times New Roman"/>
          <w:i/>
          <w:color w:val="000000" w:themeColor="text1"/>
        </w:rPr>
        <w:t>F</w:t>
      </w:r>
      <w:r w:rsidRPr="00C147C8">
        <w:rPr>
          <w:rFonts w:ascii="Times New Roman" w:eastAsia="Times New Roman" w:hAnsi="Times New Roman"/>
          <w:i/>
          <w:color w:val="000000" w:themeColor="text1"/>
          <w:vertAlign w:val="subscript"/>
        </w:rPr>
        <w:t>1</w:t>
      </w:r>
      <w:r w:rsidRPr="00C147C8">
        <w:rPr>
          <w:rFonts w:ascii="Times New Roman" w:eastAsia="Times New Roman" w:hAnsi="Times New Roman"/>
          <w:i/>
          <w:color w:val="000000" w:themeColor="text1"/>
        </w:rPr>
        <w:t>AB</w:t>
      </w:r>
      <w:r w:rsidRPr="00C147C8">
        <w:rPr>
          <w:color w:val="000000" w:themeColor="text1"/>
        </w:rPr>
        <w:t>的面积为</w:t>
      </w:r>
      <w:r w:rsidR="007A591F" w:rsidRPr="00C147C8">
        <w:rPr>
          <w:color w:val="000000" w:themeColor="text1"/>
        </w:rPr>
        <w:object w:dxaOrig="2880" w:dyaOrig="620">
          <v:shape id="Object 1987" o:spid="_x0000_i2829" type="#_x0000_t75" alt="eqIdb78ba388312c9f4627c5b176f829cce2" style="width:126.6pt;height:27pt;mso-wrap-style:square;mso-position-horizontal-relative:page;mso-position-vertical-relative:page" o:ole="">
            <v:imagedata r:id="rId2806" o:title="eqIdb78ba388312c9f4627c5b176f829cce2"/>
          </v:shape>
          <o:OLEObject Type="Embed" ProgID="Equation.DSMT4" ShapeID="Object 1987" DrawAspect="Content" ObjectID="_1722286887" r:id="rId2807"/>
        </w:object>
      </w:r>
      <w:r w:rsidRPr="00C147C8">
        <w:rPr>
          <w:color w:val="000000" w:themeColor="text1"/>
        </w:rPr>
        <w:t>.</w:t>
      </w:r>
    </w:p>
    <w:p w:rsidR="007A591F" w:rsidRPr="00C147C8" w:rsidRDefault="007A591F">
      <w:pPr>
        <w:rPr>
          <w:color w:val="000000" w:themeColor="text1"/>
        </w:rPr>
      </w:pPr>
    </w:p>
    <w:sectPr w:rsidR="007A591F" w:rsidRPr="00C147C8" w:rsidSect="00847D9A">
      <w:headerReference w:type="default" r:id="rId2808"/>
      <w:footerReference w:type="default" r:id="rId2809"/>
      <w:pgSz w:w="10433" w:h="14742"/>
      <w:pgMar w:top="720" w:right="720" w:bottom="720" w:left="720" w:header="708" w:footer="708" w:gutter="0"/>
      <w:cols w:space="708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3CD5" w:rsidRDefault="00EF3CD5" w:rsidP="007A591F">
      <w:r>
        <w:separator/>
      </w:r>
    </w:p>
  </w:endnote>
  <w:endnote w:type="continuationSeparator" w:id="0">
    <w:p w:rsidR="00EF3CD5" w:rsidRDefault="00EF3CD5" w:rsidP="007A59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'Times New Roman'">
    <w:altName w:val="Segoe Print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47C8" w:rsidRDefault="00C147C8">
    <w:pPr>
      <w:pStyle w:val="a6"/>
    </w:pPr>
  </w:p>
  <w:p w:rsidR="00C147C8" w:rsidRDefault="00F52E33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 w:rsidRPr="00F52E33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7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C147C8"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5715" t="3175" r="1270" b="3810"/>
          <wp:wrapNone/>
          <wp:docPr id="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C147C8"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3CD5" w:rsidRDefault="00EF3CD5" w:rsidP="007A591F">
      <w:r>
        <w:separator/>
      </w:r>
    </w:p>
  </w:footnote>
  <w:footnote w:type="continuationSeparator" w:id="0">
    <w:p w:rsidR="00EF3CD5" w:rsidRDefault="00EF3CD5" w:rsidP="007A59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47C8" w:rsidRDefault="00C147C8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19050" t="0" r="9525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F52E33" w:rsidRPr="00F52E33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830" type="#_x0000_t136" alt="学科网 zxxk.com" style="width:1.2pt;height:1.2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hideSpellingErrors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  <o:shapelayout v:ext="edit">
      <o:idmap v:ext="edit" data="3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33BF1"/>
    <w:rsid w:val="0000217F"/>
    <w:rsid w:val="00012097"/>
    <w:rsid w:val="00013C8D"/>
    <w:rsid w:val="000236F9"/>
    <w:rsid w:val="00027424"/>
    <w:rsid w:val="00046451"/>
    <w:rsid w:val="00060B49"/>
    <w:rsid w:val="00070ED3"/>
    <w:rsid w:val="00086432"/>
    <w:rsid w:val="0009631A"/>
    <w:rsid w:val="00097DE4"/>
    <w:rsid w:val="000A1049"/>
    <w:rsid w:val="000A1728"/>
    <w:rsid w:val="000B0012"/>
    <w:rsid w:val="000D1FE5"/>
    <w:rsid w:val="000D3011"/>
    <w:rsid w:val="000D30B0"/>
    <w:rsid w:val="000E33DE"/>
    <w:rsid w:val="000E35B9"/>
    <w:rsid w:val="000F0F23"/>
    <w:rsid w:val="000F6BFF"/>
    <w:rsid w:val="001010A6"/>
    <w:rsid w:val="0011136A"/>
    <w:rsid w:val="00115377"/>
    <w:rsid w:val="00124A17"/>
    <w:rsid w:val="00126F97"/>
    <w:rsid w:val="00133BF1"/>
    <w:rsid w:val="00142F8C"/>
    <w:rsid w:val="00157917"/>
    <w:rsid w:val="00166764"/>
    <w:rsid w:val="00170F7B"/>
    <w:rsid w:val="001861F6"/>
    <w:rsid w:val="00190E4B"/>
    <w:rsid w:val="00192EF5"/>
    <w:rsid w:val="00196E17"/>
    <w:rsid w:val="001B21C1"/>
    <w:rsid w:val="001C4319"/>
    <w:rsid w:val="00203696"/>
    <w:rsid w:val="00205915"/>
    <w:rsid w:val="00222E38"/>
    <w:rsid w:val="002632E9"/>
    <w:rsid w:val="00282A22"/>
    <w:rsid w:val="00290F7D"/>
    <w:rsid w:val="002A2D69"/>
    <w:rsid w:val="002A3401"/>
    <w:rsid w:val="002B28FB"/>
    <w:rsid w:val="002B6F1C"/>
    <w:rsid w:val="002D7036"/>
    <w:rsid w:val="002D74D0"/>
    <w:rsid w:val="002E02AA"/>
    <w:rsid w:val="002E4D5F"/>
    <w:rsid w:val="00312B85"/>
    <w:rsid w:val="00315CEA"/>
    <w:rsid w:val="003225A3"/>
    <w:rsid w:val="00322A90"/>
    <w:rsid w:val="00324F39"/>
    <w:rsid w:val="003270A1"/>
    <w:rsid w:val="00331864"/>
    <w:rsid w:val="003475E8"/>
    <w:rsid w:val="00350DB5"/>
    <w:rsid w:val="00356E0A"/>
    <w:rsid w:val="00361F53"/>
    <w:rsid w:val="00365CAA"/>
    <w:rsid w:val="00365F71"/>
    <w:rsid w:val="00371045"/>
    <w:rsid w:val="0037408B"/>
    <w:rsid w:val="0037581F"/>
    <w:rsid w:val="00394ED4"/>
    <w:rsid w:val="003A0878"/>
    <w:rsid w:val="003A6781"/>
    <w:rsid w:val="003C0B78"/>
    <w:rsid w:val="003D6E27"/>
    <w:rsid w:val="003E53E3"/>
    <w:rsid w:val="003F1E8F"/>
    <w:rsid w:val="00403EEF"/>
    <w:rsid w:val="004058F9"/>
    <w:rsid w:val="004151FC"/>
    <w:rsid w:val="0044265E"/>
    <w:rsid w:val="00476186"/>
    <w:rsid w:val="00477042"/>
    <w:rsid w:val="004825D2"/>
    <w:rsid w:val="004A43E9"/>
    <w:rsid w:val="004A4D35"/>
    <w:rsid w:val="004B4651"/>
    <w:rsid w:val="004C5209"/>
    <w:rsid w:val="004D0295"/>
    <w:rsid w:val="004D02E6"/>
    <w:rsid w:val="004D414A"/>
    <w:rsid w:val="004E32B9"/>
    <w:rsid w:val="004F09A0"/>
    <w:rsid w:val="004F59B1"/>
    <w:rsid w:val="00547971"/>
    <w:rsid w:val="00554ACC"/>
    <w:rsid w:val="005734E0"/>
    <w:rsid w:val="00581043"/>
    <w:rsid w:val="00582AC6"/>
    <w:rsid w:val="00590C7E"/>
    <w:rsid w:val="0059168A"/>
    <w:rsid w:val="00597125"/>
    <w:rsid w:val="005C2A1A"/>
    <w:rsid w:val="005D70CF"/>
    <w:rsid w:val="005F27C2"/>
    <w:rsid w:val="005F3331"/>
    <w:rsid w:val="00601AFE"/>
    <w:rsid w:val="00604526"/>
    <w:rsid w:val="00607E37"/>
    <w:rsid w:val="00614433"/>
    <w:rsid w:val="006264B9"/>
    <w:rsid w:val="00675A49"/>
    <w:rsid w:val="0068028D"/>
    <w:rsid w:val="00685BB8"/>
    <w:rsid w:val="00695BB2"/>
    <w:rsid w:val="00695DB7"/>
    <w:rsid w:val="00697215"/>
    <w:rsid w:val="00697361"/>
    <w:rsid w:val="00697CE5"/>
    <w:rsid w:val="006A7FDC"/>
    <w:rsid w:val="006B37F7"/>
    <w:rsid w:val="006C2973"/>
    <w:rsid w:val="006C3C8B"/>
    <w:rsid w:val="006C5C4F"/>
    <w:rsid w:val="006E0473"/>
    <w:rsid w:val="00716013"/>
    <w:rsid w:val="007223F7"/>
    <w:rsid w:val="00743B14"/>
    <w:rsid w:val="00745694"/>
    <w:rsid w:val="007716B9"/>
    <w:rsid w:val="00787FC3"/>
    <w:rsid w:val="00792C63"/>
    <w:rsid w:val="007A591F"/>
    <w:rsid w:val="007B7C3C"/>
    <w:rsid w:val="007D14B5"/>
    <w:rsid w:val="007D3B40"/>
    <w:rsid w:val="007D759B"/>
    <w:rsid w:val="007E4B49"/>
    <w:rsid w:val="007E58EA"/>
    <w:rsid w:val="007E58F0"/>
    <w:rsid w:val="007F03FF"/>
    <w:rsid w:val="007F2A8F"/>
    <w:rsid w:val="007F7ABA"/>
    <w:rsid w:val="008010A1"/>
    <w:rsid w:val="00807A10"/>
    <w:rsid w:val="00815159"/>
    <w:rsid w:val="008212E7"/>
    <w:rsid w:val="00840E5F"/>
    <w:rsid w:val="0084399E"/>
    <w:rsid w:val="0084460C"/>
    <w:rsid w:val="00847D9A"/>
    <w:rsid w:val="0085516F"/>
    <w:rsid w:val="008714B9"/>
    <w:rsid w:val="0087779F"/>
    <w:rsid w:val="008855B0"/>
    <w:rsid w:val="00887F56"/>
    <w:rsid w:val="008978AC"/>
    <w:rsid w:val="008A6492"/>
    <w:rsid w:val="008B70E3"/>
    <w:rsid w:val="008C0494"/>
    <w:rsid w:val="008D71C7"/>
    <w:rsid w:val="008E1C75"/>
    <w:rsid w:val="008F2FD0"/>
    <w:rsid w:val="008F7F0D"/>
    <w:rsid w:val="00906215"/>
    <w:rsid w:val="009135BF"/>
    <w:rsid w:val="00920798"/>
    <w:rsid w:val="00922248"/>
    <w:rsid w:val="009271B9"/>
    <w:rsid w:val="0093476D"/>
    <w:rsid w:val="00940775"/>
    <w:rsid w:val="00953CFF"/>
    <w:rsid w:val="0097766E"/>
    <w:rsid w:val="009963E1"/>
    <w:rsid w:val="009A1243"/>
    <w:rsid w:val="009A21ED"/>
    <w:rsid w:val="009A6F97"/>
    <w:rsid w:val="009B36FF"/>
    <w:rsid w:val="009C6CFF"/>
    <w:rsid w:val="009C724D"/>
    <w:rsid w:val="009D4FA2"/>
    <w:rsid w:val="009E079D"/>
    <w:rsid w:val="009E14FD"/>
    <w:rsid w:val="009F247E"/>
    <w:rsid w:val="00A05FC9"/>
    <w:rsid w:val="00A71FEB"/>
    <w:rsid w:val="00AA1A31"/>
    <w:rsid w:val="00AB635D"/>
    <w:rsid w:val="00AB78EE"/>
    <w:rsid w:val="00AC6063"/>
    <w:rsid w:val="00AF5D06"/>
    <w:rsid w:val="00AF7E8A"/>
    <w:rsid w:val="00B24D3F"/>
    <w:rsid w:val="00B264C9"/>
    <w:rsid w:val="00B46B3D"/>
    <w:rsid w:val="00B520EB"/>
    <w:rsid w:val="00B53C4D"/>
    <w:rsid w:val="00B6735D"/>
    <w:rsid w:val="00B82B17"/>
    <w:rsid w:val="00B87B0B"/>
    <w:rsid w:val="00BA12EF"/>
    <w:rsid w:val="00BA673F"/>
    <w:rsid w:val="00BA74DD"/>
    <w:rsid w:val="00BB58A4"/>
    <w:rsid w:val="00BC52FC"/>
    <w:rsid w:val="00BE07F2"/>
    <w:rsid w:val="00BF11DF"/>
    <w:rsid w:val="00BF1836"/>
    <w:rsid w:val="00BF5FA3"/>
    <w:rsid w:val="00C02FC6"/>
    <w:rsid w:val="00C1440F"/>
    <w:rsid w:val="00C147C8"/>
    <w:rsid w:val="00C17CC3"/>
    <w:rsid w:val="00C27010"/>
    <w:rsid w:val="00C705E8"/>
    <w:rsid w:val="00C756E8"/>
    <w:rsid w:val="00C75A74"/>
    <w:rsid w:val="00C809CA"/>
    <w:rsid w:val="00C822E8"/>
    <w:rsid w:val="00C84DD7"/>
    <w:rsid w:val="00CB006F"/>
    <w:rsid w:val="00CB0830"/>
    <w:rsid w:val="00CD3141"/>
    <w:rsid w:val="00CF6E5B"/>
    <w:rsid w:val="00D10E0C"/>
    <w:rsid w:val="00D157F8"/>
    <w:rsid w:val="00D278DA"/>
    <w:rsid w:val="00D323E1"/>
    <w:rsid w:val="00D35D1E"/>
    <w:rsid w:val="00D50224"/>
    <w:rsid w:val="00D531BA"/>
    <w:rsid w:val="00D63403"/>
    <w:rsid w:val="00D66E12"/>
    <w:rsid w:val="00D8045D"/>
    <w:rsid w:val="00D826A4"/>
    <w:rsid w:val="00D90D55"/>
    <w:rsid w:val="00DA0D6F"/>
    <w:rsid w:val="00DA78B2"/>
    <w:rsid w:val="00DD4A94"/>
    <w:rsid w:val="00DF41E8"/>
    <w:rsid w:val="00DF7CA0"/>
    <w:rsid w:val="00E013EE"/>
    <w:rsid w:val="00E0531C"/>
    <w:rsid w:val="00E06B9B"/>
    <w:rsid w:val="00E1370C"/>
    <w:rsid w:val="00E14229"/>
    <w:rsid w:val="00E256A8"/>
    <w:rsid w:val="00E3692D"/>
    <w:rsid w:val="00E54137"/>
    <w:rsid w:val="00E551BA"/>
    <w:rsid w:val="00E551E0"/>
    <w:rsid w:val="00E64147"/>
    <w:rsid w:val="00E64E3A"/>
    <w:rsid w:val="00E668ED"/>
    <w:rsid w:val="00E67739"/>
    <w:rsid w:val="00E70CC5"/>
    <w:rsid w:val="00E71123"/>
    <w:rsid w:val="00E8535E"/>
    <w:rsid w:val="00EA6C31"/>
    <w:rsid w:val="00ED7C05"/>
    <w:rsid w:val="00EE3C02"/>
    <w:rsid w:val="00EF26C5"/>
    <w:rsid w:val="00EF3CD5"/>
    <w:rsid w:val="00EF6A0B"/>
    <w:rsid w:val="00EF7FBE"/>
    <w:rsid w:val="00F11EB7"/>
    <w:rsid w:val="00F373C3"/>
    <w:rsid w:val="00F45178"/>
    <w:rsid w:val="00F52E33"/>
    <w:rsid w:val="00F55629"/>
    <w:rsid w:val="00F65180"/>
    <w:rsid w:val="00FB4F7D"/>
    <w:rsid w:val="00FB59E0"/>
    <w:rsid w:val="00FD45E2"/>
    <w:rsid w:val="00FF40B0"/>
    <w:rsid w:val="01B04D50"/>
    <w:rsid w:val="01B90766"/>
    <w:rsid w:val="028C0A7F"/>
    <w:rsid w:val="03852458"/>
    <w:rsid w:val="03EE5067"/>
    <w:rsid w:val="08653CC6"/>
    <w:rsid w:val="0A466107"/>
    <w:rsid w:val="14EF46DF"/>
    <w:rsid w:val="15643E7E"/>
    <w:rsid w:val="15AA76C6"/>
    <w:rsid w:val="15FE7AE0"/>
    <w:rsid w:val="17816A67"/>
    <w:rsid w:val="18D07830"/>
    <w:rsid w:val="1F033E53"/>
    <w:rsid w:val="1F157D47"/>
    <w:rsid w:val="208743B4"/>
    <w:rsid w:val="21313216"/>
    <w:rsid w:val="225B428F"/>
    <w:rsid w:val="24211FF4"/>
    <w:rsid w:val="24594F5D"/>
    <w:rsid w:val="248F4E23"/>
    <w:rsid w:val="25816870"/>
    <w:rsid w:val="26EE35EF"/>
    <w:rsid w:val="275C47A5"/>
    <w:rsid w:val="27781169"/>
    <w:rsid w:val="27D21B2B"/>
    <w:rsid w:val="28617001"/>
    <w:rsid w:val="299A424E"/>
    <w:rsid w:val="2A5F0DF4"/>
    <w:rsid w:val="2DD76EB8"/>
    <w:rsid w:val="30325E30"/>
    <w:rsid w:val="33D145B2"/>
    <w:rsid w:val="33EF3227"/>
    <w:rsid w:val="36401AD9"/>
    <w:rsid w:val="36777249"/>
    <w:rsid w:val="371B42F4"/>
    <w:rsid w:val="399879BF"/>
    <w:rsid w:val="39E8761F"/>
    <w:rsid w:val="3B2C4D22"/>
    <w:rsid w:val="3D4F396C"/>
    <w:rsid w:val="3DB108F3"/>
    <w:rsid w:val="3ED90D21"/>
    <w:rsid w:val="3F3D437E"/>
    <w:rsid w:val="3F9C73DD"/>
    <w:rsid w:val="40EC4D09"/>
    <w:rsid w:val="44983428"/>
    <w:rsid w:val="45630C25"/>
    <w:rsid w:val="45C30B99"/>
    <w:rsid w:val="46CE6EB1"/>
    <w:rsid w:val="4703598E"/>
    <w:rsid w:val="48E22000"/>
    <w:rsid w:val="49A66CF3"/>
    <w:rsid w:val="4A925D3C"/>
    <w:rsid w:val="4CC70E8E"/>
    <w:rsid w:val="4FC90BF8"/>
    <w:rsid w:val="4FF00781"/>
    <w:rsid w:val="507A1C34"/>
    <w:rsid w:val="50D9716B"/>
    <w:rsid w:val="512864BC"/>
    <w:rsid w:val="51595FA6"/>
    <w:rsid w:val="517546EE"/>
    <w:rsid w:val="55E40C52"/>
    <w:rsid w:val="56436DCE"/>
    <w:rsid w:val="57AF2B0B"/>
    <w:rsid w:val="57DD2115"/>
    <w:rsid w:val="57F10181"/>
    <w:rsid w:val="582D39E3"/>
    <w:rsid w:val="58344A22"/>
    <w:rsid w:val="5A1A3689"/>
    <w:rsid w:val="5BF85BA5"/>
    <w:rsid w:val="5DB477F7"/>
    <w:rsid w:val="5EFF5970"/>
    <w:rsid w:val="605D6A3B"/>
    <w:rsid w:val="61F84394"/>
    <w:rsid w:val="62786EDF"/>
    <w:rsid w:val="645B3DFE"/>
    <w:rsid w:val="64B928D3"/>
    <w:rsid w:val="686F47BA"/>
    <w:rsid w:val="68742F04"/>
    <w:rsid w:val="688D3379"/>
    <w:rsid w:val="68CF4DBB"/>
    <w:rsid w:val="68DB550E"/>
    <w:rsid w:val="6A3944D6"/>
    <w:rsid w:val="6A416E00"/>
    <w:rsid w:val="6AEC69E6"/>
    <w:rsid w:val="6B2141F4"/>
    <w:rsid w:val="6BB62F18"/>
    <w:rsid w:val="6D785B74"/>
    <w:rsid w:val="6E59178A"/>
    <w:rsid w:val="6E804E99"/>
    <w:rsid w:val="6E891568"/>
    <w:rsid w:val="6E9E14B7"/>
    <w:rsid w:val="6F1B2B08"/>
    <w:rsid w:val="71CB1CAF"/>
    <w:rsid w:val="760806DF"/>
    <w:rsid w:val="77BA09E4"/>
    <w:rsid w:val="787A08FC"/>
    <w:rsid w:val="79DC10E6"/>
    <w:rsid w:val="7C232FFC"/>
    <w:rsid w:val="7CBA3AFC"/>
    <w:rsid w:val="7D9B109C"/>
    <w:rsid w:val="7ECB4C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,2,9"/>
      <o:rules v:ext="edit">
        <o:r id="V:Rule7" type="arc" idref="#弧形 30"/>
        <o:r id="V:Rule8" type="arc" idref="#弧形 31"/>
        <o:r id="V:Rule14" type="connector" idref="#自选图形 22"/>
        <o:r id="V:Rule15" type="connector" idref="#自选图形 23"/>
        <o:r id="V:Rule16" type="connector" idref="#自选图形 12"/>
        <o:r id="V:Rule17" type="connector" idref="#自选图形 11"/>
        <o:r id="V:Rule18" type="connector" idref="#自选图形 14"/>
        <o:r id="V:Rule19" type="connector" idref="#自选图形 13"/>
        <o:r id="V:Rule20" type="connector" idref="#自选图形 24"/>
        <o:r id="V:Rule21" type="connector" idref="#自选图形 20"/>
        <o:r id="V:Rule22" type="connector" idref="#自选图形 19"/>
        <o:r id="V:Rule23" type="connector" idref="#自选图形 10"/>
        <o:r id="V:Rule24" type="connector" idref="#自选图形 2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Body Text" w:semiHidden="0" w:uiPriority="1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/>
    <w:lsdException w:name="Normal (Web)" w:semiHidden="0"/>
    <w:lsdException w:name="Normal Table" w:semiHidden="0" w:qFormat="1"/>
    <w:lsdException w:name="Balloon Text" w:semiHidden="0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a">
    <w:name w:val="Normal"/>
    <w:qFormat/>
    <w:rsid w:val="007A591F"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uiPriority w:val="1"/>
    <w:qFormat/>
    <w:rsid w:val="007A591F"/>
    <w:pPr>
      <w:autoSpaceDE w:val="0"/>
      <w:autoSpaceDN w:val="0"/>
      <w:jc w:val="left"/>
    </w:pPr>
    <w:rPr>
      <w:rFonts w:ascii="宋体" w:hAnsi="宋体"/>
      <w:kern w:val="0"/>
      <w:sz w:val="25"/>
      <w:szCs w:val="25"/>
      <w:lang w:eastAsia="en-US"/>
    </w:rPr>
  </w:style>
  <w:style w:type="character" w:customStyle="1" w:styleId="Char">
    <w:name w:val="正文文本 Char"/>
    <w:link w:val="a3"/>
    <w:uiPriority w:val="1"/>
    <w:rsid w:val="007A591F"/>
    <w:rPr>
      <w:rFonts w:ascii="宋体" w:eastAsia="宋体" w:hAnsi="宋体" w:cs="宋体"/>
      <w:kern w:val="0"/>
      <w:sz w:val="25"/>
      <w:szCs w:val="25"/>
      <w:lang w:eastAsia="en-US"/>
    </w:rPr>
  </w:style>
  <w:style w:type="paragraph" w:styleId="a4">
    <w:name w:val="Plain Text"/>
    <w:basedOn w:val="a"/>
    <w:link w:val="Char0"/>
    <w:uiPriority w:val="99"/>
    <w:unhideWhenUsed/>
    <w:rsid w:val="007A591F"/>
    <w:rPr>
      <w:rFonts w:ascii="宋体" w:hAnsi="Courier New"/>
      <w:kern w:val="0"/>
      <w:sz w:val="20"/>
      <w:szCs w:val="21"/>
    </w:rPr>
  </w:style>
  <w:style w:type="character" w:customStyle="1" w:styleId="Char0">
    <w:name w:val="纯文本 Char"/>
    <w:link w:val="a4"/>
    <w:uiPriority w:val="99"/>
    <w:rsid w:val="007A591F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uiPriority w:val="99"/>
    <w:unhideWhenUsed/>
    <w:rsid w:val="007A591F"/>
    <w:rPr>
      <w:kern w:val="0"/>
      <w:sz w:val="18"/>
      <w:szCs w:val="18"/>
    </w:rPr>
  </w:style>
  <w:style w:type="character" w:customStyle="1" w:styleId="Char1">
    <w:name w:val="批注框文本 Char"/>
    <w:link w:val="a5"/>
    <w:uiPriority w:val="99"/>
    <w:semiHidden/>
    <w:rsid w:val="007A591F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7A591F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2">
    <w:name w:val="页脚 Char"/>
    <w:link w:val="a6"/>
    <w:uiPriority w:val="99"/>
    <w:rsid w:val="007A591F"/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rsid w:val="007A59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3">
    <w:name w:val="页眉 Char"/>
    <w:link w:val="a7"/>
    <w:uiPriority w:val="99"/>
    <w:rsid w:val="007A591F"/>
    <w:rPr>
      <w:sz w:val="18"/>
      <w:szCs w:val="18"/>
    </w:rPr>
  </w:style>
  <w:style w:type="paragraph" w:styleId="a8">
    <w:name w:val="Normal (Web)"/>
    <w:basedOn w:val="a"/>
    <w:uiPriority w:val="99"/>
    <w:unhideWhenUsed/>
    <w:rsid w:val="007A591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9">
    <w:name w:val="List Paragraph"/>
    <w:basedOn w:val="a"/>
    <w:uiPriority w:val="34"/>
    <w:qFormat/>
    <w:rsid w:val="007A591F"/>
    <w:pPr>
      <w:ind w:firstLineChars="200" w:firstLine="420"/>
    </w:pPr>
  </w:style>
  <w:style w:type="paragraph" w:customStyle="1" w:styleId="Normal5">
    <w:name w:val="Normal_5"/>
    <w:uiPriority w:val="99"/>
    <w:rsid w:val="007A591F"/>
    <w:pPr>
      <w:widowControl w:val="0"/>
      <w:jc w:val="both"/>
    </w:pPr>
    <w:rPr>
      <w:kern w:val="2"/>
      <w:sz w:val="21"/>
      <w:szCs w:val="22"/>
      <w:lang w:eastAsia="zh-CN"/>
    </w:rPr>
  </w:style>
  <w:style w:type="paragraph" w:customStyle="1" w:styleId="0">
    <w:name w:val="正文_0"/>
    <w:qFormat/>
    <w:rsid w:val="007A591F"/>
    <w:pPr>
      <w:widowControl w:val="0"/>
      <w:jc w:val="both"/>
    </w:pPr>
    <w:rPr>
      <w:kern w:val="2"/>
      <w:sz w:val="21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83.bin"/><Relationship Id="rId1827" Type="http://schemas.openxmlformats.org/officeDocument/2006/relationships/oleObject" Target="embeddings/oleObject1166.bin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339.bin"/><Relationship Id="rId170" Type="http://schemas.openxmlformats.org/officeDocument/2006/relationships/oleObject" Target="embeddings/oleObject96.bin"/><Relationship Id="rId2296" Type="http://schemas.openxmlformats.org/officeDocument/2006/relationships/oleObject" Target="embeddings/oleObject1475.bin"/><Relationship Id="rId268" Type="http://schemas.openxmlformats.org/officeDocument/2006/relationships/oleObject" Target="embeddings/oleObject154.bin"/><Relationship Id="rId475" Type="http://schemas.openxmlformats.org/officeDocument/2006/relationships/image" Target="media/image190.wmf"/><Relationship Id="rId682" Type="http://schemas.openxmlformats.org/officeDocument/2006/relationships/image" Target="media/image268.wmf"/><Relationship Id="rId2156" Type="http://schemas.openxmlformats.org/officeDocument/2006/relationships/image" Target="media/image771.wmf"/><Relationship Id="rId2363" Type="http://schemas.openxmlformats.org/officeDocument/2006/relationships/oleObject" Target="embeddings/oleObject1526.bin"/><Relationship Id="rId2570" Type="http://schemas.openxmlformats.org/officeDocument/2006/relationships/image" Target="media/image912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92.bin"/><Relationship Id="rId542" Type="http://schemas.openxmlformats.org/officeDocument/2006/relationships/oleObject" Target="embeddings/oleObject327.bin"/><Relationship Id="rId987" Type="http://schemas.openxmlformats.org/officeDocument/2006/relationships/oleObject" Target="embeddings/oleObject625.bin"/><Relationship Id="rId1172" Type="http://schemas.openxmlformats.org/officeDocument/2006/relationships/image" Target="media/image408.wmf"/><Relationship Id="rId2016" Type="http://schemas.openxmlformats.org/officeDocument/2006/relationships/oleObject" Target="embeddings/oleObject1305.bin"/><Relationship Id="rId2223" Type="http://schemas.openxmlformats.org/officeDocument/2006/relationships/oleObject" Target="embeddings/oleObject1421.bin"/><Relationship Id="rId2430" Type="http://schemas.openxmlformats.org/officeDocument/2006/relationships/image" Target="media/image860.wmf"/><Relationship Id="rId2668" Type="http://schemas.openxmlformats.org/officeDocument/2006/relationships/image" Target="media/image946.wmf"/><Relationship Id="rId402" Type="http://schemas.openxmlformats.org/officeDocument/2006/relationships/image" Target="media/image165.wmf"/><Relationship Id="rId847" Type="http://schemas.openxmlformats.org/officeDocument/2006/relationships/oleObject" Target="embeddings/oleObject527.bin"/><Relationship Id="rId1032" Type="http://schemas.openxmlformats.org/officeDocument/2006/relationships/oleObject" Target="embeddings/oleObject654.bin"/><Relationship Id="rId1477" Type="http://schemas.openxmlformats.org/officeDocument/2006/relationships/image" Target="media/image521.wmf"/><Relationship Id="rId1684" Type="http://schemas.openxmlformats.org/officeDocument/2006/relationships/oleObject" Target="embeddings/oleObject1088.bin"/><Relationship Id="rId1891" Type="http://schemas.openxmlformats.org/officeDocument/2006/relationships/oleObject" Target="embeddings/oleObject1217.bin"/><Relationship Id="rId2528" Type="http://schemas.openxmlformats.org/officeDocument/2006/relationships/image" Target="media/image902.wmf"/><Relationship Id="rId2735" Type="http://schemas.openxmlformats.org/officeDocument/2006/relationships/oleObject" Target="embeddings/oleObject1763.bin"/><Relationship Id="rId707" Type="http://schemas.openxmlformats.org/officeDocument/2006/relationships/oleObject" Target="embeddings/oleObject422.bin"/><Relationship Id="rId914" Type="http://schemas.openxmlformats.org/officeDocument/2006/relationships/oleObject" Target="embeddings/oleObject571.bin"/><Relationship Id="rId1337" Type="http://schemas.openxmlformats.org/officeDocument/2006/relationships/image" Target="media/image471.wmf"/><Relationship Id="rId1544" Type="http://schemas.openxmlformats.org/officeDocument/2006/relationships/oleObject" Target="embeddings/oleObject999.bin"/><Relationship Id="rId1751" Type="http://schemas.openxmlformats.org/officeDocument/2006/relationships/oleObject" Target="embeddings/oleObject1116.bin"/><Relationship Id="rId1989" Type="http://schemas.openxmlformats.org/officeDocument/2006/relationships/image" Target="media/image698.wmf"/><Relationship Id="rId2802" Type="http://schemas.openxmlformats.org/officeDocument/2006/relationships/image" Target="media/image995.wmf"/><Relationship Id="rId43" Type="http://schemas.openxmlformats.org/officeDocument/2006/relationships/oleObject" Target="embeddings/oleObject20.bin"/><Relationship Id="rId1404" Type="http://schemas.openxmlformats.org/officeDocument/2006/relationships/image" Target="media/image503.wmf"/><Relationship Id="rId1611" Type="http://schemas.openxmlformats.org/officeDocument/2006/relationships/oleObject" Target="embeddings/oleObject1035.bin"/><Relationship Id="rId1849" Type="http://schemas.openxmlformats.org/officeDocument/2006/relationships/oleObject" Target="embeddings/oleObject1184.bin"/><Relationship Id="rId192" Type="http://schemas.openxmlformats.org/officeDocument/2006/relationships/image" Target="media/image77.wmf"/><Relationship Id="rId1709" Type="http://schemas.openxmlformats.org/officeDocument/2006/relationships/oleObject" Target="embeddings/oleObject1102.bin"/><Relationship Id="rId1916" Type="http://schemas.openxmlformats.org/officeDocument/2006/relationships/oleObject" Target="embeddings/oleObject1235.bin"/><Relationship Id="rId497" Type="http://schemas.openxmlformats.org/officeDocument/2006/relationships/oleObject" Target="embeddings/oleObject295.bin"/><Relationship Id="rId2080" Type="http://schemas.openxmlformats.org/officeDocument/2006/relationships/image" Target="media/image740.wmf"/><Relationship Id="rId2178" Type="http://schemas.openxmlformats.org/officeDocument/2006/relationships/oleObject" Target="embeddings/oleObject1395.bin"/><Relationship Id="rId2385" Type="http://schemas.openxmlformats.org/officeDocument/2006/relationships/oleObject" Target="embeddings/oleObject1538.bin"/><Relationship Id="rId357" Type="http://schemas.openxmlformats.org/officeDocument/2006/relationships/oleObject" Target="embeddings/oleObject207.bin"/><Relationship Id="rId1194" Type="http://schemas.openxmlformats.org/officeDocument/2006/relationships/oleObject" Target="embeddings/oleObject772.bin"/><Relationship Id="rId2038" Type="http://schemas.openxmlformats.org/officeDocument/2006/relationships/oleObject" Target="embeddings/oleObject1316.bin"/><Relationship Id="rId2592" Type="http://schemas.openxmlformats.org/officeDocument/2006/relationships/oleObject" Target="embeddings/oleObject1668.bin"/><Relationship Id="rId217" Type="http://schemas.openxmlformats.org/officeDocument/2006/relationships/oleObject" Target="embeddings/oleObject125.bin"/><Relationship Id="rId564" Type="http://schemas.openxmlformats.org/officeDocument/2006/relationships/oleObject" Target="embeddings/oleObject340.bin"/><Relationship Id="rId771" Type="http://schemas.openxmlformats.org/officeDocument/2006/relationships/oleObject" Target="embeddings/oleObject475.bin"/><Relationship Id="rId869" Type="http://schemas.openxmlformats.org/officeDocument/2006/relationships/oleObject" Target="embeddings/oleObject541.bin"/><Relationship Id="rId1499" Type="http://schemas.openxmlformats.org/officeDocument/2006/relationships/image" Target="media/image526.wmf"/><Relationship Id="rId2245" Type="http://schemas.openxmlformats.org/officeDocument/2006/relationships/oleObject" Target="embeddings/oleObject1440.bin"/><Relationship Id="rId2452" Type="http://schemas.openxmlformats.org/officeDocument/2006/relationships/oleObject" Target="embeddings/oleObject1576.bin"/><Relationship Id="rId424" Type="http://schemas.openxmlformats.org/officeDocument/2006/relationships/oleObject" Target="embeddings/oleObject249.bin"/><Relationship Id="rId631" Type="http://schemas.openxmlformats.org/officeDocument/2006/relationships/oleObject" Target="embeddings/oleObject380.bin"/><Relationship Id="rId729" Type="http://schemas.openxmlformats.org/officeDocument/2006/relationships/oleObject" Target="embeddings/oleObject443.bin"/><Relationship Id="rId1054" Type="http://schemas.openxmlformats.org/officeDocument/2006/relationships/oleObject" Target="embeddings/oleObject667.bin"/><Relationship Id="rId1261" Type="http://schemas.openxmlformats.org/officeDocument/2006/relationships/image" Target="media/image445.wmf"/><Relationship Id="rId1359" Type="http://schemas.openxmlformats.org/officeDocument/2006/relationships/image" Target="media/image481.wmf"/><Relationship Id="rId2105" Type="http://schemas.openxmlformats.org/officeDocument/2006/relationships/oleObject" Target="embeddings/oleObject1347.bin"/><Relationship Id="rId2312" Type="http://schemas.openxmlformats.org/officeDocument/2006/relationships/image" Target="media/image822.wmf"/><Relationship Id="rId2757" Type="http://schemas.openxmlformats.org/officeDocument/2006/relationships/image" Target="media/image977.wmf"/><Relationship Id="rId936" Type="http://schemas.openxmlformats.org/officeDocument/2006/relationships/oleObject" Target="embeddings/oleObject590.bin"/><Relationship Id="rId1121" Type="http://schemas.openxmlformats.org/officeDocument/2006/relationships/oleObject" Target="embeddings/oleObject723.bin"/><Relationship Id="rId1219" Type="http://schemas.openxmlformats.org/officeDocument/2006/relationships/oleObject" Target="embeddings/oleObject789.bin"/><Relationship Id="rId1566" Type="http://schemas.openxmlformats.org/officeDocument/2006/relationships/image" Target="media/image549.wmf"/><Relationship Id="rId1773" Type="http://schemas.openxmlformats.org/officeDocument/2006/relationships/image" Target="media/image638.wmf"/><Relationship Id="rId1980" Type="http://schemas.openxmlformats.org/officeDocument/2006/relationships/oleObject" Target="embeddings/oleObject1280.bin"/><Relationship Id="rId2617" Type="http://schemas.openxmlformats.org/officeDocument/2006/relationships/image" Target="media/image928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911.bin"/><Relationship Id="rId1633" Type="http://schemas.openxmlformats.org/officeDocument/2006/relationships/oleObject" Target="embeddings/oleObject1048.bin"/><Relationship Id="rId1840" Type="http://schemas.openxmlformats.org/officeDocument/2006/relationships/oleObject" Target="embeddings/oleObject1175.bin"/><Relationship Id="rId1700" Type="http://schemas.openxmlformats.org/officeDocument/2006/relationships/oleObject" Target="embeddings/oleObject1096.bin"/><Relationship Id="rId1938" Type="http://schemas.openxmlformats.org/officeDocument/2006/relationships/oleObject" Target="embeddings/oleObject1248.bin"/><Relationship Id="rId281" Type="http://schemas.openxmlformats.org/officeDocument/2006/relationships/oleObject" Target="embeddings/oleObject162.bin"/><Relationship Id="rId141" Type="http://schemas.openxmlformats.org/officeDocument/2006/relationships/image" Target="media/image60.wmf"/><Relationship Id="rId379" Type="http://schemas.openxmlformats.org/officeDocument/2006/relationships/image" Target="media/image154.wmf"/><Relationship Id="rId586" Type="http://schemas.openxmlformats.org/officeDocument/2006/relationships/oleObject" Target="embeddings/oleObject351.bin"/><Relationship Id="rId793" Type="http://schemas.openxmlformats.org/officeDocument/2006/relationships/image" Target="media/image301.wmf"/><Relationship Id="rId2267" Type="http://schemas.openxmlformats.org/officeDocument/2006/relationships/oleObject" Target="embeddings/oleObject1454.bin"/><Relationship Id="rId2474" Type="http://schemas.openxmlformats.org/officeDocument/2006/relationships/oleObject" Target="embeddings/oleObject1588.bin"/><Relationship Id="rId2681" Type="http://schemas.openxmlformats.org/officeDocument/2006/relationships/oleObject" Target="embeddings/oleObject1726.bin"/><Relationship Id="rId7" Type="http://schemas.openxmlformats.org/officeDocument/2006/relationships/image" Target="media/image2.wmf"/><Relationship Id="rId239" Type="http://schemas.openxmlformats.org/officeDocument/2006/relationships/image" Target="media/image98.wmf"/><Relationship Id="rId446" Type="http://schemas.openxmlformats.org/officeDocument/2006/relationships/image" Target="media/image179.wmf"/><Relationship Id="rId653" Type="http://schemas.openxmlformats.org/officeDocument/2006/relationships/oleObject" Target="embeddings/oleObject393.bin"/><Relationship Id="rId1076" Type="http://schemas.openxmlformats.org/officeDocument/2006/relationships/oleObject" Target="embeddings/oleObject684.bin"/><Relationship Id="rId1283" Type="http://schemas.openxmlformats.org/officeDocument/2006/relationships/oleObject" Target="embeddings/oleObject824.bin"/><Relationship Id="rId1490" Type="http://schemas.openxmlformats.org/officeDocument/2006/relationships/image" Target="media/image523.wmf"/><Relationship Id="rId2127" Type="http://schemas.openxmlformats.org/officeDocument/2006/relationships/image" Target="media/image762.wmf"/><Relationship Id="rId2334" Type="http://schemas.openxmlformats.org/officeDocument/2006/relationships/oleObject" Target="embeddings/oleObject1498.bin"/><Relationship Id="rId2779" Type="http://schemas.openxmlformats.org/officeDocument/2006/relationships/oleObject" Target="embeddings/oleObject1790.bin"/><Relationship Id="rId306" Type="http://schemas.openxmlformats.org/officeDocument/2006/relationships/oleObject" Target="embeddings/oleObject177.bin"/><Relationship Id="rId860" Type="http://schemas.openxmlformats.org/officeDocument/2006/relationships/image" Target="media/image320.wmf"/><Relationship Id="rId958" Type="http://schemas.openxmlformats.org/officeDocument/2006/relationships/image" Target="media/image350.wmf"/><Relationship Id="rId1143" Type="http://schemas.openxmlformats.org/officeDocument/2006/relationships/oleObject" Target="embeddings/oleObject738.bin"/><Relationship Id="rId1588" Type="http://schemas.openxmlformats.org/officeDocument/2006/relationships/image" Target="media/image560.wmf"/><Relationship Id="rId1795" Type="http://schemas.openxmlformats.org/officeDocument/2006/relationships/image" Target="media/image647.wmf"/><Relationship Id="rId2541" Type="http://schemas.openxmlformats.org/officeDocument/2006/relationships/oleObject" Target="embeddings/oleObject1633.bin"/><Relationship Id="rId2639" Type="http://schemas.openxmlformats.org/officeDocument/2006/relationships/image" Target="media/image936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200.wmf"/><Relationship Id="rId720" Type="http://schemas.openxmlformats.org/officeDocument/2006/relationships/oleObject" Target="embeddings/oleObject435.bin"/><Relationship Id="rId818" Type="http://schemas.openxmlformats.org/officeDocument/2006/relationships/oleObject" Target="embeddings/oleObject506.bin"/><Relationship Id="rId1350" Type="http://schemas.openxmlformats.org/officeDocument/2006/relationships/image" Target="media/image477.wmf"/><Relationship Id="rId1448" Type="http://schemas.openxmlformats.org/officeDocument/2006/relationships/oleObject" Target="embeddings/oleObject932.bin"/><Relationship Id="rId1655" Type="http://schemas.openxmlformats.org/officeDocument/2006/relationships/oleObject" Target="embeddings/oleObject1070.bin"/><Relationship Id="rId2401" Type="http://schemas.openxmlformats.org/officeDocument/2006/relationships/oleObject" Target="embeddings/oleObject1548.bin"/><Relationship Id="rId2706" Type="http://schemas.openxmlformats.org/officeDocument/2006/relationships/image" Target="media/image960.wmf"/><Relationship Id="rId1003" Type="http://schemas.openxmlformats.org/officeDocument/2006/relationships/oleObject" Target="embeddings/oleObject636.bin"/><Relationship Id="rId1210" Type="http://schemas.openxmlformats.org/officeDocument/2006/relationships/image" Target="media/image421.wmf"/><Relationship Id="rId1308" Type="http://schemas.openxmlformats.org/officeDocument/2006/relationships/oleObject" Target="embeddings/oleObject840.bin"/><Relationship Id="rId1862" Type="http://schemas.openxmlformats.org/officeDocument/2006/relationships/image" Target="media/image662.wmf"/><Relationship Id="rId1515" Type="http://schemas.openxmlformats.org/officeDocument/2006/relationships/oleObject" Target="embeddings/oleObject979.bin"/><Relationship Id="rId1722" Type="http://schemas.openxmlformats.org/officeDocument/2006/relationships/oleObject" Target="embeddings/oleObject1109.bin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404.bin"/><Relationship Id="rId163" Type="http://schemas.openxmlformats.org/officeDocument/2006/relationships/image" Target="media/image67.wmf"/><Relationship Id="rId370" Type="http://schemas.openxmlformats.org/officeDocument/2006/relationships/image" Target="media/image151.wmf"/><Relationship Id="rId2051" Type="http://schemas.openxmlformats.org/officeDocument/2006/relationships/image" Target="media/image724.wmf"/><Relationship Id="rId2289" Type="http://schemas.openxmlformats.org/officeDocument/2006/relationships/oleObject" Target="embeddings/oleObject1468.bin"/><Relationship Id="rId2496" Type="http://schemas.openxmlformats.org/officeDocument/2006/relationships/image" Target="media/image890.wmf"/><Relationship Id="rId230" Type="http://schemas.openxmlformats.org/officeDocument/2006/relationships/oleObject" Target="embeddings/oleObject132.bin"/><Relationship Id="rId468" Type="http://schemas.openxmlformats.org/officeDocument/2006/relationships/oleObject" Target="embeddings/oleObject277.bin"/><Relationship Id="rId675" Type="http://schemas.openxmlformats.org/officeDocument/2006/relationships/oleObject" Target="embeddings/oleObject406.bin"/><Relationship Id="rId882" Type="http://schemas.openxmlformats.org/officeDocument/2006/relationships/oleObject" Target="embeddings/oleObject550.bin"/><Relationship Id="rId1098" Type="http://schemas.openxmlformats.org/officeDocument/2006/relationships/oleObject" Target="embeddings/oleObject705.bin"/><Relationship Id="rId2149" Type="http://schemas.openxmlformats.org/officeDocument/2006/relationships/oleObject" Target="embeddings/oleObject1377.bin"/><Relationship Id="rId2356" Type="http://schemas.openxmlformats.org/officeDocument/2006/relationships/oleObject" Target="embeddings/oleObject1520.bin"/><Relationship Id="rId2563" Type="http://schemas.openxmlformats.org/officeDocument/2006/relationships/image" Target="media/image909.wmf"/><Relationship Id="rId2770" Type="http://schemas.openxmlformats.org/officeDocument/2006/relationships/oleObject" Target="embeddings/oleObject1784.bin"/><Relationship Id="rId328" Type="http://schemas.openxmlformats.org/officeDocument/2006/relationships/oleObject" Target="embeddings/oleObject188.bin"/><Relationship Id="rId535" Type="http://schemas.openxmlformats.org/officeDocument/2006/relationships/oleObject" Target="embeddings/oleObject323.bin"/><Relationship Id="rId742" Type="http://schemas.openxmlformats.org/officeDocument/2006/relationships/oleObject" Target="embeddings/oleObject453.bin"/><Relationship Id="rId1165" Type="http://schemas.openxmlformats.org/officeDocument/2006/relationships/oleObject" Target="embeddings/oleObject754.bin"/><Relationship Id="rId1372" Type="http://schemas.openxmlformats.org/officeDocument/2006/relationships/oleObject" Target="embeddings/oleObject880.bin"/><Relationship Id="rId2009" Type="http://schemas.openxmlformats.org/officeDocument/2006/relationships/oleObject" Target="embeddings/oleObject1299.bin"/><Relationship Id="rId2216" Type="http://schemas.openxmlformats.org/officeDocument/2006/relationships/image" Target="media/image794.wmf"/><Relationship Id="rId2423" Type="http://schemas.openxmlformats.org/officeDocument/2006/relationships/oleObject" Target="embeddings/oleObject1562.bin"/><Relationship Id="rId2630" Type="http://schemas.openxmlformats.org/officeDocument/2006/relationships/oleObject" Target="embeddings/oleObject1694.bin"/><Relationship Id="rId602" Type="http://schemas.openxmlformats.org/officeDocument/2006/relationships/oleObject" Target="embeddings/oleObject360.bin"/><Relationship Id="rId1025" Type="http://schemas.openxmlformats.org/officeDocument/2006/relationships/image" Target="media/image372.wmf"/><Relationship Id="rId1232" Type="http://schemas.openxmlformats.org/officeDocument/2006/relationships/image" Target="media/image432.wmf"/><Relationship Id="rId1677" Type="http://schemas.openxmlformats.org/officeDocument/2006/relationships/image" Target="media/image588.wmf"/><Relationship Id="rId1884" Type="http://schemas.openxmlformats.org/officeDocument/2006/relationships/oleObject" Target="embeddings/oleObject1212.bin"/><Relationship Id="rId2728" Type="http://schemas.openxmlformats.org/officeDocument/2006/relationships/oleObject" Target="embeddings/oleObject1757.bin"/><Relationship Id="rId907" Type="http://schemas.openxmlformats.org/officeDocument/2006/relationships/image" Target="media/image336.wmf"/><Relationship Id="rId1537" Type="http://schemas.openxmlformats.org/officeDocument/2006/relationships/oleObject" Target="embeddings/oleObject993.bin"/><Relationship Id="rId1744" Type="http://schemas.openxmlformats.org/officeDocument/2006/relationships/image" Target="media/image628.wmf"/><Relationship Id="rId1951" Type="http://schemas.openxmlformats.org/officeDocument/2006/relationships/oleObject" Target="embeddings/oleObject1260.bin"/><Relationship Id="rId36" Type="http://schemas.openxmlformats.org/officeDocument/2006/relationships/image" Target="media/image15.wmf"/><Relationship Id="rId1604" Type="http://schemas.openxmlformats.org/officeDocument/2006/relationships/image" Target="media/image568.wmf"/><Relationship Id="rId185" Type="http://schemas.openxmlformats.org/officeDocument/2006/relationships/image" Target="media/image75.wmf"/><Relationship Id="rId1811" Type="http://schemas.openxmlformats.org/officeDocument/2006/relationships/oleObject" Target="embeddings/oleObject1156.bin"/><Relationship Id="rId1909" Type="http://schemas.openxmlformats.org/officeDocument/2006/relationships/oleObject" Target="embeddings/oleObject1230.bin"/><Relationship Id="rId392" Type="http://schemas.openxmlformats.org/officeDocument/2006/relationships/image" Target="media/image160.wmf"/><Relationship Id="rId697" Type="http://schemas.openxmlformats.org/officeDocument/2006/relationships/oleObject" Target="embeddings/oleObject417.bin"/><Relationship Id="rId2073" Type="http://schemas.openxmlformats.org/officeDocument/2006/relationships/image" Target="media/image734.wmf"/><Relationship Id="rId2280" Type="http://schemas.openxmlformats.org/officeDocument/2006/relationships/image" Target="media/image813.wmf"/><Relationship Id="rId2378" Type="http://schemas.openxmlformats.org/officeDocument/2006/relationships/oleObject" Target="embeddings/oleObject1534.bin"/><Relationship Id="rId252" Type="http://schemas.openxmlformats.org/officeDocument/2006/relationships/oleObject" Target="embeddings/oleObject145.bin"/><Relationship Id="rId1187" Type="http://schemas.openxmlformats.org/officeDocument/2006/relationships/oleObject" Target="embeddings/oleObject767.bin"/><Relationship Id="rId2140" Type="http://schemas.openxmlformats.org/officeDocument/2006/relationships/image" Target="media/image767.wmf"/><Relationship Id="rId2585" Type="http://schemas.openxmlformats.org/officeDocument/2006/relationships/image" Target="media/image918.wmf"/><Relationship Id="rId2792" Type="http://schemas.openxmlformats.org/officeDocument/2006/relationships/oleObject" Target="embeddings/oleObject1797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36.bin"/><Relationship Id="rId764" Type="http://schemas.openxmlformats.org/officeDocument/2006/relationships/image" Target="media/image291.wmf"/><Relationship Id="rId971" Type="http://schemas.openxmlformats.org/officeDocument/2006/relationships/oleObject" Target="embeddings/oleObject611.bin"/><Relationship Id="rId1394" Type="http://schemas.openxmlformats.org/officeDocument/2006/relationships/image" Target="media/image498.wmf"/><Relationship Id="rId1699" Type="http://schemas.openxmlformats.org/officeDocument/2006/relationships/image" Target="media/image599.wmf"/><Relationship Id="rId2000" Type="http://schemas.openxmlformats.org/officeDocument/2006/relationships/oleObject" Target="embeddings/oleObject1293.bin"/><Relationship Id="rId2238" Type="http://schemas.openxmlformats.org/officeDocument/2006/relationships/image" Target="media/image798.wmf"/><Relationship Id="rId2445" Type="http://schemas.openxmlformats.org/officeDocument/2006/relationships/image" Target="media/image869.wmf"/><Relationship Id="rId2652" Type="http://schemas.openxmlformats.org/officeDocument/2006/relationships/image" Target="media/image942.wmf"/><Relationship Id="rId417" Type="http://schemas.openxmlformats.org/officeDocument/2006/relationships/oleObject" Target="embeddings/oleObject244.bin"/><Relationship Id="rId624" Type="http://schemas.openxmlformats.org/officeDocument/2006/relationships/image" Target="media/image244.wmf"/><Relationship Id="rId831" Type="http://schemas.openxmlformats.org/officeDocument/2006/relationships/oleObject" Target="embeddings/oleObject516.bin"/><Relationship Id="rId1047" Type="http://schemas.openxmlformats.org/officeDocument/2006/relationships/image" Target="media/image379.wmf"/><Relationship Id="rId1254" Type="http://schemas.openxmlformats.org/officeDocument/2006/relationships/oleObject" Target="embeddings/oleObject808.bin"/><Relationship Id="rId1461" Type="http://schemas.openxmlformats.org/officeDocument/2006/relationships/image" Target="media/image517.wmf"/><Relationship Id="rId2305" Type="http://schemas.openxmlformats.org/officeDocument/2006/relationships/oleObject" Target="embeddings/oleObject1482.bin"/><Relationship Id="rId2512" Type="http://schemas.openxmlformats.org/officeDocument/2006/relationships/oleObject" Target="embeddings/oleObject1611.bin"/><Relationship Id="rId929" Type="http://schemas.openxmlformats.org/officeDocument/2006/relationships/oleObject" Target="embeddings/oleObject586.bin"/><Relationship Id="rId1114" Type="http://schemas.openxmlformats.org/officeDocument/2006/relationships/oleObject" Target="embeddings/oleObject717.bin"/><Relationship Id="rId1321" Type="http://schemas.openxmlformats.org/officeDocument/2006/relationships/oleObject" Target="embeddings/oleObject849.bin"/><Relationship Id="rId1559" Type="http://schemas.openxmlformats.org/officeDocument/2006/relationships/oleObject" Target="embeddings/oleObject1008.bin"/><Relationship Id="rId1766" Type="http://schemas.openxmlformats.org/officeDocument/2006/relationships/oleObject" Target="embeddings/oleObject1127.bin"/><Relationship Id="rId1973" Type="http://schemas.openxmlformats.org/officeDocument/2006/relationships/oleObject" Target="embeddings/oleObject1276.bin"/><Relationship Id="rId58" Type="http://schemas.openxmlformats.org/officeDocument/2006/relationships/image" Target="media/image25.wmf"/><Relationship Id="rId1419" Type="http://schemas.openxmlformats.org/officeDocument/2006/relationships/image" Target="media/image510.wmf"/><Relationship Id="rId1626" Type="http://schemas.openxmlformats.org/officeDocument/2006/relationships/oleObject" Target="embeddings/oleObject1043.bin"/><Relationship Id="rId1833" Type="http://schemas.openxmlformats.org/officeDocument/2006/relationships/image" Target="media/image659.wmf"/><Relationship Id="rId1900" Type="http://schemas.openxmlformats.org/officeDocument/2006/relationships/oleObject" Target="embeddings/oleObject1224.bin"/><Relationship Id="rId2095" Type="http://schemas.openxmlformats.org/officeDocument/2006/relationships/oleObject" Target="embeddings/oleObject1342.bin"/><Relationship Id="rId274" Type="http://schemas.openxmlformats.org/officeDocument/2006/relationships/oleObject" Target="embeddings/oleObject157.bin"/><Relationship Id="rId481" Type="http://schemas.openxmlformats.org/officeDocument/2006/relationships/image" Target="media/image193.wmf"/><Relationship Id="rId2162" Type="http://schemas.openxmlformats.org/officeDocument/2006/relationships/oleObject" Target="embeddings/oleObject1384.bin"/><Relationship Id="rId134" Type="http://schemas.openxmlformats.org/officeDocument/2006/relationships/image" Target="media/image57.wmf"/><Relationship Id="rId579" Type="http://schemas.openxmlformats.org/officeDocument/2006/relationships/image" Target="media/image227.wmf"/><Relationship Id="rId786" Type="http://schemas.openxmlformats.org/officeDocument/2006/relationships/oleObject" Target="embeddings/oleObject483.bin"/><Relationship Id="rId993" Type="http://schemas.openxmlformats.org/officeDocument/2006/relationships/oleObject" Target="embeddings/oleObject631.bin"/><Relationship Id="rId2467" Type="http://schemas.openxmlformats.org/officeDocument/2006/relationships/image" Target="media/image878.wmf"/><Relationship Id="rId2674" Type="http://schemas.openxmlformats.org/officeDocument/2006/relationships/oleObject" Target="embeddings/oleObject1721.bin"/><Relationship Id="rId341" Type="http://schemas.openxmlformats.org/officeDocument/2006/relationships/oleObject" Target="embeddings/oleObject196.bin"/><Relationship Id="rId439" Type="http://schemas.openxmlformats.org/officeDocument/2006/relationships/image" Target="media/image176.wmf"/><Relationship Id="rId646" Type="http://schemas.openxmlformats.org/officeDocument/2006/relationships/oleObject" Target="embeddings/oleObject389.bin"/><Relationship Id="rId1069" Type="http://schemas.openxmlformats.org/officeDocument/2006/relationships/oleObject" Target="embeddings/oleObject677.bin"/><Relationship Id="rId1276" Type="http://schemas.openxmlformats.org/officeDocument/2006/relationships/oleObject" Target="embeddings/oleObject820.bin"/><Relationship Id="rId1483" Type="http://schemas.openxmlformats.org/officeDocument/2006/relationships/oleObject" Target="embeddings/oleObject956.bin"/><Relationship Id="rId2022" Type="http://schemas.openxmlformats.org/officeDocument/2006/relationships/oleObject" Target="embeddings/oleObject1308.bin"/><Relationship Id="rId2327" Type="http://schemas.openxmlformats.org/officeDocument/2006/relationships/oleObject" Target="embeddings/oleObject1493.bin"/><Relationship Id="rId201" Type="http://schemas.openxmlformats.org/officeDocument/2006/relationships/image" Target="media/image80.wmf"/><Relationship Id="rId506" Type="http://schemas.openxmlformats.org/officeDocument/2006/relationships/oleObject" Target="embeddings/oleObject304.bin"/><Relationship Id="rId853" Type="http://schemas.openxmlformats.org/officeDocument/2006/relationships/oleObject" Target="embeddings/oleObject531.bin"/><Relationship Id="rId1136" Type="http://schemas.openxmlformats.org/officeDocument/2006/relationships/oleObject" Target="embeddings/oleObject733.bin"/><Relationship Id="rId1690" Type="http://schemas.openxmlformats.org/officeDocument/2006/relationships/oleObject" Target="embeddings/oleObject1091.bin"/><Relationship Id="rId1788" Type="http://schemas.openxmlformats.org/officeDocument/2006/relationships/oleObject" Target="embeddings/oleObject1140.bin"/><Relationship Id="rId1995" Type="http://schemas.openxmlformats.org/officeDocument/2006/relationships/oleObject" Target="embeddings/oleObject1290.bin"/><Relationship Id="rId2534" Type="http://schemas.openxmlformats.org/officeDocument/2006/relationships/oleObject" Target="embeddings/oleObject1627.bin"/><Relationship Id="rId2741" Type="http://schemas.openxmlformats.org/officeDocument/2006/relationships/oleObject" Target="embeddings/oleObject1766.bin"/><Relationship Id="rId713" Type="http://schemas.openxmlformats.org/officeDocument/2006/relationships/oleObject" Target="embeddings/oleObject428.bin"/><Relationship Id="rId920" Type="http://schemas.openxmlformats.org/officeDocument/2006/relationships/oleObject" Target="embeddings/oleObject577.bin"/><Relationship Id="rId1343" Type="http://schemas.openxmlformats.org/officeDocument/2006/relationships/oleObject" Target="embeddings/oleObject865.bin"/><Relationship Id="rId1550" Type="http://schemas.openxmlformats.org/officeDocument/2006/relationships/image" Target="media/image542.wmf"/><Relationship Id="rId1648" Type="http://schemas.openxmlformats.org/officeDocument/2006/relationships/oleObject" Target="embeddings/oleObject1063.bin"/><Relationship Id="rId2601" Type="http://schemas.openxmlformats.org/officeDocument/2006/relationships/image" Target="media/image921.wmf"/><Relationship Id="rId1203" Type="http://schemas.openxmlformats.org/officeDocument/2006/relationships/oleObject" Target="embeddings/oleObject780.bin"/><Relationship Id="rId1410" Type="http://schemas.openxmlformats.org/officeDocument/2006/relationships/image" Target="media/image506.wmf"/><Relationship Id="rId1508" Type="http://schemas.openxmlformats.org/officeDocument/2006/relationships/oleObject" Target="embeddings/oleObject974.bin"/><Relationship Id="rId1855" Type="http://schemas.openxmlformats.org/officeDocument/2006/relationships/oleObject" Target="embeddings/oleObject1190.bin"/><Relationship Id="rId1715" Type="http://schemas.openxmlformats.org/officeDocument/2006/relationships/oleObject" Target="embeddings/oleObject1105.bin"/><Relationship Id="rId1922" Type="http://schemas.openxmlformats.org/officeDocument/2006/relationships/oleObject" Target="embeddings/oleObject1239.bin"/><Relationship Id="rId296" Type="http://schemas.openxmlformats.org/officeDocument/2006/relationships/oleObject" Target="embeddings/oleObject172.bin"/><Relationship Id="rId2184" Type="http://schemas.openxmlformats.org/officeDocument/2006/relationships/oleObject" Target="embeddings/oleObject1399.bin"/><Relationship Id="rId2391" Type="http://schemas.openxmlformats.org/officeDocument/2006/relationships/oleObject" Target="embeddings/oleObject1542.bin"/><Relationship Id="rId156" Type="http://schemas.openxmlformats.org/officeDocument/2006/relationships/image" Target="media/image64.wmf"/><Relationship Id="rId363" Type="http://schemas.openxmlformats.org/officeDocument/2006/relationships/image" Target="media/image148.wmf"/><Relationship Id="rId570" Type="http://schemas.openxmlformats.org/officeDocument/2006/relationships/oleObject" Target="embeddings/oleObject343.bin"/><Relationship Id="rId2044" Type="http://schemas.openxmlformats.org/officeDocument/2006/relationships/oleObject" Target="embeddings/oleObject1319.bin"/><Relationship Id="rId2251" Type="http://schemas.openxmlformats.org/officeDocument/2006/relationships/image" Target="media/image803.wmf"/><Relationship Id="rId2489" Type="http://schemas.openxmlformats.org/officeDocument/2006/relationships/oleObject" Target="embeddings/oleObject1597.bin"/><Relationship Id="rId2696" Type="http://schemas.openxmlformats.org/officeDocument/2006/relationships/oleObject" Target="embeddings/oleObject1736.bin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52.bin"/><Relationship Id="rId668" Type="http://schemas.openxmlformats.org/officeDocument/2006/relationships/oleObject" Target="embeddings/oleObject402.bin"/><Relationship Id="rId875" Type="http://schemas.openxmlformats.org/officeDocument/2006/relationships/oleObject" Target="embeddings/oleObject545.bin"/><Relationship Id="rId1060" Type="http://schemas.openxmlformats.org/officeDocument/2006/relationships/oleObject" Target="embeddings/oleObject671.bin"/><Relationship Id="rId1298" Type="http://schemas.openxmlformats.org/officeDocument/2006/relationships/oleObject" Target="embeddings/oleObject833.bin"/><Relationship Id="rId2111" Type="http://schemas.openxmlformats.org/officeDocument/2006/relationships/oleObject" Target="embeddings/oleObject1351.bin"/><Relationship Id="rId2349" Type="http://schemas.openxmlformats.org/officeDocument/2006/relationships/oleObject" Target="embeddings/oleObject1513.bin"/><Relationship Id="rId2556" Type="http://schemas.openxmlformats.org/officeDocument/2006/relationships/oleObject" Target="embeddings/oleObject1646.bin"/><Relationship Id="rId2763" Type="http://schemas.openxmlformats.org/officeDocument/2006/relationships/oleObject" Target="embeddings/oleObject1779.bin"/><Relationship Id="rId528" Type="http://schemas.openxmlformats.org/officeDocument/2006/relationships/oleObject" Target="embeddings/oleObject318.bin"/><Relationship Id="rId735" Type="http://schemas.openxmlformats.org/officeDocument/2006/relationships/oleObject" Target="embeddings/oleObject446.bin"/><Relationship Id="rId942" Type="http://schemas.openxmlformats.org/officeDocument/2006/relationships/image" Target="media/image344.wmf"/><Relationship Id="rId1158" Type="http://schemas.openxmlformats.org/officeDocument/2006/relationships/oleObject" Target="embeddings/oleObject749.bin"/><Relationship Id="rId1365" Type="http://schemas.openxmlformats.org/officeDocument/2006/relationships/image" Target="media/image484.wmf"/><Relationship Id="rId1572" Type="http://schemas.openxmlformats.org/officeDocument/2006/relationships/oleObject" Target="embeddings/oleObject1016.bin"/><Relationship Id="rId2209" Type="http://schemas.openxmlformats.org/officeDocument/2006/relationships/oleObject" Target="embeddings/oleObject1414.bin"/><Relationship Id="rId2416" Type="http://schemas.openxmlformats.org/officeDocument/2006/relationships/image" Target="media/image854.wmf"/><Relationship Id="rId2623" Type="http://schemas.openxmlformats.org/officeDocument/2006/relationships/image" Target="media/image929.wmf"/><Relationship Id="rId1018" Type="http://schemas.openxmlformats.org/officeDocument/2006/relationships/image" Target="media/image369.wmf"/><Relationship Id="rId1225" Type="http://schemas.openxmlformats.org/officeDocument/2006/relationships/oleObject" Target="embeddings/oleObject792.bin"/><Relationship Id="rId1432" Type="http://schemas.openxmlformats.org/officeDocument/2006/relationships/oleObject" Target="embeddings/oleObject917.bin"/><Relationship Id="rId1877" Type="http://schemas.openxmlformats.org/officeDocument/2006/relationships/image" Target="media/image664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492.bin"/><Relationship Id="rId1737" Type="http://schemas.openxmlformats.org/officeDocument/2006/relationships/image" Target="media/image621.wmf"/><Relationship Id="rId1944" Type="http://schemas.openxmlformats.org/officeDocument/2006/relationships/oleObject" Target="embeddings/oleObject1253.bin"/><Relationship Id="rId29" Type="http://schemas.openxmlformats.org/officeDocument/2006/relationships/image" Target="media/image12.wmf"/><Relationship Id="rId178" Type="http://schemas.openxmlformats.org/officeDocument/2006/relationships/image" Target="media/image72.wmf"/><Relationship Id="rId1804" Type="http://schemas.openxmlformats.org/officeDocument/2006/relationships/oleObject" Target="embeddings/oleObject1151.bin"/><Relationship Id="rId385" Type="http://schemas.openxmlformats.org/officeDocument/2006/relationships/oleObject" Target="embeddings/oleObject224.bin"/><Relationship Id="rId592" Type="http://schemas.openxmlformats.org/officeDocument/2006/relationships/image" Target="media/image233.wmf"/><Relationship Id="rId2066" Type="http://schemas.openxmlformats.org/officeDocument/2006/relationships/oleObject" Target="embeddings/oleObject1331.bin"/><Relationship Id="rId2273" Type="http://schemas.openxmlformats.org/officeDocument/2006/relationships/oleObject" Target="embeddings/oleObject1459.bin"/><Relationship Id="rId2480" Type="http://schemas.openxmlformats.org/officeDocument/2006/relationships/oleObject" Target="embeddings/oleObject1591.bin"/><Relationship Id="rId245" Type="http://schemas.openxmlformats.org/officeDocument/2006/relationships/oleObject" Target="embeddings/oleObject140.bin"/><Relationship Id="rId452" Type="http://schemas.openxmlformats.org/officeDocument/2006/relationships/image" Target="media/image182.wmf"/><Relationship Id="rId897" Type="http://schemas.openxmlformats.org/officeDocument/2006/relationships/oleObject" Target="embeddings/oleObject561.bin"/><Relationship Id="rId1082" Type="http://schemas.openxmlformats.org/officeDocument/2006/relationships/oleObject" Target="embeddings/oleObject690.bin"/><Relationship Id="rId2133" Type="http://schemas.openxmlformats.org/officeDocument/2006/relationships/image" Target="media/image764.wmf"/><Relationship Id="rId2340" Type="http://schemas.openxmlformats.org/officeDocument/2006/relationships/oleObject" Target="embeddings/oleObject1504.bin"/><Relationship Id="rId2578" Type="http://schemas.openxmlformats.org/officeDocument/2006/relationships/oleObject" Target="embeddings/oleObject1658.bin"/><Relationship Id="rId2785" Type="http://schemas.openxmlformats.org/officeDocument/2006/relationships/image" Target="media/image987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30.wmf"/><Relationship Id="rId757" Type="http://schemas.openxmlformats.org/officeDocument/2006/relationships/image" Target="media/image288.wmf"/><Relationship Id="rId964" Type="http://schemas.openxmlformats.org/officeDocument/2006/relationships/oleObject" Target="embeddings/oleObject607.bin"/><Relationship Id="rId1387" Type="http://schemas.openxmlformats.org/officeDocument/2006/relationships/oleObject" Target="embeddings/oleObject888.bin"/><Relationship Id="rId1594" Type="http://schemas.openxmlformats.org/officeDocument/2006/relationships/image" Target="media/image563.wmf"/><Relationship Id="rId2200" Type="http://schemas.openxmlformats.org/officeDocument/2006/relationships/image" Target="media/image787.wmf"/><Relationship Id="rId2438" Type="http://schemas.openxmlformats.org/officeDocument/2006/relationships/image" Target="media/image864.wmf"/><Relationship Id="rId2645" Type="http://schemas.openxmlformats.org/officeDocument/2006/relationships/image" Target="media/image939.wmf"/><Relationship Id="rId93" Type="http://schemas.openxmlformats.org/officeDocument/2006/relationships/image" Target="media/image39.wmf"/><Relationship Id="rId617" Type="http://schemas.openxmlformats.org/officeDocument/2006/relationships/oleObject" Target="embeddings/oleObject369.bin"/><Relationship Id="rId824" Type="http://schemas.openxmlformats.org/officeDocument/2006/relationships/oleObject" Target="embeddings/oleObject512.bin"/><Relationship Id="rId1247" Type="http://schemas.openxmlformats.org/officeDocument/2006/relationships/image" Target="media/image438.wmf"/><Relationship Id="rId1454" Type="http://schemas.openxmlformats.org/officeDocument/2006/relationships/oleObject" Target="embeddings/oleObject935.bin"/><Relationship Id="rId1661" Type="http://schemas.openxmlformats.org/officeDocument/2006/relationships/image" Target="media/image582.wmf"/><Relationship Id="rId1899" Type="http://schemas.openxmlformats.org/officeDocument/2006/relationships/oleObject" Target="embeddings/oleObject1223.bin"/><Relationship Id="rId2505" Type="http://schemas.openxmlformats.org/officeDocument/2006/relationships/image" Target="media/image894.wmf"/><Relationship Id="rId2712" Type="http://schemas.openxmlformats.org/officeDocument/2006/relationships/image" Target="media/image963.wmf"/><Relationship Id="rId1107" Type="http://schemas.openxmlformats.org/officeDocument/2006/relationships/oleObject" Target="embeddings/oleObject713.bin"/><Relationship Id="rId1314" Type="http://schemas.openxmlformats.org/officeDocument/2006/relationships/oleObject" Target="embeddings/oleObject844.bin"/><Relationship Id="rId1521" Type="http://schemas.openxmlformats.org/officeDocument/2006/relationships/image" Target="media/image534.wmf"/><Relationship Id="rId1759" Type="http://schemas.openxmlformats.org/officeDocument/2006/relationships/image" Target="media/image631.wmf"/><Relationship Id="rId1966" Type="http://schemas.openxmlformats.org/officeDocument/2006/relationships/oleObject" Target="embeddings/oleObject1271.bin"/><Relationship Id="rId1619" Type="http://schemas.openxmlformats.org/officeDocument/2006/relationships/image" Target="media/image575.wmf"/><Relationship Id="rId1826" Type="http://schemas.openxmlformats.org/officeDocument/2006/relationships/image" Target="media/image656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338.bin"/><Relationship Id="rId2295" Type="http://schemas.openxmlformats.org/officeDocument/2006/relationships/oleObject" Target="embeddings/oleObject1474.bin"/><Relationship Id="rId267" Type="http://schemas.openxmlformats.org/officeDocument/2006/relationships/image" Target="media/image109.wmf"/><Relationship Id="rId474" Type="http://schemas.openxmlformats.org/officeDocument/2006/relationships/oleObject" Target="embeddings/oleObject280.bin"/><Relationship Id="rId2155" Type="http://schemas.openxmlformats.org/officeDocument/2006/relationships/oleObject" Target="embeddings/oleObject1380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409.bin"/><Relationship Id="rId779" Type="http://schemas.openxmlformats.org/officeDocument/2006/relationships/oleObject" Target="embeddings/oleObject479.bin"/><Relationship Id="rId986" Type="http://schemas.openxmlformats.org/officeDocument/2006/relationships/oleObject" Target="embeddings/oleObject624.bin"/><Relationship Id="rId2362" Type="http://schemas.openxmlformats.org/officeDocument/2006/relationships/oleObject" Target="embeddings/oleObject1525.bin"/><Relationship Id="rId2667" Type="http://schemas.openxmlformats.org/officeDocument/2006/relationships/oleObject" Target="embeddings/oleObject1717.bin"/><Relationship Id="rId334" Type="http://schemas.openxmlformats.org/officeDocument/2006/relationships/image" Target="media/image138.wmf"/><Relationship Id="rId541" Type="http://schemas.openxmlformats.org/officeDocument/2006/relationships/image" Target="media/image210.wmf"/><Relationship Id="rId639" Type="http://schemas.openxmlformats.org/officeDocument/2006/relationships/image" Target="media/image249.wmf"/><Relationship Id="rId1171" Type="http://schemas.openxmlformats.org/officeDocument/2006/relationships/oleObject" Target="embeddings/oleObject759.bin"/><Relationship Id="rId1269" Type="http://schemas.openxmlformats.org/officeDocument/2006/relationships/image" Target="media/image448.wmf"/><Relationship Id="rId1476" Type="http://schemas.openxmlformats.org/officeDocument/2006/relationships/oleObject" Target="embeddings/oleObject951.bin"/><Relationship Id="rId2015" Type="http://schemas.openxmlformats.org/officeDocument/2006/relationships/image" Target="media/image706.wmf"/><Relationship Id="rId2222" Type="http://schemas.openxmlformats.org/officeDocument/2006/relationships/image" Target="media/image797.wmf"/><Relationship Id="rId401" Type="http://schemas.openxmlformats.org/officeDocument/2006/relationships/oleObject" Target="embeddings/oleObject232.bin"/><Relationship Id="rId846" Type="http://schemas.openxmlformats.org/officeDocument/2006/relationships/oleObject" Target="embeddings/oleObject526.bin"/><Relationship Id="rId1031" Type="http://schemas.openxmlformats.org/officeDocument/2006/relationships/oleObject" Target="embeddings/oleObject653.bin"/><Relationship Id="rId1129" Type="http://schemas.openxmlformats.org/officeDocument/2006/relationships/oleObject" Target="embeddings/oleObject729.bin"/><Relationship Id="rId1683" Type="http://schemas.openxmlformats.org/officeDocument/2006/relationships/image" Target="media/image591.wmf"/><Relationship Id="rId1890" Type="http://schemas.openxmlformats.org/officeDocument/2006/relationships/image" Target="media/image669.wmf"/><Relationship Id="rId1988" Type="http://schemas.openxmlformats.org/officeDocument/2006/relationships/oleObject" Target="embeddings/oleObject1286.bin"/><Relationship Id="rId2527" Type="http://schemas.openxmlformats.org/officeDocument/2006/relationships/oleObject" Target="embeddings/oleObject1621.bin"/><Relationship Id="rId2734" Type="http://schemas.openxmlformats.org/officeDocument/2006/relationships/oleObject" Target="embeddings/oleObject1762.bin"/><Relationship Id="rId706" Type="http://schemas.openxmlformats.org/officeDocument/2006/relationships/image" Target="media/image280.wmf"/><Relationship Id="rId913" Type="http://schemas.openxmlformats.org/officeDocument/2006/relationships/oleObject" Target="embeddings/oleObject570.bin"/><Relationship Id="rId1336" Type="http://schemas.openxmlformats.org/officeDocument/2006/relationships/oleObject" Target="embeddings/oleObject861.bin"/><Relationship Id="rId1543" Type="http://schemas.openxmlformats.org/officeDocument/2006/relationships/oleObject" Target="embeddings/oleObject998.bin"/><Relationship Id="rId1750" Type="http://schemas.openxmlformats.org/officeDocument/2006/relationships/oleObject" Target="embeddings/oleObject1115.bin"/><Relationship Id="rId2801" Type="http://schemas.openxmlformats.org/officeDocument/2006/relationships/oleObject" Target="embeddings/oleObject1802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896.bin"/><Relationship Id="rId1610" Type="http://schemas.openxmlformats.org/officeDocument/2006/relationships/image" Target="media/image571.wmf"/><Relationship Id="rId1848" Type="http://schemas.openxmlformats.org/officeDocument/2006/relationships/oleObject" Target="embeddings/oleObject1183.bin"/><Relationship Id="rId191" Type="http://schemas.openxmlformats.org/officeDocument/2006/relationships/oleObject" Target="embeddings/oleObject110.bin"/><Relationship Id="rId1708" Type="http://schemas.openxmlformats.org/officeDocument/2006/relationships/oleObject" Target="embeddings/oleObject1101.bin"/><Relationship Id="rId1915" Type="http://schemas.openxmlformats.org/officeDocument/2006/relationships/image" Target="media/image676.wmf"/><Relationship Id="rId289" Type="http://schemas.openxmlformats.org/officeDocument/2006/relationships/image" Target="media/image117.wmf"/><Relationship Id="rId496" Type="http://schemas.openxmlformats.org/officeDocument/2006/relationships/oleObject" Target="embeddings/oleObject294.bin"/><Relationship Id="rId2177" Type="http://schemas.openxmlformats.org/officeDocument/2006/relationships/image" Target="media/image778.wmf"/><Relationship Id="rId2384" Type="http://schemas.openxmlformats.org/officeDocument/2006/relationships/image" Target="media/image842.wmf"/><Relationship Id="rId2591" Type="http://schemas.openxmlformats.org/officeDocument/2006/relationships/oleObject" Target="embeddings/oleObject1667.bin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206.bin"/><Relationship Id="rId563" Type="http://schemas.openxmlformats.org/officeDocument/2006/relationships/image" Target="media/image219.wmf"/><Relationship Id="rId770" Type="http://schemas.openxmlformats.org/officeDocument/2006/relationships/oleObject" Target="embeddings/oleObject474.bin"/><Relationship Id="rId1193" Type="http://schemas.openxmlformats.org/officeDocument/2006/relationships/oleObject" Target="embeddings/oleObject771.bin"/><Relationship Id="rId2037" Type="http://schemas.openxmlformats.org/officeDocument/2006/relationships/image" Target="media/image717.wmf"/><Relationship Id="rId2244" Type="http://schemas.openxmlformats.org/officeDocument/2006/relationships/image" Target="media/image800.wmf"/><Relationship Id="rId2451" Type="http://schemas.openxmlformats.org/officeDocument/2006/relationships/oleObject" Target="embeddings/oleObject1575.bin"/><Relationship Id="rId2689" Type="http://schemas.openxmlformats.org/officeDocument/2006/relationships/oleObject" Target="embeddings/oleObject1731.bin"/><Relationship Id="rId216" Type="http://schemas.openxmlformats.org/officeDocument/2006/relationships/image" Target="media/image87.wmf"/><Relationship Id="rId423" Type="http://schemas.openxmlformats.org/officeDocument/2006/relationships/image" Target="media/image170.wmf"/><Relationship Id="rId868" Type="http://schemas.openxmlformats.org/officeDocument/2006/relationships/oleObject" Target="embeddings/oleObject540.bin"/><Relationship Id="rId1053" Type="http://schemas.openxmlformats.org/officeDocument/2006/relationships/image" Target="media/image382.wmf"/><Relationship Id="rId1260" Type="http://schemas.openxmlformats.org/officeDocument/2006/relationships/oleObject" Target="embeddings/oleObject811.bin"/><Relationship Id="rId1498" Type="http://schemas.openxmlformats.org/officeDocument/2006/relationships/oleObject" Target="embeddings/oleObject968.bin"/><Relationship Id="rId2104" Type="http://schemas.openxmlformats.org/officeDocument/2006/relationships/image" Target="media/image753.wmf"/><Relationship Id="rId2549" Type="http://schemas.openxmlformats.org/officeDocument/2006/relationships/oleObject" Target="embeddings/oleObject1640.bin"/><Relationship Id="rId2756" Type="http://schemas.openxmlformats.org/officeDocument/2006/relationships/oleObject" Target="embeddings/oleObject1775.bin"/><Relationship Id="rId630" Type="http://schemas.openxmlformats.org/officeDocument/2006/relationships/oleObject" Target="embeddings/oleObject379.bin"/><Relationship Id="rId728" Type="http://schemas.openxmlformats.org/officeDocument/2006/relationships/image" Target="media/image281.wmf"/><Relationship Id="rId935" Type="http://schemas.openxmlformats.org/officeDocument/2006/relationships/image" Target="media/image341.wmf"/><Relationship Id="rId1358" Type="http://schemas.openxmlformats.org/officeDocument/2006/relationships/oleObject" Target="embeddings/oleObject873.bin"/><Relationship Id="rId1565" Type="http://schemas.openxmlformats.org/officeDocument/2006/relationships/oleObject" Target="embeddings/oleObject1012.bin"/><Relationship Id="rId1772" Type="http://schemas.openxmlformats.org/officeDocument/2006/relationships/oleObject" Target="embeddings/oleObject1130.bin"/><Relationship Id="rId2311" Type="http://schemas.openxmlformats.org/officeDocument/2006/relationships/oleObject" Target="embeddings/oleObject1485.bin"/><Relationship Id="rId2409" Type="http://schemas.openxmlformats.org/officeDocument/2006/relationships/image" Target="media/image851.wmf"/><Relationship Id="rId2616" Type="http://schemas.openxmlformats.org/officeDocument/2006/relationships/oleObject" Target="embeddings/oleObject1684.bin"/><Relationship Id="rId64" Type="http://schemas.openxmlformats.org/officeDocument/2006/relationships/image" Target="media/image28.wmf"/><Relationship Id="rId1120" Type="http://schemas.openxmlformats.org/officeDocument/2006/relationships/oleObject" Target="embeddings/oleObject722.bin"/><Relationship Id="rId1218" Type="http://schemas.openxmlformats.org/officeDocument/2006/relationships/image" Target="media/image425.wmf"/><Relationship Id="rId1425" Type="http://schemas.openxmlformats.org/officeDocument/2006/relationships/oleObject" Target="embeddings/oleObject910.bin"/><Relationship Id="rId1632" Type="http://schemas.openxmlformats.org/officeDocument/2006/relationships/oleObject" Target="embeddings/oleObject1047.bin"/><Relationship Id="rId1937" Type="http://schemas.openxmlformats.org/officeDocument/2006/relationships/image" Target="media/image685.wmf"/><Relationship Id="rId2199" Type="http://schemas.openxmlformats.org/officeDocument/2006/relationships/oleObject" Target="embeddings/oleObject1408.bin"/><Relationship Id="rId280" Type="http://schemas.openxmlformats.org/officeDocument/2006/relationships/oleObject" Target="embeddings/oleObject161.bin"/><Relationship Id="rId140" Type="http://schemas.openxmlformats.org/officeDocument/2006/relationships/oleObject" Target="embeddings/oleObject76.bin"/><Relationship Id="rId378" Type="http://schemas.openxmlformats.org/officeDocument/2006/relationships/oleObject" Target="embeddings/oleObject220.bin"/><Relationship Id="rId585" Type="http://schemas.openxmlformats.org/officeDocument/2006/relationships/image" Target="media/image230.wmf"/><Relationship Id="rId792" Type="http://schemas.openxmlformats.org/officeDocument/2006/relationships/oleObject" Target="embeddings/oleObject487.bin"/><Relationship Id="rId2059" Type="http://schemas.openxmlformats.org/officeDocument/2006/relationships/image" Target="media/image728.wmf"/><Relationship Id="rId2266" Type="http://schemas.openxmlformats.org/officeDocument/2006/relationships/oleObject" Target="embeddings/oleObject1453.bin"/><Relationship Id="rId2473" Type="http://schemas.openxmlformats.org/officeDocument/2006/relationships/image" Target="media/image881.wmf"/><Relationship Id="rId2680" Type="http://schemas.openxmlformats.org/officeDocument/2006/relationships/oleObject" Target="embeddings/oleObject1725.bin"/><Relationship Id="rId6" Type="http://schemas.openxmlformats.org/officeDocument/2006/relationships/image" Target="media/image1.png"/><Relationship Id="rId238" Type="http://schemas.openxmlformats.org/officeDocument/2006/relationships/oleObject" Target="embeddings/oleObject136.bin"/><Relationship Id="rId445" Type="http://schemas.openxmlformats.org/officeDocument/2006/relationships/image" Target="media/image178.png"/><Relationship Id="rId652" Type="http://schemas.openxmlformats.org/officeDocument/2006/relationships/image" Target="media/image255.wmf"/><Relationship Id="rId1075" Type="http://schemas.openxmlformats.org/officeDocument/2006/relationships/oleObject" Target="embeddings/oleObject683.bin"/><Relationship Id="rId1282" Type="http://schemas.openxmlformats.org/officeDocument/2006/relationships/image" Target="media/image454.wmf"/><Relationship Id="rId2126" Type="http://schemas.openxmlformats.org/officeDocument/2006/relationships/oleObject" Target="embeddings/oleObject1360.bin"/><Relationship Id="rId2333" Type="http://schemas.openxmlformats.org/officeDocument/2006/relationships/oleObject" Target="embeddings/oleObject1497.bin"/><Relationship Id="rId2540" Type="http://schemas.openxmlformats.org/officeDocument/2006/relationships/image" Target="media/image903.wmf"/><Relationship Id="rId2778" Type="http://schemas.openxmlformats.org/officeDocument/2006/relationships/image" Target="media/image984.wmf"/><Relationship Id="rId305" Type="http://schemas.openxmlformats.org/officeDocument/2006/relationships/image" Target="media/image124.wmf"/><Relationship Id="rId512" Type="http://schemas.openxmlformats.org/officeDocument/2006/relationships/oleObject" Target="embeddings/oleObject308.bin"/><Relationship Id="rId957" Type="http://schemas.openxmlformats.org/officeDocument/2006/relationships/oleObject" Target="embeddings/oleObject603.bin"/><Relationship Id="rId1142" Type="http://schemas.openxmlformats.org/officeDocument/2006/relationships/oleObject" Target="embeddings/oleObject737.bin"/><Relationship Id="rId1587" Type="http://schemas.openxmlformats.org/officeDocument/2006/relationships/oleObject" Target="embeddings/oleObject1023.bin"/><Relationship Id="rId1794" Type="http://schemas.openxmlformats.org/officeDocument/2006/relationships/oleObject" Target="embeddings/oleObject1143.bin"/><Relationship Id="rId2400" Type="http://schemas.openxmlformats.org/officeDocument/2006/relationships/image" Target="media/image848.wmf"/><Relationship Id="rId2638" Type="http://schemas.openxmlformats.org/officeDocument/2006/relationships/oleObject" Target="embeddings/oleObject1698.bin"/><Relationship Id="rId86" Type="http://schemas.openxmlformats.org/officeDocument/2006/relationships/image" Target="media/image37.wmf"/><Relationship Id="rId817" Type="http://schemas.openxmlformats.org/officeDocument/2006/relationships/oleObject" Target="embeddings/oleObject505.bin"/><Relationship Id="rId1002" Type="http://schemas.openxmlformats.org/officeDocument/2006/relationships/image" Target="media/image362.wmf"/><Relationship Id="rId1447" Type="http://schemas.openxmlformats.org/officeDocument/2006/relationships/image" Target="media/image511.wmf"/><Relationship Id="rId1654" Type="http://schemas.openxmlformats.org/officeDocument/2006/relationships/oleObject" Target="embeddings/oleObject1069.bin"/><Relationship Id="rId1861" Type="http://schemas.openxmlformats.org/officeDocument/2006/relationships/oleObject" Target="embeddings/oleObject1195.bin"/><Relationship Id="rId2705" Type="http://schemas.openxmlformats.org/officeDocument/2006/relationships/oleObject" Target="embeddings/oleObject1741.bin"/><Relationship Id="rId1307" Type="http://schemas.openxmlformats.org/officeDocument/2006/relationships/oleObject" Target="embeddings/oleObject839.bin"/><Relationship Id="rId1514" Type="http://schemas.openxmlformats.org/officeDocument/2006/relationships/image" Target="media/image531.wmf"/><Relationship Id="rId1721" Type="http://schemas.openxmlformats.org/officeDocument/2006/relationships/oleObject" Target="embeddings/oleObject1108.bin"/><Relationship Id="rId1959" Type="http://schemas.openxmlformats.org/officeDocument/2006/relationships/oleObject" Target="embeddings/oleObject1266.bin"/><Relationship Id="rId13" Type="http://schemas.openxmlformats.org/officeDocument/2006/relationships/image" Target="media/image5.wmf"/><Relationship Id="rId1819" Type="http://schemas.openxmlformats.org/officeDocument/2006/relationships/image" Target="media/image653.wmf"/><Relationship Id="rId2190" Type="http://schemas.openxmlformats.org/officeDocument/2006/relationships/oleObject" Target="embeddings/oleObject1403.bin"/><Relationship Id="rId2288" Type="http://schemas.openxmlformats.org/officeDocument/2006/relationships/oleObject" Target="embeddings/oleObject1467.bin"/><Relationship Id="rId2495" Type="http://schemas.openxmlformats.org/officeDocument/2006/relationships/oleObject" Target="embeddings/oleObject1601.bin"/><Relationship Id="rId162" Type="http://schemas.openxmlformats.org/officeDocument/2006/relationships/oleObject" Target="embeddings/oleObject91.bin"/><Relationship Id="rId467" Type="http://schemas.openxmlformats.org/officeDocument/2006/relationships/oleObject" Target="embeddings/oleObject276.bin"/><Relationship Id="rId1097" Type="http://schemas.openxmlformats.org/officeDocument/2006/relationships/oleObject" Target="embeddings/oleObject704.bin"/><Relationship Id="rId2050" Type="http://schemas.openxmlformats.org/officeDocument/2006/relationships/oleObject" Target="embeddings/oleObject1322.bin"/><Relationship Id="rId2148" Type="http://schemas.openxmlformats.org/officeDocument/2006/relationships/oleObject" Target="embeddings/oleObject1376.bin"/><Relationship Id="rId674" Type="http://schemas.openxmlformats.org/officeDocument/2006/relationships/image" Target="media/image264.wmf"/><Relationship Id="rId881" Type="http://schemas.openxmlformats.org/officeDocument/2006/relationships/image" Target="media/image327.wmf"/><Relationship Id="rId979" Type="http://schemas.openxmlformats.org/officeDocument/2006/relationships/oleObject" Target="embeddings/oleObject617.bin"/><Relationship Id="rId2355" Type="http://schemas.openxmlformats.org/officeDocument/2006/relationships/oleObject" Target="embeddings/oleObject1519.bin"/><Relationship Id="rId2562" Type="http://schemas.openxmlformats.org/officeDocument/2006/relationships/oleObject" Target="embeddings/oleObject1649.bin"/><Relationship Id="rId327" Type="http://schemas.openxmlformats.org/officeDocument/2006/relationships/oleObject" Target="embeddings/oleObject187.bin"/><Relationship Id="rId534" Type="http://schemas.openxmlformats.org/officeDocument/2006/relationships/image" Target="media/image207.wmf"/><Relationship Id="rId741" Type="http://schemas.openxmlformats.org/officeDocument/2006/relationships/oleObject" Target="embeddings/oleObject452.bin"/><Relationship Id="rId839" Type="http://schemas.openxmlformats.org/officeDocument/2006/relationships/oleObject" Target="embeddings/oleObject520.bin"/><Relationship Id="rId1164" Type="http://schemas.openxmlformats.org/officeDocument/2006/relationships/oleObject" Target="embeddings/oleObject753.bin"/><Relationship Id="rId1371" Type="http://schemas.openxmlformats.org/officeDocument/2006/relationships/image" Target="media/image487.wmf"/><Relationship Id="rId1469" Type="http://schemas.openxmlformats.org/officeDocument/2006/relationships/oleObject" Target="embeddings/oleObject946.bin"/><Relationship Id="rId2008" Type="http://schemas.openxmlformats.org/officeDocument/2006/relationships/oleObject" Target="embeddings/oleObject1298.bin"/><Relationship Id="rId2215" Type="http://schemas.openxmlformats.org/officeDocument/2006/relationships/oleObject" Target="embeddings/oleObject1417.bin"/><Relationship Id="rId2422" Type="http://schemas.openxmlformats.org/officeDocument/2006/relationships/image" Target="media/image856.wmf"/><Relationship Id="rId601" Type="http://schemas.openxmlformats.org/officeDocument/2006/relationships/image" Target="media/image237.wmf"/><Relationship Id="rId1024" Type="http://schemas.openxmlformats.org/officeDocument/2006/relationships/oleObject" Target="embeddings/oleObject648.bin"/><Relationship Id="rId1231" Type="http://schemas.openxmlformats.org/officeDocument/2006/relationships/oleObject" Target="embeddings/oleObject795.bin"/><Relationship Id="rId1676" Type="http://schemas.openxmlformats.org/officeDocument/2006/relationships/oleObject" Target="embeddings/oleObject1084.bin"/><Relationship Id="rId1883" Type="http://schemas.openxmlformats.org/officeDocument/2006/relationships/image" Target="media/image667.wmf"/><Relationship Id="rId2727" Type="http://schemas.openxmlformats.org/officeDocument/2006/relationships/oleObject" Target="embeddings/oleObject1756.bin"/><Relationship Id="rId906" Type="http://schemas.openxmlformats.org/officeDocument/2006/relationships/oleObject" Target="embeddings/oleObject566.bin"/><Relationship Id="rId1329" Type="http://schemas.openxmlformats.org/officeDocument/2006/relationships/oleObject" Target="embeddings/oleObject856.bin"/><Relationship Id="rId1536" Type="http://schemas.openxmlformats.org/officeDocument/2006/relationships/image" Target="media/image539.wmf"/><Relationship Id="rId1743" Type="http://schemas.openxmlformats.org/officeDocument/2006/relationships/image" Target="media/image627.wmf"/><Relationship Id="rId1950" Type="http://schemas.openxmlformats.org/officeDocument/2006/relationships/oleObject" Target="embeddings/oleObject1259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1031.bin"/><Relationship Id="rId1810" Type="http://schemas.openxmlformats.org/officeDocument/2006/relationships/oleObject" Target="embeddings/oleObject1155.bin"/><Relationship Id="rId184" Type="http://schemas.openxmlformats.org/officeDocument/2006/relationships/oleObject" Target="embeddings/oleObject105.bin"/><Relationship Id="rId391" Type="http://schemas.openxmlformats.org/officeDocument/2006/relationships/oleObject" Target="embeddings/oleObject227.bin"/><Relationship Id="rId1908" Type="http://schemas.openxmlformats.org/officeDocument/2006/relationships/image" Target="media/image674.wmf"/><Relationship Id="rId2072" Type="http://schemas.openxmlformats.org/officeDocument/2006/relationships/oleObject" Target="embeddings/oleObject1334.bin"/><Relationship Id="rId251" Type="http://schemas.openxmlformats.org/officeDocument/2006/relationships/image" Target="media/image102.wmf"/><Relationship Id="rId489" Type="http://schemas.openxmlformats.org/officeDocument/2006/relationships/image" Target="media/image196.wmf"/><Relationship Id="rId696" Type="http://schemas.openxmlformats.org/officeDocument/2006/relationships/image" Target="media/image275.wmf"/><Relationship Id="rId2377" Type="http://schemas.openxmlformats.org/officeDocument/2006/relationships/image" Target="media/image839.wmf"/><Relationship Id="rId2584" Type="http://schemas.openxmlformats.org/officeDocument/2006/relationships/oleObject" Target="embeddings/oleObject1662.bin"/><Relationship Id="rId2791" Type="http://schemas.openxmlformats.org/officeDocument/2006/relationships/image" Target="media/image990.wmf"/><Relationship Id="rId349" Type="http://schemas.openxmlformats.org/officeDocument/2006/relationships/oleObject" Target="embeddings/oleObject201.bin"/><Relationship Id="rId556" Type="http://schemas.openxmlformats.org/officeDocument/2006/relationships/image" Target="media/image216.wmf"/><Relationship Id="rId763" Type="http://schemas.openxmlformats.org/officeDocument/2006/relationships/oleObject" Target="embeddings/oleObject468.bin"/><Relationship Id="rId1186" Type="http://schemas.openxmlformats.org/officeDocument/2006/relationships/image" Target="media/image415.wmf"/><Relationship Id="rId1393" Type="http://schemas.openxmlformats.org/officeDocument/2006/relationships/oleObject" Target="embeddings/oleObject891.bin"/><Relationship Id="rId2237" Type="http://schemas.openxmlformats.org/officeDocument/2006/relationships/oleObject" Target="embeddings/oleObject1435.bin"/><Relationship Id="rId2444" Type="http://schemas.openxmlformats.org/officeDocument/2006/relationships/image" Target="media/image868.wmf"/><Relationship Id="rId111" Type="http://schemas.openxmlformats.org/officeDocument/2006/relationships/image" Target="media/image48.wmf"/><Relationship Id="rId209" Type="http://schemas.openxmlformats.org/officeDocument/2006/relationships/image" Target="media/image83.wmf"/><Relationship Id="rId416" Type="http://schemas.openxmlformats.org/officeDocument/2006/relationships/image" Target="media/image168.wmf"/><Relationship Id="rId970" Type="http://schemas.openxmlformats.org/officeDocument/2006/relationships/image" Target="media/image355.wmf"/><Relationship Id="rId1046" Type="http://schemas.openxmlformats.org/officeDocument/2006/relationships/oleObject" Target="embeddings/oleObject663.bin"/><Relationship Id="rId1253" Type="http://schemas.openxmlformats.org/officeDocument/2006/relationships/image" Target="media/image441.wmf"/><Relationship Id="rId1698" Type="http://schemas.openxmlformats.org/officeDocument/2006/relationships/oleObject" Target="embeddings/oleObject1095.bin"/><Relationship Id="rId2651" Type="http://schemas.openxmlformats.org/officeDocument/2006/relationships/oleObject" Target="embeddings/oleObject1705.bin"/><Relationship Id="rId2749" Type="http://schemas.openxmlformats.org/officeDocument/2006/relationships/image" Target="media/image973.wmf"/><Relationship Id="rId623" Type="http://schemas.openxmlformats.org/officeDocument/2006/relationships/oleObject" Target="embeddings/oleObject375.bin"/><Relationship Id="rId830" Type="http://schemas.openxmlformats.org/officeDocument/2006/relationships/image" Target="media/image310.wmf"/><Relationship Id="rId928" Type="http://schemas.openxmlformats.org/officeDocument/2006/relationships/oleObject" Target="embeddings/oleObject585.bin"/><Relationship Id="rId1460" Type="http://schemas.openxmlformats.org/officeDocument/2006/relationships/oleObject" Target="embeddings/oleObject939.bin"/><Relationship Id="rId1558" Type="http://schemas.openxmlformats.org/officeDocument/2006/relationships/image" Target="media/image546.wmf"/><Relationship Id="rId1765" Type="http://schemas.openxmlformats.org/officeDocument/2006/relationships/image" Target="media/image634.wmf"/><Relationship Id="rId2304" Type="http://schemas.openxmlformats.org/officeDocument/2006/relationships/oleObject" Target="embeddings/oleObject1481.bin"/><Relationship Id="rId2511" Type="http://schemas.openxmlformats.org/officeDocument/2006/relationships/oleObject" Target="embeddings/oleObject1610.bin"/><Relationship Id="rId2609" Type="http://schemas.openxmlformats.org/officeDocument/2006/relationships/image" Target="media/image924.wmf"/><Relationship Id="rId57" Type="http://schemas.openxmlformats.org/officeDocument/2006/relationships/oleObject" Target="embeddings/oleObject28.bin"/><Relationship Id="rId1113" Type="http://schemas.openxmlformats.org/officeDocument/2006/relationships/image" Target="media/image392.wmf"/><Relationship Id="rId1320" Type="http://schemas.openxmlformats.org/officeDocument/2006/relationships/oleObject" Target="embeddings/oleObject848.bin"/><Relationship Id="rId1418" Type="http://schemas.openxmlformats.org/officeDocument/2006/relationships/oleObject" Target="embeddings/oleObject904.bin"/><Relationship Id="rId1972" Type="http://schemas.openxmlformats.org/officeDocument/2006/relationships/oleObject" Target="embeddings/oleObject1275.bin"/><Relationship Id="rId1625" Type="http://schemas.openxmlformats.org/officeDocument/2006/relationships/image" Target="media/image578.wmf"/><Relationship Id="rId1832" Type="http://schemas.openxmlformats.org/officeDocument/2006/relationships/oleObject" Target="embeddings/oleObject1169.bin"/><Relationship Id="rId2094" Type="http://schemas.openxmlformats.org/officeDocument/2006/relationships/image" Target="media/image748.wmf"/><Relationship Id="rId273" Type="http://schemas.openxmlformats.org/officeDocument/2006/relationships/image" Target="media/image112.png"/><Relationship Id="rId480" Type="http://schemas.openxmlformats.org/officeDocument/2006/relationships/oleObject" Target="embeddings/oleObject283.bin"/><Relationship Id="rId2161" Type="http://schemas.openxmlformats.org/officeDocument/2006/relationships/oleObject" Target="embeddings/oleObject1383.bin"/><Relationship Id="rId2399" Type="http://schemas.openxmlformats.org/officeDocument/2006/relationships/oleObject" Target="embeddings/oleObject1547.bin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95.bin"/><Relationship Id="rId578" Type="http://schemas.openxmlformats.org/officeDocument/2006/relationships/oleObject" Target="embeddings/oleObject347.bin"/><Relationship Id="rId785" Type="http://schemas.openxmlformats.org/officeDocument/2006/relationships/image" Target="media/image298.wmf"/><Relationship Id="rId992" Type="http://schemas.openxmlformats.org/officeDocument/2006/relationships/oleObject" Target="embeddings/oleObject630.bin"/><Relationship Id="rId2021" Type="http://schemas.openxmlformats.org/officeDocument/2006/relationships/image" Target="media/image709.wmf"/><Relationship Id="rId2259" Type="http://schemas.openxmlformats.org/officeDocument/2006/relationships/oleObject" Target="embeddings/oleObject1448.bin"/><Relationship Id="rId2466" Type="http://schemas.openxmlformats.org/officeDocument/2006/relationships/oleObject" Target="embeddings/oleObject1584.bin"/><Relationship Id="rId2673" Type="http://schemas.openxmlformats.org/officeDocument/2006/relationships/oleObject" Target="embeddings/oleObject1720.bin"/><Relationship Id="rId200" Type="http://schemas.openxmlformats.org/officeDocument/2006/relationships/oleObject" Target="embeddings/oleObject116.bin"/><Relationship Id="rId438" Type="http://schemas.openxmlformats.org/officeDocument/2006/relationships/oleObject" Target="embeddings/oleObject258.bin"/><Relationship Id="rId645" Type="http://schemas.openxmlformats.org/officeDocument/2006/relationships/image" Target="media/image252.wmf"/><Relationship Id="rId852" Type="http://schemas.openxmlformats.org/officeDocument/2006/relationships/oleObject" Target="embeddings/oleObject530.bin"/><Relationship Id="rId1068" Type="http://schemas.openxmlformats.org/officeDocument/2006/relationships/oleObject" Target="embeddings/oleObject676.bin"/><Relationship Id="rId1275" Type="http://schemas.openxmlformats.org/officeDocument/2006/relationships/image" Target="media/image451.wmf"/><Relationship Id="rId1482" Type="http://schemas.openxmlformats.org/officeDocument/2006/relationships/oleObject" Target="embeddings/oleObject955.bin"/><Relationship Id="rId2119" Type="http://schemas.openxmlformats.org/officeDocument/2006/relationships/oleObject" Target="embeddings/oleObject1356.bin"/><Relationship Id="rId2326" Type="http://schemas.openxmlformats.org/officeDocument/2006/relationships/image" Target="media/image829.wmf"/><Relationship Id="rId2533" Type="http://schemas.openxmlformats.org/officeDocument/2006/relationships/oleObject" Target="embeddings/oleObject1626.bin"/><Relationship Id="rId2740" Type="http://schemas.openxmlformats.org/officeDocument/2006/relationships/image" Target="media/image970.wmf"/><Relationship Id="rId505" Type="http://schemas.openxmlformats.org/officeDocument/2006/relationships/oleObject" Target="embeddings/oleObject303.bin"/><Relationship Id="rId712" Type="http://schemas.openxmlformats.org/officeDocument/2006/relationships/oleObject" Target="embeddings/oleObject427.bin"/><Relationship Id="rId1135" Type="http://schemas.openxmlformats.org/officeDocument/2006/relationships/oleObject" Target="embeddings/oleObject732.bin"/><Relationship Id="rId1342" Type="http://schemas.openxmlformats.org/officeDocument/2006/relationships/image" Target="media/image473.wmf"/><Relationship Id="rId1787" Type="http://schemas.openxmlformats.org/officeDocument/2006/relationships/image" Target="media/image643.wmf"/><Relationship Id="rId1994" Type="http://schemas.openxmlformats.org/officeDocument/2006/relationships/oleObject" Target="embeddings/oleObject1289.bin"/><Relationship Id="rId79" Type="http://schemas.openxmlformats.org/officeDocument/2006/relationships/oleObject" Target="embeddings/oleObject40.bin"/><Relationship Id="rId1202" Type="http://schemas.openxmlformats.org/officeDocument/2006/relationships/image" Target="media/image418.wmf"/><Relationship Id="rId1647" Type="http://schemas.openxmlformats.org/officeDocument/2006/relationships/oleObject" Target="embeddings/oleObject1062.bin"/><Relationship Id="rId1854" Type="http://schemas.openxmlformats.org/officeDocument/2006/relationships/oleObject" Target="embeddings/oleObject1189.bin"/><Relationship Id="rId2600" Type="http://schemas.openxmlformats.org/officeDocument/2006/relationships/oleObject" Target="embeddings/oleObject1675.bin"/><Relationship Id="rId1507" Type="http://schemas.openxmlformats.org/officeDocument/2006/relationships/image" Target="media/image529.wmf"/><Relationship Id="rId1714" Type="http://schemas.openxmlformats.org/officeDocument/2006/relationships/image" Target="media/image605.wmf"/><Relationship Id="rId295" Type="http://schemas.openxmlformats.org/officeDocument/2006/relationships/image" Target="media/image119.wmf"/><Relationship Id="rId1921" Type="http://schemas.openxmlformats.org/officeDocument/2006/relationships/oleObject" Target="embeddings/oleObject1238.bin"/><Relationship Id="rId2183" Type="http://schemas.openxmlformats.org/officeDocument/2006/relationships/image" Target="media/image780.wmf"/><Relationship Id="rId2390" Type="http://schemas.openxmlformats.org/officeDocument/2006/relationships/oleObject" Target="embeddings/oleObject1541.bin"/><Relationship Id="rId2488" Type="http://schemas.openxmlformats.org/officeDocument/2006/relationships/oleObject" Target="embeddings/oleObject1596.bin"/><Relationship Id="rId155" Type="http://schemas.openxmlformats.org/officeDocument/2006/relationships/oleObject" Target="embeddings/oleObject87.bin"/><Relationship Id="rId362" Type="http://schemas.openxmlformats.org/officeDocument/2006/relationships/oleObject" Target="embeddings/oleObject210.bin"/><Relationship Id="rId1297" Type="http://schemas.openxmlformats.org/officeDocument/2006/relationships/image" Target="media/image460.png"/><Relationship Id="rId2043" Type="http://schemas.openxmlformats.org/officeDocument/2006/relationships/image" Target="media/image720.wmf"/><Relationship Id="rId2250" Type="http://schemas.openxmlformats.org/officeDocument/2006/relationships/oleObject" Target="embeddings/oleObject1443.bin"/><Relationship Id="rId2695" Type="http://schemas.openxmlformats.org/officeDocument/2006/relationships/oleObject" Target="embeddings/oleObject1735.bin"/><Relationship Id="rId222" Type="http://schemas.openxmlformats.org/officeDocument/2006/relationships/image" Target="media/image90.wmf"/><Relationship Id="rId667" Type="http://schemas.openxmlformats.org/officeDocument/2006/relationships/oleObject" Target="embeddings/oleObject401.bin"/><Relationship Id="rId874" Type="http://schemas.openxmlformats.org/officeDocument/2006/relationships/oleObject" Target="embeddings/oleObject544.bin"/><Relationship Id="rId2110" Type="http://schemas.openxmlformats.org/officeDocument/2006/relationships/oleObject" Target="embeddings/oleObject1350.bin"/><Relationship Id="rId2348" Type="http://schemas.openxmlformats.org/officeDocument/2006/relationships/oleObject" Target="embeddings/oleObject1512.bin"/><Relationship Id="rId2555" Type="http://schemas.openxmlformats.org/officeDocument/2006/relationships/image" Target="media/image905.wmf"/><Relationship Id="rId2762" Type="http://schemas.openxmlformats.org/officeDocument/2006/relationships/oleObject" Target="embeddings/oleObject1778.bin"/><Relationship Id="rId527" Type="http://schemas.openxmlformats.org/officeDocument/2006/relationships/image" Target="media/image205.wmf"/><Relationship Id="rId734" Type="http://schemas.openxmlformats.org/officeDocument/2006/relationships/image" Target="media/image284.wmf"/><Relationship Id="rId941" Type="http://schemas.openxmlformats.org/officeDocument/2006/relationships/oleObject" Target="embeddings/oleObject593.bin"/><Relationship Id="rId1157" Type="http://schemas.openxmlformats.org/officeDocument/2006/relationships/oleObject" Target="embeddings/oleObject748.bin"/><Relationship Id="rId1364" Type="http://schemas.openxmlformats.org/officeDocument/2006/relationships/oleObject" Target="embeddings/oleObject876.bin"/><Relationship Id="rId1571" Type="http://schemas.openxmlformats.org/officeDocument/2006/relationships/oleObject" Target="embeddings/oleObject1015.bin"/><Relationship Id="rId2208" Type="http://schemas.openxmlformats.org/officeDocument/2006/relationships/image" Target="media/image790.wmf"/><Relationship Id="rId2415" Type="http://schemas.openxmlformats.org/officeDocument/2006/relationships/oleObject" Target="embeddings/oleObject1557.bin"/><Relationship Id="rId2622" Type="http://schemas.openxmlformats.org/officeDocument/2006/relationships/oleObject" Target="embeddings/oleObject1689.bin"/><Relationship Id="rId70" Type="http://schemas.openxmlformats.org/officeDocument/2006/relationships/oleObject" Target="embeddings/oleObject35.bin"/><Relationship Id="rId801" Type="http://schemas.openxmlformats.org/officeDocument/2006/relationships/image" Target="media/image305.wmf"/><Relationship Id="rId1017" Type="http://schemas.openxmlformats.org/officeDocument/2006/relationships/oleObject" Target="embeddings/oleObject644.bin"/><Relationship Id="rId1224" Type="http://schemas.openxmlformats.org/officeDocument/2006/relationships/image" Target="media/image428.wmf"/><Relationship Id="rId1431" Type="http://schemas.openxmlformats.org/officeDocument/2006/relationships/oleObject" Target="embeddings/oleObject916.bin"/><Relationship Id="rId1669" Type="http://schemas.openxmlformats.org/officeDocument/2006/relationships/oleObject" Target="embeddings/oleObject1080.bin"/><Relationship Id="rId1876" Type="http://schemas.openxmlformats.org/officeDocument/2006/relationships/oleObject" Target="embeddings/oleObject1208.bin"/><Relationship Id="rId1529" Type="http://schemas.openxmlformats.org/officeDocument/2006/relationships/oleObject" Target="embeddings/oleObject988.bin"/><Relationship Id="rId1736" Type="http://schemas.openxmlformats.org/officeDocument/2006/relationships/image" Target="media/image620.wmf"/><Relationship Id="rId1943" Type="http://schemas.openxmlformats.org/officeDocument/2006/relationships/oleObject" Target="embeddings/oleObject1252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1150.bin"/><Relationship Id="rId177" Type="http://schemas.openxmlformats.org/officeDocument/2006/relationships/oleObject" Target="embeddings/oleObject101.bin"/><Relationship Id="rId384" Type="http://schemas.openxmlformats.org/officeDocument/2006/relationships/image" Target="media/image156.wmf"/><Relationship Id="rId591" Type="http://schemas.openxmlformats.org/officeDocument/2006/relationships/oleObject" Target="embeddings/oleObject354.bin"/><Relationship Id="rId2065" Type="http://schemas.openxmlformats.org/officeDocument/2006/relationships/image" Target="media/image730.wmf"/><Relationship Id="rId2272" Type="http://schemas.openxmlformats.org/officeDocument/2006/relationships/oleObject" Target="embeddings/oleObject1458.bin"/><Relationship Id="rId244" Type="http://schemas.openxmlformats.org/officeDocument/2006/relationships/image" Target="media/image100.wmf"/><Relationship Id="rId689" Type="http://schemas.openxmlformats.org/officeDocument/2006/relationships/oleObject" Target="embeddings/oleObject413.bin"/><Relationship Id="rId896" Type="http://schemas.openxmlformats.org/officeDocument/2006/relationships/oleObject" Target="embeddings/oleObject560.bin"/><Relationship Id="rId1081" Type="http://schemas.openxmlformats.org/officeDocument/2006/relationships/oleObject" Target="embeddings/oleObject689.bin"/><Relationship Id="rId2577" Type="http://schemas.openxmlformats.org/officeDocument/2006/relationships/image" Target="media/image915.wmf"/><Relationship Id="rId2784" Type="http://schemas.openxmlformats.org/officeDocument/2006/relationships/oleObject" Target="embeddings/oleObject1793.bin"/><Relationship Id="rId451" Type="http://schemas.openxmlformats.org/officeDocument/2006/relationships/oleObject" Target="embeddings/oleObject265.bin"/><Relationship Id="rId549" Type="http://schemas.openxmlformats.org/officeDocument/2006/relationships/oleObject" Target="embeddings/oleObject331.bin"/><Relationship Id="rId756" Type="http://schemas.openxmlformats.org/officeDocument/2006/relationships/oleObject" Target="embeddings/oleObject464.bin"/><Relationship Id="rId1179" Type="http://schemas.openxmlformats.org/officeDocument/2006/relationships/oleObject" Target="embeddings/oleObject763.bin"/><Relationship Id="rId1386" Type="http://schemas.openxmlformats.org/officeDocument/2006/relationships/image" Target="media/image494.wmf"/><Relationship Id="rId1593" Type="http://schemas.openxmlformats.org/officeDocument/2006/relationships/oleObject" Target="embeddings/oleObject1026.bin"/><Relationship Id="rId2132" Type="http://schemas.openxmlformats.org/officeDocument/2006/relationships/oleObject" Target="embeddings/oleObject1364.bin"/><Relationship Id="rId2437" Type="http://schemas.openxmlformats.org/officeDocument/2006/relationships/oleObject" Target="embeddings/oleObject1569.bin"/><Relationship Id="rId104" Type="http://schemas.openxmlformats.org/officeDocument/2006/relationships/image" Target="media/image45.wmf"/><Relationship Id="rId311" Type="http://schemas.openxmlformats.org/officeDocument/2006/relationships/image" Target="media/image129.wmf"/><Relationship Id="rId409" Type="http://schemas.openxmlformats.org/officeDocument/2006/relationships/oleObject" Target="embeddings/oleObject238.bin"/><Relationship Id="rId963" Type="http://schemas.openxmlformats.org/officeDocument/2006/relationships/image" Target="media/image352.wmf"/><Relationship Id="rId1039" Type="http://schemas.openxmlformats.org/officeDocument/2006/relationships/oleObject" Target="embeddings/oleObject658.bin"/><Relationship Id="rId1246" Type="http://schemas.openxmlformats.org/officeDocument/2006/relationships/oleObject" Target="embeddings/oleObject804.bin"/><Relationship Id="rId1898" Type="http://schemas.openxmlformats.org/officeDocument/2006/relationships/image" Target="media/image671.wmf"/><Relationship Id="rId2644" Type="http://schemas.openxmlformats.org/officeDocument/2006/relationships/oleObject" Target="embeddings/oleObject1701.bin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368.bin"/><Relationship Id="rId823" Type="http://schemas.openxmlformats.org/officeDocument/2006/relationships/oleObject" Target="embeddings/oleObject511.bin"/><Relationship Id="rId1453" Type="http://schemas.openxmlformats.org/officeDocument/2006/relationships/image" Target="media/image514.wmf"/><Relationship Id="rId1660" Type="http://schemas.openxmlformats.org/officeDocument/2006/relationships/oleObject" Target="embeddings/oleObject1074.bin"/><Relationship Id="rId1758" Type="http://schemas.openxmlformats.org/officeDocument/2006/relationships/oleObject" Target="embeddings/oleObject1123.bin"/><Relationship Id="rId2504" Type="http://schemas.openxmlformats.org/officeDocument/2006/relationships/oleObject" Target="embeddings/oleObject1606.bin"/><Relationship Id="rId2711" Type="http://schemas.openxmlformats.org/officeDocument/2006/relationships/oleObject" Target="embeddings/oleObject1744.bin"/><Relationship Id="rId2809" Type="http://schemas.openxmlformats.org/officeDocument/2006/relationships/footer" Target="footer1.xml"/><Relationship Id="rId1106" Type="http://schemas.openxmlformats.org/officeDocument/2006/relationships/oleObject" Target="embeddings/oleObject712.bin"/><Relationship Id="rId1313" Type="http://schemas.openxmlformats.org/officeDocument/2006/relationships/oleObject" Target="embeddings/oleObject843.bin"/><Relationship Id="rId1520" Type="http://schemas.openxmlformats.org/officeDocument/2006/relationships/oleObject" Target="embeddings/oleObject982.bin"/><Relationship Id="rId1965" Type="http://schemas.openxmlformats.org/officeDocument/2006/relationships/oleObject" Target="embeddings/oleObject1270.bin"/><Relationship Id="rId1618" Type="http://schemas.openxmlformats.org/officeDocument/2006/relationships/oleObject" Target="embeddings/oleObject1039.bin"/><Relationship Id="rId1825" Type="http://schemas.openxmlformats.org/officeDocument/2006/relationships/oleObject" Target="embeddings/oleObject1165.bin"/><Relationship Id="rId199" Type="http://schemas.openxmlformats.org/officeDocument/2006/relationships/image" Target="media/image79.wmf"/><Relationship Id="rId2087" Type="http://schemas.openxmlformats.org/officeDocument/2006/relationships/image" Target="media/image745.wmf"/><Relationship Id="rId2294" Type="http://schemas.openxmlformats.org/officeDocument/2006/relationships/oleObject" Target="embeddings/oleObject1473.bin"/><Relationship Id="rId266" Type="http://schemas.openxmlformats.org/officeDocument/2006/relationships/oleObject" Target="embeddings/oleObject153.bin"/><Relationship Id="rId473" Type="http://schemas.openxmlformats.org/officeDocument/2006/relationships/image" Target="media/image189.wmf"/><Relationship Id="rId680" Type="http://schemas.openxmlformats.org/officeDocument/2006/relationships/image" Target="media/image267.wmf"/><Relationship Id="rId2154" Type="http://schemas.openxmlformats.org/officeDocument/2006/relationships/image" Target="media/image770.wmf"/><Relationship Id="rId2361" Type="http://schemas.openxmlformats.org/officeDocument/2006/relationships/oleObject" Target="embeddings/oleObject1524.bin"/><Relationship Id="rId2599" Type="http://schemas.openxmlformats.org/officeDocument/2006/relationships/image" Target="media/image920.wmf"/><Relationship Id="rId126" Type="http://schemas.openxmlformats.org/officeDocument/2006/relationships/image" Target="media/image53.wmf"/><Relationship Id="rId333" Type="http://schemas.openxmlformats.org/officeDocument/2006/relationships/oleObject" Target="embeddings/oleObject191.bin"/><Relationship Id="rId540" Type="http://schemas.openxmlformats.org/officeDocument/2006/relationships/oleObject" Target="embeddings/oleObject326.bin"/><Relationship Id="rId778" Type="http://schemas.openxmlformats.org/officeDocument/2006/relationships/image" Target="media/image295.wmf"/><Relationship Id="rId985" Type="http://schemas.openxmlformats.org/officeDocument/2006/relationships/oleObject" Target="embeddings/oleObject623.bin"/><Relationship Id="rId1170" Type="http://schemas.openxmlformats.org/officeDocument/2006/relationships/image" Target="media/image407.wmf"/><Relationship Id="rId2014" Type="http://schemas.openxmlformats.org/officeDocument/2006/relationships/oleObject" Target="embeddings/oleObject1304.bin"/><Relationship Id="rId2221" Type="http://schemas.openxmlformats.org/officeDocument/2006/relationships/oleObject" Target="embeddings/oleObject1420.bin"/><Relationship Id="rId2459" Type="http://schemas.openxmlformats.org/officeDocument/2006/relationships/image" Target="media/image875.wmf"/><Relationship Id="rId2666" Type="http://schemas.openxmlformats.org/officeDocument/2006/relationships/oleObject" Target="embeddings/oleObject1716.bin"/><Relationship Id="rId638" Type="http://schemas.openxmlformats.org/officeDocument/2006/relationships/oleObject" Target="embeddings/oleObject385.bin"/><Relationship Id="rId845" Type="http://schemas.openxmlformats.org/officeDocument/2006/relationships/oleObject" Target="embeddings/oleObject525.bin"/><Relationship Id="rId1030" Type="http://schemas.openxmlformats.org/officeDocument/2006/relationships/oleObject" Target="embeddings/oleObject652.bin"/><Relationship Id="rId1268" Type="http://schemas.openxmlformats.org/officeDocument/2006/relationships/oleObject" Target="embeddings/oleObject816.bin"/><Relationship Id="rId1475" Type="http://schemas.openxmlformats.org/officeDocument/2006/relationships/image" Target="media/image520.wmf"/><Relationship Id="rId1682" Type="http://schemas.openxmlformats.org/officeDocument/2006/relationships/oleObject" Target="embeddings/oleObject1087.bin"/><Relationship Id="rId2319" Type="http://schemas.openxmlformats.org/officeDocument/2006/relationships/oleObject" Target="embeddings/oleObject1489.bin"/><Relationship Id="rId2526" Type="http://schemas.openxmlformats.org/officeDocument/2006/relationships/oleObject" Target="embeddings/oleObject1620.bin"/><Relationship Id="rId2733" Type="http://schemas.openxmlformats.org/officeDocument/2006/relationships/oleObject" Target="embeddings/oleObject1761.bin"/><Relationship Id="rId400" Type="http://schemas.openxmlformats.org/officeDocument/2006/relationships/image" Target="media/image164.wmf"/><Relationship Id="rId705" Type="http://schemas.openxmlformats.org/officeDocument/2006/relationships/oleObject" Target="embeddings/oleObject421.bin"/><Relationship Id="rId1128" Type="http://schemas.openxmlformats.org/officeDocument/2006/relationships/oleObject" Target="embeddings/oleObject728.bin"/><Relationship Id="rId1335" Type="http://schemas.openxmlformats.org/officeDocument/2006/relationships/image" Target="media/image470.wmf"/><Relationship Id="rId1542" Type="http://schemas.openxmlformats.org/officeDocument/2006/relationships/oleObject" Target="embeddings/oleObject997.bin"/><Relationship Id="rId1987" Type="http://schemas.openxmlformats.org/officeDocument/2006/relationships/image" Target="media/image697.wmf"/><Relationship Id="rId912" Type="http://schemas.openxmlformats.org/officeDocument/2006/relationships/oleObject" Target="embeddings/oleObject569.bin"/><Relationship Id="rId1847" Type="http://schemas.openxmlformats.org/officeDocument/2006/relationships/oleObject" Target="embeddings/oleObject1182.bin"/><Relationship Id="rId2800" Type="http://schemas.openxmlformats.org/officeDocument/2006/relationships/image" Target="media/image994.wmf"/><Relationship Id="rId41" Type="http://schemas.openxmlformats.org/officeDocument/2006/relationships/oleObject" Target="embeddings/oleObject19.bin"/><Relationship Id="rId1402" Type="http://schemas.openxmlformats.org/officeDocument/2006/relationships/image" Target="media/image502.wmf"/><Relationship Id="rId1707" Type="http://schemas.openxmlformats.org/officeDocument/2006/relationships/image" Target="media/image602.wmf"/><Relationship Id="rId190" Type="http://schemas.openxmlformats.org/officeDocument/2006/relationships/image" Target="media/image76.wmf"/><Relationship Id="rId288" Type="http://schemas.openxmlformats.org/officeDocument/2006/relationships/oleObject" Target="embeddings/oleObject167.bin"/><Relationship Id="rId1914" Type="http://schemas.openxmlformats.org/officeDocument/2006/relationships/oleObject" Target="embeddings/oleObject1234.bin"/><Relationship Id="rId495" Type="http://schemas.openxmlformats.org/officeDocument/2006/relationships/oleObject" Target="embeddings/oleObject293.bin"/><Relationship Id="rId2176" Type="http://schemas.openxmlformats.org/officeDocument/2006/relationships/oleObject" Target="embeddings/oleObject1394.bin"/><Relationship Id="rId2383" Type="http://schemas.openxmlformats.org/officeDocument/2006/relationships/oleObject" Target="embeddings/oleObject1537.bin"/><Relationship Id="rId2590" Type="http://schemas.openxmlformats.org/officeDocument/2006/relationships/oleObject" Target="embeddings/oleObject1666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205.bin"/><Relationship Id="rId562" Type="http://schemas.openxmlformats.org/officeDocument/2006/relationships/oleObject" Target="embeddings/oleObject339.bin"/><Relationship Id="rId1192" Type="http://schemas.openxmlformats.org/officeDocument/2006/relationships/oleObject" Target="embeddings/oleObject770.bin"/><Relationship Id="rId2036" Type="http://schemas.openxmlformats.org/officeDocument/2006/relationships/oleObject" Target="embeddings/oleObject1315.bin"/><Relationship Id="rId2243" Type="http://schemas.openxmlformats.org/officeDocument/2006/relationships/oleObject" Target="embeddings/oleObject1439.bin"/><Relationship Id="rId2450" Type="http://schemas.openxmlformats.org/officeDocument/2006/relationships/oleObject" Target="embeddings/oleObject1574.bin"/><Relationship Id="rId2688" Type="http://schemas.openxmlformats.org/officeDocument/2006/relationships/oleObject" Target="embeddings/oleObject1730.bin"/><Relationship Id="rId215" Type="http://schemas.openxmlformats.org/officeDocument/2006/relationships/oleObject" Target="embeddings/oleObject124.bin"/><Relationship Id="rId422" Type="http://schemas.openxmlformats.org/officeDocument/2006/relationships/oleObject" Target="embeddings/oleObject248.bin"/><Relationship Id="rId867" Type="http://schemas.openxmlformats.org/officeDocument/2006/relationships/image" Target="media/image323.wmf"/><Relationship Id="rId1052" Type="http://schemas.openxmlformats.org/officeDocument/2006/relationships/oleObject" Target="embeddings/oleObject666.bin"/><Relationship Id="rId1497" Type="http://schemas.openxmlformats.org/officeDocument/2006/relationships/image" Target="media/image525.wmf"/><Relationship Id="rId2103" Type="http://schemas.openxmlformats.org/officeDocument/2006/relationships/oleObject" Target="embeddings/oleObject1346.bin"/><Relationship Id="rId2310" Type="http://schemas.openxmlformats.org/officeDocument/2006/relationships/image" Target="media/image821.wmf"/><Relationship Id="rId2548" Type="http://schemas.openxmlformats.org/officeDocument/2006/relationships/oleObject" Target="embeddings/oleObject1639.bin"/><Relationship Id="rId2755" Type="http://schemas.openxmlformats.org/officeDocument/2006/relationships/image" Target="media/image976.wmf"/><Relationship Id="rId727" Type="http://schemas.openxmlformats.org/officeDocument/2006/relationships/oleObject" Target="embeddings/oleObject442.bin"/><Relationship Id="rId934" Type="http://schemas.openxmlformats.org/officeDocument/2006/relationships/oleObject" Target="embeddings/oleObject589.bin"/><Relationship Id="rId1357" Type="http://schemas.openxmlformats.org/officeDocument/2006/relationships/image" Target="media/image480.wmf"/><Relationship Id="rId1564" Type="http://schemas.openxmlformats.org/officeDocument/2006/relationships/image" Target="media/image548.wmf"/><Relationship Id="rId1771" Type="http://schemas.openxmlformats.org/officeDocument/2006/relationships/image" Target="media/image637.wmf"/><Relationship Id="rId2408" Type="http://schemas.openxmlformats.org/officeDocument/2006/relationships/oleObject" Target="embeddings/oleObject1553.bin"/><Relationship Id="rId2615" Type="http://schemas.openxmlformats.org/officeDocument/2006/relationships/image" Target="media/image927.wmf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788.bin"/><Relationship Id="rId1424" Type="http://schemas.openxmlformats.org/officeDocument/2006/relationships/oleObject" Target="embeddings/oleObject909.bin"/><Relationship Id="rId1631" Type="http://schemas.openxmlformats.org/officeDocument/2006/relationships/oleObject" Target="embeddings/oleObject1046.bin"/><Relationship Id="rId1869" Type="http://schemas.openxmlformats.org/officeDocument/2006/relationships/oleObject" Target="embeddings/oleObject1202.bin"/><Relationship Id="rId1729" Type="http://schemas.openxmlformats.org/officeDocument/2006/relationships/image" Target="media/image613.wmf"/><Relationship Id="rId1936" Type="http://schemas.openxmlformats.org/officeDocument/2006/relationships/oleObject" Target="embeddings/oleObject1247.bin"/><Relationship Id="rId2198" Type="http://schemas.openxmlformats.org/officeDocument/2006/relationships/image" Target="media/image786.wmf"/><Relationship Id="rId377" Type="http://schemas.openxmlformats.org/officeDocument/2006/relationships/image" Target="media/image153.wmf"/><Relationship Id="rId584" Type="http://schemas.openxmlformats.org/officeDocument/2006/relationships/oleObject" Target="embeddings/oleObject350.bin"/><Relationship Id="rId2058" Type="http://schemas.openxmlformats.org/officeDocument/2006/relationships/oleObject" Target="embeddings/oleObject1326.bin"/><Relationship Id="rId2265" Type="http://schemas.openxmlformats.org/officeDocument/2006/relationships/oleObject" Target="embeddings/oleObject1452.bin"/><Relationship Id="rId5" Type="http://schemas.openxmlformats.org/officeDocument/2006/relationships/endnotes" Target="endnotes.xml"/><Relationship Id="rId237" Type="http://schemas.openxmlformats.org/officeDocument/2006/relationships/image" Target="media/image97.wmf"/><Relationship Id="rId791" Type="http://schemas.openxmlformats.org/officeDocument/2006/relationships/image" Target="media/image300.wmf"/><Relationship Id="rId889" Type="http://schemas.openxmlformats.org/officeDocument/2006/relationships/oleObject" Target="embeddings/oleObject554.bin"/><Relationship Id="rId1074" Type="http://schemas.openxmlformats.org/officeDocument/2006/relationships/oleObject" Target="embeddings/oleObject682.bin"/><Relationship Id="rId2472" Type="http://schemas.openxmlformats.org/officeDocument/2006/relationships/oleObject" Target="embeddings/oleObject1587.bin"/><Relationship Id="rId2777" Type="http://schemas.openxmlformats.org/officeDocument/2006/relationships/oleObject" Target="embeddings/oleObject1789.bin"/><Relationship Id="rId444" Type="http://schemas.openxmlformats.org/officeDocument/2006/relationships/oleObject" Target="embeddings/oleObject262.bin"/><Relationship Id="rId651" Type="http://schemas.openxmlformats.org/officeDocument/2006/relationships/oleObject" Target="embeddings/oleObject392.bin"/><Relationship Id="rId749" Type="http://schemas.openxmlformats.org/officeDocument/2006/relationships/oleObject" Target="embeddings/oleObject459.bin"/><Relationship Id="rId1281" Type="http://schemas.openxmlformats.org/officeDocument/2006/relationships/oleObject" Target="embeddings/oleObject823.bin"/><Relationship Id="rId1379" Type="http://schemas.openxmlformats.org/officeDocument/2006/relationships/image" Target="media/image491.wmf"/><Relationship Id="rId1586" Type="http://schemas.openxmlformats.org/officeDocument/2006/relationships/image" Target="media/image559.wmf"/><Relationship Id="rId2125" Type="http://schemas.openxmlformats.org/officeDocument/2006/relationships/image" Target="media/image761.wmf"/><Relationship Id="rId2332" Type="http://schemas.openxmlformats.org/officeDocument/2006/relationships/oleObject" Target="embeddings/oleObject1496.bin"/><Relationship Id="rId304" Type="http://schemas.openxmlformats.org/officeDocument/2006/relationships/oleObject" Target="embeddings/oleObject176.bin"/><Relationship Id="rId511" Type="http://schemas.openxmlformats.org/officeDocument/2006/relationships/image" Target="media/image199.wmf"/><Relationship Id="rId609" Type="http://schemas.openxmlformats.org/officeDocument/2006/relationships/oleObject" Target="embeddings/oleObject364.bin"/><Relationship Id="rId956" Type="http://schemas.openxmlformats.org/officeDocument/2006/relationships/oleObject" Target="embeddings/oleObject602.bin"/><Relationship Id="rId1141" Type="http://schemas.openxmlformats.org/officeDocument/2006/relationships/oleObject" Target="embeddings/oleObject736.bin"/><Relationship Id="rId1239" Type="http://schemas.openxmlformats.org/officeDocument/2006/relationships/image" Target="media/image434.wmf"/><Relationship Id="rId1793" Type="http://schemas.openxmlformats.org/officeDocument/2006/relationships/image" Target="media/image646.wmf"/><Relationship Id="rId2637" Type="http://schemas.openxmlformats.org/officeDocument/2006/relationships/image" Target="media/image935.wmf"/><Relationship Id="rId85" Type="http://schemas.openxmlformats.org/officeDocument/2006/relationships/oleObject" Target="embeddings/oleObject44.bin"/><Relationship Id="rId816" Type="http://schemas.openxmlformats.org/officeDocument/2006/relationships/oleObject" Target="embeddings/oleObject504.bin"/><Relationship Id="rId1001" Type="http://schemas.openxmlformats.org/officeDocument/2006/relationships/oleObject" Target="embeddings/oleObject635.bin"/><Relationship Id="rId1446" Type="http://schemas.openxmlformats.org/officeDocument/2006/relationships/oleObject" Target="embeddings/oleObject931.bin"/><Relationship Id="rId1653" Type="http://schemas.openxmlformats.org/officeDocument/2006/relationships/oleObject" Target="embeddings/oleObject1068.bin"/><Relationship Id="rId1860" Type="http://schemas.openxmlformats.org/officeDocument/2006/relationships/image" Target="media/image661.wmf"/><Relationship Id="rId2704" Type="http://schemas.openxmlformats.org/officeDocument/2006/relationships/image" Target="media/image959.wmf"/><Relationship Id="rId1306" Type="http://schemas.openxmlformats.org/officeDocument/2006/relationships/image" Target="media/image463.wmf"/><Relationship Id="rId1513" Type="http://schemas.openxmlformats.org/officeDocument/2006/relationships/oleObject" Target="embeddings/oleObject978.bin"/><Relationship Id="rId1720" Type="http://schemas.openxmlformats.org/officeDocument/2006/relationships/image" Target="media/image608.wmf"/><Relationship Id="rId1958" Type="http://schemas.openxmlformats.org/officeDocument/2006/relationships/image" Target="media/image688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161.bin"/><Relationship Id="rId161" Type="http://schemas.openxmlformats.org/officeDocument/2006/relationships/image" Target="media/image66.wmf"/><Relationship Id="rId399" Type="http://schemas.openxmlformats.org/officeDocument/2006/relationships/oleObject" Target="embeddings/oleObject231.bin"/><Relationship Id="rId2287" Type="http://schemas.openxmlformats.org/officeDocument/2006/relationships/image" Target="media/image816.wmf"/><Relationship Id="rId2494" Type="http://schemas.openxmlformats.org/officeDocument/2006/relationships/image" Target="media/image889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5.bin"/><Relationship Id="rId673" Type="http://schemas.openxmlformats.org/officeDocument/2006/relationships/oleObject" Target="embeddings/oleObject405.bin"/><Relationship Id="rId880" Type="http://schemas.openxmlformats.org/officeDocument/2006/relationships/oleObject" Target="embeddings/oleObject549.bin"/><Relationship Id="rId1096" Type="http://schemas.openxmlformats.org/officeDocument/2006/relationships/oleObject" Target="embeddings/oleObject703.bin"/><Relationship Id="rId2147" Type="http://schemas.openxmlformats.org/officeDocument/2006/relationships/oleObject" Target="embeddings/oleObject1375.bin"/><Relationship Id="rId2354" Type="http://schemas.openxmlformats.org/officeDocument/2006/relationships/oleObject" Target="embeddings/oleObject1518.bin"/><Relationship Id="rId2561" Type="http://schemas.openxmlformats.org/officeDocument/2006/relationships/image" Target="media/image908.wmf"/><Relationship Id="rId2799" Type="http://schemas.openxmlformats.org/officeDocument/2006/relationships/oleObject" Target="embeddings/oleObject1801.bin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86.bin"/><Relationship Id="rId533" Type="http://schemas.openxmlformats.org/officeDocument/2006/relationships/oleObject" Target="embeddings/oleObject322.bin"/><Relationship Id="rId978" Type="http://schemas.openxmlformats.org/officeDocument/2006/relationships/oleObject" Target="embeddings/oleObject616.bin"/><Relationship Id="rId1163" Type="http://schemas.openxmlformats.org/officeDocument/2006/relationships/oleObject" Target="embeddings/oleObject752.bin"/><Relationship Id="rId1370" Type="http://schemas.openxmlformats.org/officeDocument/2006/relationships/oleObject" Target="embeddings/oleObject879.bin"/><Relationship Id="rId2007" Type="http://schemas.openxmlformats.org/officeDocument/2006/relationships/oleObject" Target="embeddings/oleObject1297.bin"/><Relationship Id="rId2214" Type="http://schemas.openxmlformats.org/officeDocument/2006/relationships/image" Target="media/image793.wmf"/><Relationship Id="rId2659" Type="http://schemas.openxmlformats.org/officeDocument/2006/relationships/oleObject" Target="embeddings/oleObject1710.bin"/><Relationship Id="rId740" Type="http://schemas.openxmlformats.org/officeDocument/2006/relationships/oleObject" Target="embeddings/oleObject451.bin"/><Relationship Id="rId838" Type="http://schemas.openxmlformats.org/officeDocument/2006/relationships/image" Target="media/image314.wmf"/><Relationship Id="rId1023" Type="http://schemas.openxmlformats.org/officeDocument/2006/relationships/image" Target="media/image371.wmf"/><Relationship Id="rId1468" Type="http://schemas.openxmlformats.org/officeDocument/2006/relationships/image" Target="media/image518.wmf"/><Relationship Id="rId1675" Type="http://schemas.openxmlformats.org/officeDocument/2006/relationships/image" Target="media/image587.wmf"/><Relationship Id="rId1882" Type="http://schemas.openxmlformats.org/officeDocument/2006/relationships/oleObject" Target="embeddings/oleObject1211.bin"/><Relationship Id="rId2421" Type="http://schemas.openxmlformats.org/officeDocument/2006/relationships/oleObject" Target="embeddings/oleObject1561.bin"/><Relationship Id="rId2519" Type="http://schemas.openxmlformats.org/officeDocument/2006/relationships/oleObject" Target="embeddings/oleObject1615.bin"/><Relationship Id="rId2726" Type="http://schemas.openxmlformats.org/officeDocument/2006/relationships/oleObject" Target="embeddings/oleObject1755.bin"/><Relationship Id="rId600" Type="http://schemas.openxmlformats.org/officeDocument/2006/relationships/oleObject" Target="embeddings/oleObject359.bin"/><Relationship Id="rId1230" Type="http://schemas.openxmlformats.org/officeDocument/2006/relationships/image" Target="media/image431.wmf"/><Relationship Id="rId1328" Type="http://schemas.openxmlformats.org/officeDocument/2006/relationships/image" Target="media/image468.wmf"/><Relationship Id="rId1535" Type="http://schemas.openxmlformats.org/officeDocument/2006/relationships/oleObject" Target="embeddings/oleObject992.bin"/><Relationship Id="rId905" Type="http://schemas.openxmlformats.org/officeDocument/2006/relationships/oleObject" Target="embeddings/oleObject565.bin"/><Relationship Id="rId1742" Type="http://schemas.openxmlformats.org/officeDocument/2006/relationships/image" Target="media/image626.wmf"/><Relationship Id="rId34" Type="http://schemas.openxmlformats.org/officeDocument/2006/relationships/image" Target="media/image14.wmf"/><Relationship Id="rId1602" Type="http://schemas.openxmlformats.org/officeDocument/2006/relationships/image" Target="media/image567.wmf"/><Relationship Id="rId183" Type="http://schemas.openxmlformats.org/officeDocument/2006/relationships/image" Target="media/image74.wmf"/><Relationship Id="rId390" Type="http://schemas.openxmlformats.org/officeDocument/2006/relationships/image" Target="media/image159.wmf"/><Relationship Id="rId1907" Type="http://schemas.openxmlformats.org/officeDocument/2006/relationships/oleObject" Target="embeddings/oleObject1229.bin"/><Relationship Id="rId2071" Type="http://schemas.openxmlformats.org/officeDocument/2006/relationships/image" Target="media/image733.wmf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288.bin"/><Relationship Id="rId695" Type="http://schemas.openxmlformats.org/officeDocument/2006/relationships/oleObject" Target="embeddings/oleObject416.bin"/><Relationship Id="rId2169" Type="http://schemas.openxmlformats.org/officeDocument/2006/relationships/oleObject" Target="embeddings/oleObject1389.bin"/><Relationship Id="rId2376" Type="http://schemas.openxmlformats.org/officeDocument/2006/relationships/oleObject" Target="embeddings/oleObject1533.bin"/><Relationship Id="rId2583" Type="http://schemas.openxmlformats.org/officeDocument/2006/relationships/image" Target="media/image917.wmf"/><Relationship Id="rId2790" Type="http://schemas.openxmlformats.org/officeDocument/2006/relationships/oleObject" Target="embeddings/oleObject1796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43.wmf"/><Relationship Id="rId555" Type="http://schemas.openxmlformats.org/officeDocument/2006/relationships/oleObject" Target="embeddings/oleObject335.bin"/><Relationship Id="rId762" Type="http://schemas.openxmlformats.org/officeDocument/2006/relationships/image" Target="media/image290.wmf"/><Relationship Id="rId1185" Type="http://schemas.openxmlformats.org/officeDocument/2006/relationships/oleObject" Target="embeddings/oleObject766.bin"/><Relationship Id="rId1392" Type="http://schemas.openxmlformats.org/officeDocument/2006/relationships/image" Target="media/image497.wmf"/><Relationship Id="rId2029" Type="http://schemas.openxmlformats.org/officeDocument/2006/relationships/image" Target="media/image713.wmf"/><Relationship Id="rId2236" Type="http://schemas.openxmlformats.org/officeDocument/2006/relationships/oleObject" Target="embeddings/oleObject1434.bin"/><Relationship Id="rId2443" Type="http://schemas.openxmlformats.org/officeDocument/2006/relationships/image" Target="media/image867.wmf"/><Relationship Id="rId2650" Type="http://schemas.openxmlformats.org/officeDocument/2006/relationships/image" Target="media/image941.wmf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43.bin"/><Relationship Id="rId622" Type="http://schemas.openxmlformats.org/officeDocument/2006/relationships/oleObject" Target="embeddings/oleObject374.bin"/><Relationship Id="rId1045" Type="http://schemas.openxmlformats.org/officeDocument/2006/relationships/oleObject" Target="embeddings/oleObject662.bin"/><Relationship Id="rId1252" Type="http://schemas.openxmlformats.org/officeDocument/2006/relationships/oleObject" Target="embeddings/oleObject807.bin"/><Relationship Id="rId1697" Type="http://schemas.openxmlformats.org/officeDocument/2006/relationships/image" Target="media/image598.wmf"/><Relationship Id="rId2303" Type="http://schemas.openxmlformats.org/officeDocument/2006/relationships/image" Target="media/image818.wmf"/><Relationship Id="rId2510" Type="http://schemas.openxmlformats.org/officeDocument/2006/relationships/oleObject" Target="embeddings/oleObject1609.bin"/><Relationship Id="rId2748" Type="http://schemas.openxmlformats.org/officeDocument/2006/relationships/oleObject" Target="embeddings/oleObject1771.bin"/><Relationship Id="rId927" Type="http://schemas.openxmlformats.org/officeDocument/2006/relationships/oleObject" Target="embeddings/oleObject584.bin"/><Relationship Id="rId1112" Type="http://schemas.openxmlformats.org/officeDocument/2006/relationships/oleObject" Target="embeddings/oleObject716.bin"/><Relationship Id="rId1557" Type="http://schemas.openxmlformats.org/officeDocument/2006/relationships/oleObject" Target="embeddings/oleObject1007.bin"/><Relationship Id="rId1764" Type="http://schemas.openxmlformats.org/officeDocument/2006/relationships/oleObject" Target="embeddings/oleObject1126.bin"/><Relationship Id="rId1971" Type="http://schemas.openxmlformats.org/officeDocument/2006/relationships/image" Target="media/image692.wmf"/><Relationship Id="rId2608" Type="http://schemas.openxmlformats.org/officeDocument/2006/relationships/oleObject" Target="embeddings/oleObject1680.bin"/><Relationship Id="rId56" Type="http://schemas.openxmlformats.org/officeDocument/2006/relationships/oleObject" Target="embeddings/oleObject27.bin"/><Relationship Id="rId1417" Type="http://schemas.openxmlformats.org/officeDocument/2006/relationships/oleObject" Target="embeddings/oleObject903.bin"/><Relationship Id="rId1624" Type="http://schemas.openxmlformats.org/officeDocument/2006/relationships/oleObject" Target="embeddings/oleObject1042.bin"/><Relationship Id="rId1831" Type="http://schemas.openxmlformats.org/officeDocument/2006/relationships/image" Target="media/image658.wmf"/><Relationship Id="rId1929" Type="http://schemas.openxmlformats.org/officeDocument/2006/relationships/image" Target="media/image681.wmf"/><Relationship Id="rId2093" Type="http://schemas.openxmlformats.org/officeDocument/2006/relationships/oleObject" Target="embeddings/oleObject1341.bin"/><Relationship Id="rId2398" Type="http://schemas.openxmlformats.org/officeDocument/2006/relationships/oleObject" Target="embeddings/oleObject1546.bin"/><Relationship Id="rId272" Type="http://schemas.openxmlformats.org/officeDocument/2006/relationships/oleObject" Target="embeddings/oleObject156.bin"/><Relationship Id="rId577" Type="http://schemas.openxmlformats.org/officeDocument/2006/relationships/image" Target="media/image226.wmf"/><Relationship Id="rId2160" Type="http://schemas.openxmlformats.org/officeDocument/2006/relationships/image" Target="media/image773.wmf"/><Relationship Id="rId2258" Type="http://schemas.openxmlformats.org/officeDocument/2006/relationships/image" Target="media/image806.wmf"/><Relationship Id="rId132" Type="http://schemas.openxmlformats.org/officeDocument/2006/relationships/image" Target="media/image56.wmf"/><Relationship Id="rId784" Type="http://schemas.openxmlformats.org/officeDocument/2006/relationships/oleObject" Target="embeddings/oleObject482.bin"/><Relationship Id="rId991" Type="http://schemas.openxmlformats.org/officeDocument/2006/relationships/oleObject" Target="embeddings/oleObject629.bin"/><Relationship Id="rId1067" Type="http://schemas.openxmlformats.org/officeDocument/2006/relationships/oleObject" Target="embeddings/oleObject675.bin"/><Relationship Id="rId2020" Type="http://schemas.openxmlformats.org/officeDocument/2006/relationships/oleObject" Target="embeddings/oleObject1307.bin"/><Relationship Id="rId2465" Type="http://schemas.openxmlformats.org/officeDocument/2006/relationships/image" Target="media/image877.wmf"/><Relationship Id="rId2672" Type="http://schemas.openxmlformats.org/officeDocument/2006/relationships/image" Target="media/image948.wmf"/><Relationship Id="rId437" Type="http://schemas.openxmlformats.org/officeDocument/2006/relationships/image" Target="media/image175.wmf"/><Relationship Id="rId644" Type="http://schemas.openxmlformats.org/officeDocument/2006/relationships/oleObject" Target="embeddings/oleObject388.bin"/><Relationship Id="rId851" Type="http://schemas.openxmlformats.org/officeDocument/2006/relationships/image" Target="media/image317.wmf"/><Relationship Id="rId1274" Type="http://schemas.openxmlformats.org/officeDocument/2006/relationships/oleObject" Target="embeddings/oleObject819.bin"/><Relationship Id="rId1481" Type="http://schemas.openxmlformats.org/officeDocument/2006/relationships/oleObject" Target="embeddings/oleObject954.bin"/><Relationship Id="rId1579" Type="http://schemas.openxmlformats.org/officeDocument/2006/relationships/image" Target="media/image555.png"/><Relationship Id="rId2118" Type="http://schemas.openxmlformats.org/officeDocument/2006/relationships/image" Target="media/image758.wmf"/><Relationship Id="rId2325" Type="http://schemas.openxmlformats.org/officeDocument/2006/relationships/oleObject" Target="embeddings/oleObject1492.bin"/><Relationship Id="rId2532" Type="http://schemas.openxmlformats.org/officeDocument/2006/relationships/oleObject" Target="embeddings/oleObject1625.bin"/><Relationship Id="rId504" Type="http://schemas.openxmlformats.org/officeDocument/2006/relationships/oleObject" Target="embeddings/oleObject302.bin"/><Relationship Id="rId711" Type="http://schemas.openxmlformats.org/officeDocument/2006/relationships/oleObject" Target="embeddings/oleObject426.bin"/><Relationship Id="rId949" Type="http://schemas.openxmlformats.org/officeDocument/2006/relationships/oleObject" Target="embeddings/oleObject598.bin"/><Relationship Id="rId1134" Type="http://schemas.openxmlformats.org/officeDocument/2006/relationships/image" Target="media/image398.wmf"/><Relationship Id="rId1341" Type="http://schemas.openxmlformats.org/officeDocument/2006/relationships/oleObject" Target="embeddings/oleObject864.bin"/><Relationship Id="rId1786" Type="http://schemas.openxmlformats.org/officeDocument/2006/relationships/oleObject" Target="embeddings/oleObject1139.bin"/><Relationship Id="rId1993" Type="http://schemas.openxmlformats.org/officeDocument/2006/relationships/image" Target="media/image700.wmf"/><Relationship Id="rId78" Type="http://schemas.openxmlformats.org/officeDocument/2006/relationships/oleObject" Target="embeddings/oleObject39.bin"/><Relationship Id="rId809" Type="http://schemas.openxmlformats.org/officeDocument/2006/relationships/oleObject" Target="embeddings/oleObject497.bin"/><Relationship Id="rId1201" Type="http://schemas.openxmlformats.org/officeDocument/2006/relationships/oleObject" Target="embeddings/oleObject779.bin"/><Relationship Id="rId1439" Type="http://schemas.openxmlformats.org/officeDocument/2006/relationships/oleObject" Target="embeddings/oleObject924.bin"/><Relationship Id="rId1646" Type="http://schemas.openxmlformats.org/officeDocument/2006/relationships/oleObject" Target="embeddings/oleObject1061.bin"/><Relationship Id="rId1853" Type="http://schemas.openxmlformats.org/officeDocument/2006/relationships/oleObject" Target="embeddings/oleObject1188.bin"/><Relationship Id="rId1506" Type="http://schemas.openxmlformats.org/officeDocument/2006/relationships/oleObject" Target="embeddings/oleObject973.bin"/><Relationship Id="rId1713" Type="http://schemas.openxmlformats.org/officeDocument/2006/relationships/oleObject" Target="embeddings/oleObject1104.bin"/><Relationship Id="rId1920" Type="http://schemas.openxmlformats.org/officeDocument/2006/relationships/oleObject" Target="embeddings/oleObject1237.bin"/><Relationship Id="rId294" Type="http://schemas.openxmlformats.org/officeDocument/2006/relationships/oleObject" Target="embeddings/oleObject171.bin"/><Relationship Id="rId2182" Type="http://schemas.openxmlformats.org/officeDocument/2006/relationships/oleObject" Target="embeddings/oleObject1398.bin"/><Relationship Id="rId154" Type="http://schemas.openxmlformats.org/officeDocument/2006/relationships/image" Target="media/image63.wmf"/><Relationship Id="rId361" Type="http://schemas.openxmlformats.org/officeDocument/2006/relationships/image" Target="media/image147.wmf"/><Relationship Id="rId599" Type="http://schemas.openxmlformats.org/officeDocument/2006/relationships/oleObject" Target="embeddings/oleObject358.bin"/><Relationship Id="rId2042" Type="http://schemas.openxmlformats.org/officeDocument/2006/relationships/oleObject" Target="embeddings/oleObject1318.bin"/><Relationship Id="rId2487" Type="http://schemas.openxmlformats.org/officeDocument/2006/relationships/oleObject" Target="embeddings/oleObject1595.bin"/><Relationship Id="rId2694" Type="http://schemas.openxmlformats.org/officeDocument/2006/relationships/image" Target="media/image955.wmf"/><Relationship Id="rId459" Type="http://schemas.openxmlformats.org/officeDocument/2006/relationships/oleObject" Target="embeddings/oleObject269.bin"/><Relationship Id="rId666" Type="http://schemas.openxmlformats.org/officeDocument/2006/relationships/image" Target="media/image261.wmf"/><Relationship Id="rId873" Type="http://schemas.openxmlformats.org/officeDocument/2006/relationships/oleObject" Target="embeddings/oleObject543.bin"/><Relationship Id="rId1089" Type="http://schemas.openxmlformats.org/officeDocument/2006/relationships/oleObject" Target="embeddings/oleObject697.bin"/><Relationship Id="rId1296" Type="http://schemas.openxmlformats.org/officeDocument/2006/relationships/oleObject" Target="embeddings/oleObject832.bin"/><Relationship Id="rId2347" Type="http://schemas.openxmlformats.org/officeDocument/2006/relationships/oleObject" Target="embeddings/oleObject1511.bin"/><Relationship Id="rId2554" Type="http://schemas.openxmlformats.org/officeDocument/2006/relationships/oleObject" Target="embeddings/oleObject1645.bin"/><Relationship Id="rId221" Type="http://schemas.openxmlformats.org/officeDocument/2006/relationships/oleObject" Target="embeddings/oleObject127.bin"/><Relationship Id="rId319" Type="http://schemas.openxmlformats.org/officeDocument/2006/relationships/image" Target="media/image135.wmf"/><Relationship Id="rId526" Type="http://schemas.openxmlformats.org/officeDocument/2006/relationships/oleObject" Target="embeddings/oleObject317.bin"/><Relationship Id="rId1156" Type="http://schemas.openxmlformats.org/officeDocument/2006/relationships/oleObject" Target="embeddings/oleObject747.bin"/><Relationship Id="rId1363" Type="http://schemas.openxmlformats.org/officeDocument/2006/relationships/image" Target="media/image483.wmf"/><Relationship Id="rId2207" Type="http://schemas.openxmlformats.org/officeDocument/2006/relationships/oleObject" Target="embeddings/oleObject1413.bin"/><Relationship Id="rId2761" Type="http://schemas.openxmlformats.org/officeDocument/2006/relationships/image" Target="media/image979.wmf"/><Relationship Id="rId733" Type="http://schemas.openxmlformats.org/officeDocument/2006/relationships/oleObject" Target="embeddings/oleObject445.bin"/><Relationship Id="rId940" Type="http://schemas.openxmlformats.org/officeDocument/2006/relationships/image" Target="media/image343.wmf"/><Relationship Id="rId1016" Type="http://schemas.openxmlformats.org/officeDocument/2006/relationships/image" Target="media/image368.wmf"/><Relationship Id="rId1570" Type="http://schemas.openxmlformats.org/officeDocument/2006/relationships/image" Target="media/image551.wmf"/><Relationship Id="rId1668" Type="http://schemas.openxmlformats.org/officeDocument/2006/relationships/image" Target="media/image584.wmf"/><Relationship Id="rId1875" Type="http://schemas.openxmlformats.org/officeDocument/2006/relationships/oleObject" Target="embeddings/oleObject1207.bin"/><Relationship Id="rId2414" Type="http://schemas.openxmlformats.org/officeDocument/2006/relationships/oleObject" Target="embeddings/oleObject1556.bin"/><Relationship Id="rId2621" Type="http://schemas.openxmlformats.org/officeDocument/2006/relationships/oleObject" Target="embeddings/oleObject1688.bin"/><Relationship Id="rId2719" Type="http://schemas.openxmlformats.org/officeDocument/2006/relationships/oleObject" Target="embeddings/oleObject1749.bin"/><Relationship Id="rId800" Type="http://schemas.openxmlformats.org/officeDocument/2006/relationships/oleObject" Target="embeddings/oleObject491.bin"/><Relationship Id="rId1223" Type="http://schemas.openxmlformats.org/officeDocument/2006/relationships/oleObject" Target="embeddings/oleObject791.bin"/><Relationship Id="rId1430" Type="http://schemas.openxmlformats.org/officeDocument/2006/relationships/oleObject" Target="embeddings/oleObject915.bin"/><Relationship Id="rId1528" Type="http://schemas.openxmlformats.org/officeDocument/2006/relationships/oleObject" Target="embeddings/oleObject987.bin"/><Relationship Id="rId1735" Type="http://schemas.openxmlformats.org/officeDocument/2006/relationships/image" Target="media/image619.wmf"/><Relationship Id="rId1942" Type="http://schemas.openxmlformats.org/officeDocument/2006/relationships/oleObject" Target="embeddings/oleObject1251.bin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1149.bin"/><Relationship Id="rId176" Type="http://schemas.openxmlformats.org/officeDocument/2006/relationships/oleObject" Target="embeddings/oleObject100.bin"/><Relationship Id="rId383" Type="http://schemas.openxmlformats.org/officeDocument/2006/relationships/oleObject" Target="embeddings/oleObject223.bin"/><Relationship Id="rId590" Type="http://schemas.openxmlformats.org/officeDocument/2006/relationships/image" Target="media/image232.wmf"/><Relationship Id="rId2064" Type="http://schemas.openxmlformats.org/officeDocument/2006/relationships/oleObject" Target="embeddings/oleObject1330.bin"/><Relationship Id="rId2271" Type="http://schemas.openxmlformats.org/officeDocument/2006/relationships/oleObject" Target="embeddings/oleObject1457.bin"/><Relationship Id="rId243" Type="http://schemas.openxmlformats.org/officeDocument/2006/relationships/oleObject" Target="embeddings/oleObject139.bin"/><Relationship Id="rId450" Type="http://schemas.openxmlformats.org/officeDocument/2006/relationships/image" Target="media/image181.wmf"/><Relationship Id="rId688" Type="http://schemas.openxmlformats.org/officeDocument/2006/relationships/image" Target="media/image271.wmf"/><Relationship Id="rId895" Type="http://schemas.openxmlformats.org/officeDocument/2006/relationships/oleObject" Target="embeddings/oleObject559.bin"/><Relationship Id="rId1080" Type="http://schemas.openxmlformats.org/officeDocument/2006/relationships/oleObject" Target="embeddings/oleObject688.bin"/><Relationship Id="rId2131" Type="http://schemas.openxmlformats.org/officeDocument/2006/relationships/oleObject" Target="embeddings/oleObject1363.bin"/><Relationship Id="rId2369" Type="http://schemas.openxmlformats.org/officeDocument/2006/relationships/oleObject" Target="embeddings/oleObject1529.bin"/><Relationship Id="rId2576" Type="http://schemas.openxmlformats.org/officeDocument/2006/relationships/oleObject" Target="embeddings/oleObject1657.bin"/><Relationship Id="rId2783" Type="http://schemas.openxmlformats.org/officeDocument/2006/relationships/oleObject" Target="embeddings/oleObject1792.bin"/><Relationship Id="rId103" Type="http://schemas.openxmlformats.org/officeDocument/2006/relationships/image" Target="media/image44.png"/><Relationship Id="rId310" Type="http://schemas.openxmlformats.org/officeDocument/2006/relationships/image" Target="media/image128.wmf"/><Relationship Id="rId548" Type="http://schemas.openxmlformats.org/officeDocument/2006/relationships/image" Target="media/image213.wmf"/><Relationship Id="rId755" Type="http://schemas.openxmlformats.org/officeDocument/2006/relationships/oleObject" Target="embeddings/oleObject463.bin"/><Relationship Id="rId962" Type="http://schemas.openxmlformats.org/officeDocument/2006/relationships/oleObject" Target="embeddings/oleObject606.bin"/><Relationship Id="rId1178" Type="http://schemas.openxmlformats.org/officeDocument/2006/relationships/image" Target="media/image411.wmf"/><Relationship Id="rId1385" Type="http://schemas.openxmlformats.org/officeDocument/2006/relationships/oleObject" Target="embeddings/oleObject887.bin"/><Relationship Id="rId1592" Type="http://schemas.openxmlformats.org/officeDocument/2006/relationships/image" Target="media/image562.wmf"/><Relationship Id="rId2229" Type="http://schemas.openxmlformats.org/officeDocument/2006/relationships/oleObject" Target="embeddings/oleObject1427.bin"/><Relationship Id="rId2436" Type="http://schemas.openxmlformats.org/officeDocument/2006/relationships/image" Target="media/image863.wmf"/><Relationship Id="rId2643" Type="http://schemas.openxmlformats.org/officeDocument/2006/relationships/image" Target="media/image938.wmf"/><Relationship Id="rId91" Type="http://schemas.openxmlformats.org/officeDocument/2006/relationships/image" Target="media/image38.wmf"/><Relationship Id="rId408" Type="http://schemas.openxmlformats.org/officeDocument/2006/relationships/oleObject" Target="embeddings/oleObject237.bin"/><Relationship Id="rId615" Type="http://schemas.openxmlformats.org/officeDocument/2006/relationships/oleObject" Target="embeddings/oleObject367.bin"/><Relationship Id="rId822" Type="http://schemas.openxmlformats.org/officeDocument/2006/relationships/oleObject" Target="embeddings/oleObject510.bin"/><Relationship Id="rId1038" Type="http://schemas.openxmlformats.org/officeDocument/2006/relationships/image" Target="media/image376.wmf"/><Relationship Id="rId1245" Type="http://schemas.openxmlformats.org/officeDocument/2006/relationships/image" Target="media/image437.wmf"/><Relationship Id="rId1452" Type="http://schemas.openxmlformats.org/officeDocument/2006/relationships/oleObject" Target="embeddings/oleObject934.bin"/><Relationship Id="rId1897" Type="http://schemas.openxmlformats.org/officeDocument/2006/relationships/oleObject" Target="embeddings/oleObject1222.bin"/><Relationship Id="rId2503" Type="http://schemas.openxmlformats.org/officeDocument/2006/relationships/oleObject" Target="embeddings/oleObject1605.bin"/><Relationship Id="rId1105" Type="http://schemas.openxmlformats.org/officeDocument/2006/relationships/oleObject" Target="embeddings/oleObject711.bin"/><Relationship Id="rId1312" Type="http://schemas.openxmlformats.org/officeDocument/2006/relationships/image" Target="media/image465.wmf"/><Relationship Id="rId1757" Type="http://schemas.openxmlformats.org/officeDocument/2006/relationships/oleObject" Target="embeddings/oleObject1122.bin"/><Relationship Id="rId1964" Type="http://schemas.openxmlformats.org/officeDocument/2006/relationships/image" Target="media/image690.wmf"/><Relationship Id="rId2710" Type="http://schemas.openxmlformats.org/officeDocument/2006/relationships/image" Target="media/image962.wmf"/><Relationship Id="rId2808" Type="http://schemas.openxmlformats.org/officeDocument/2006/relationships/header" Target="header1.xml"/><Relationship Id="rId49" Type="http://schemas.openxmlformats.org/officeDocument/2006/relationships/oleObject" Target="embeddings/oleObject23.bin"/><Relationship Id="rId1617" Type="http://schemas.openxmlformats.org/officeDocument/2006/relationships/image" Target="media/image574.wmf"/><Relationship Id="rId1824" Type="http://schemas.openxmlformats.org/officeDocument/2006/relationships/oleObject" Target="embeddings/oleObject1164.bin"/><Relationship Id="rId198" Type="http://schemas.openxmlformats.org/officeDocument/2006/relationships/oleObject" Target="embeddings/oleObject115.bin"/><Relationship Id="rId2086" Type="http://schemas.openxmlformats.org/officeDocument/2006/relationships/oleObject" Target="embeddings/oleObject1337.bin"/><Relationship Id="rId2293" Type="http://schemas.openxmlformats.org/officeDocument/2006/relationships/oleObject" Target="embeddings/oleObject1472.bin"/><Relationship Id="rId2598" Type="http://schemas.openxmlformats.org/officeDocument/2006/relationships/oleObject" Target="embeddings/oleObject1674.bin"/><Relationship Id="rId265" Type="http://schemas.openxmlformats.org/officeDocument/2006/relationships/oleObject" Target="embeddings/oleObject152.bin"/><Relationship Id="rId472" Type="http://schemas.openxmlformats.org/officeDocument/2006/relationships/oleObject" Target="embeddings/oleObject279.bin"/><Relationship Id="rId2153" Type="http://schemas.openxmlformats.org/officeDocument/2006/relationships/oleObject" Target="embeddings/oleObject1379.bin"/><Relationship Id="rId2360" Type="http://schemas.openxmlformats.org/officeDocument/2006/relationships/oleObject" Target="embeddings/oleObject1523.bin"/><Relationship Id="rId125" Type="http://schemas.openxmlformats.org/officeDocument/2006/relationships/oleObject" Target="embeddings/oleObject68.bin"/><Relationship Id="rId332" Type="http://schemas.openxmlformats.org/officeDocument/2006/relationships/image" Target="media/image137.wmf"/><Relationship Id="rId777" Type="http://schemas.openxmlformats.org/officeDocument/2006/relationships/oleObject" Target="embeddings/oleObject478.bin"/><Relationship Id="rId984" Type="http://schemas.openxmlformats.org/officeDocument/2006/relationships/oleObject" Target="embeddings/oleObject622.bin"/><Relationship Id="rId2013" Type="http://schemas.openxmlformats.org/officeDocument/2006/relationships/oleObject" Target="embeddings/oleObject1303.bin"/><Relationship Id="rId2220" Type="http://schemas.openxmlformats.org/officeDocument/2006/relationships/image" Target="media/image796.wmf"/><Relationship Id="rId2458" Type="http://schemas.openxmlformats.org/officeDocument/2006/relationships/oleObject" Target="embeddings/oleObject1579.bin"/><Relationship Id="rId2665" Type="http://schemas.openxmlformats.org/officeDocument/2006/relationships/image" Target="media/image945.wmf"/><Relationship Id="rId637" Type="http://schemas.openxmlformats.org/officeDocument/2006/relationships/oleObject" Target="embeddings/oleObject384.bin"/><Relationship Id="rId844" Type="http://schemas.openxmlformats.org/officeDocument/2006/relationships/oleObject" Target="embeddings/oleObject524.bin"/><Relationship Id="rId1267" Type="http://schemas.openxmlformats.org/officeDocument/2006/relationships/oleObject" Target="embeddings/oleObject815.bin"/><Relationship Id="rId1474" Type="http://schemas.openxmlformats.org/officeDocument/2006/relationships/oleObject" Target="embeddings/oleObject950.bin"/><Relationship Id="rId1681" Type="http://schemas.openxmlformats.org/officeDocument/2006/relationships/image" Target="media/image590.wmf"/><Relationship Id="rId2318" Type="http://schemas.openxmlformats.org/officeDocument/2006/relationships/image" Target="media/image825.wmf"/><Relationship Id="rId2525" Type="http://schemas.openxmlformats.org/officeDocument/2006/relationships/oleObject" Target="embeddings/oleObject1619.bin"/><Relationship Id="rId2732" Type="http://schemas.openxmlformats.org/officeDocument/2006/relationships/oleObject" Target="embeddings/oleObject1760.bin"/><Relationship Id="rId704" Type="http://schemas.openxmlformats.org/officeDocument/2006/relationships/image" Target="media/image279.wmf"/><Relationship Id="rId911" Type="http://schemas.openxmlformats.org/officeDocument/2006/relationships/image" Target="media/image338.wmf"/><Relationship Id="rId1127" Type="http://schemas.openxmlformats.org/officeDocument/2006/relationships/image" Target="media/image395.wmf"/><Relationship Id="rId1334" Type="http://schemas.openxmlformats.org/officeDocument/2006/relationships/oleObject" Target="embeddings/oleObject860.bin"/><Relationship Id="rId1541" Type="http://schemas.openxmlformats.org/officeDocument/2006/relationships/oleObject" Target="embeddings/oleObject996.bin"/><Relationship Id="rId1779" Type="http://schemas.openxmlformats.org/officeDocument/2006/relationships/image" Target="media/image640.wmf"/><Relationship Id="rId1986" Type="http://schemas.openxmlformats.org/officeDocument/2006/relationships/oleObject" Target="embeddings/oleObject1285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895.bin"/><Relationship Id="rId1639" Type="http://schemas.openxmlformats.org/officeDocument/2006/relationships/oleObject" Target="embeddings/oleObject1054.bin"/><Relationship Id="rId1846" Type="http://schemas.openxmlformats.org/officeDocument/2006/relationships/oleObject" Target="embeddings/oleObject1181.bin"/><Relationship Id="rId1706" Type="http://schemas.openxmlformats.org/officeDocument/2006/relationships/oleObject" Target="embeddings/oleObject1100.bin"/><Relationship Id="rId1913" Type="http://schemas.openxmlformats.org/officeDocument/2006/relationships/oleObject" Target="embeddings/oleObject1233.bin"/><Relationship Id="rId287" Type="http://schemas.openxmlformats.org/officeDocument/2006/relationships/oleObject" Target="embeddings/oleObject166.bin"/><Relationship Id="rId494" Type="http://schemas.openxmlformats.org/officeDocument/2006/relationships/oleObject" Target="embeddings/oleObject292.bin"/><Relationship Id="rId2175" Type="http://schemas.openxmlformats.org/officeDocument/2006/relationships/oleObject" Target="embeddings/oleObject1393.bin"/><Relationship Id="rId2382" Type="http://schemas.openxmlformats.org/officeDocument/2006/relationships/image" Target="media/image841.wmf"/><Relationship Id="rId147" Type="http://schemas.openxmlformats.org/officeDocument/2006/relationships/oleObject" Target="embeddings/oleObject81.bin"/><Relationship Id="rId354" Type="http://schemas.openxmlformats.org/officeDocument/2006/relationships/image" Target="media/image145.wmf"/><Relationship Id="rId799" Type="http://schemas.openxmlformats.org/officeDocument/2006/relationships/image" Target="media/image304.wmf"/><Relationship Id="rId1191" Type="http://schemas.openxmlformats.org/officeDocument/2006/relationships/oleObject" Target="embeddings/oleObject769.bin"/><Relationship Id="rId2035" Type="http://schemas.openxmlformats.org/officeDocument/2006/relationships/image" Target="media/image716.wmf"/><Relationship Id="rId2687" Type="http://schemas.openxmlformats.org/officeDocument/2006/relationships/oleObject" Target="embeddings/oleObject1729.bin"/><Relationship Id="rId561" Type="http://schemas.openxmlformats.org/officeDocument/2006/relationships/image" Target="media/image218.wmf"/><Relationship Id="rId659" Type="http://schemas.openxmlformats.org/officeDocument/2006/relationships/image" Target="media/image258.wmf"/><Relationship Id="rId866" Type="http://schemas.openxmlformats.org/officeDocument/2006/relationships/oleObject" Target="embeddings/oleObject539.bin"/><Relationship Id="rId1289" Type="http://schemas.openxmlformats.org/officeDocument/2006/relationships/oleObject" Target="embeddings/oleObject828.bin"/><Relationship Id="rId1496" Type="http://schemas.openxmlformats.org/officeDocument/2006/relationships/oleObject" Target="embeddings/oleObject967.bin"/><Relationship Id="rId2242" Type="http://schemas.openxmlformats.org/officeDocument/2006/relationships/oleObject" Target="embeddings/oleObject1438.bin"/><Relationship Id="rId2547" Type="http://schemas.openxmlformats.org/officeDocument/2006/relationships/oleObject" Target="embeddings/oleObject1638.bin"/><Relationship Id="rId214" Type="http://schemas.openxmlformats.org/officeDocument/2006/relationships/image" Target="media/image86.wmf"/><Relationship Id="rId421" Type="http://schemas.openxmlformats.org/officeDocument/2006/relationships/oleObject" Target="embeddings/oleObject247.bin"/><Relationship Id="rId519" Type="http://schemas.openxmlformats.org/officeDocument/2006/relationships/oleObject" Target="embeddings/oleObject312.bin"/><Relationship Id="rId1051" Type="http://schemas.openxmlformats.org/officeDocument/2006/relationships/image" Target="media/image381.wmf"/><Relationship Id="rId1149" Type="http://schemas.openxmlformats.org/officeDocument/2006/relationships/image" Target="media/image403.wmf"/><Relationship Id="rId1356" Type="http://schemas.openxmlformats.org/officeDocument/2006/relationships/oleObject" Target="embeddings/oleObject872.bin"/><Relationship Id="rId2102" Type="http://schemas.openxmlformats.org/officeDocument/2006/relationships/image" Target="media/image752.wmf"/><Relationship Id="rId2754" Type="http://schemas.openxmlformats.org/officeDocument/2006/relationships/oleObject" Target="embeddings/oleObject1774.bin"/><Relationship Id="rId726" Type="http://schemas.openxmlformats.org/officeDocument/2006/relationships/oleObject" Target="embeddings/oleObject441.bin"/><Relationship Id="rId933" Type="http://schemas.openxmlformats.org/officeDocument/2006/relationships/image" Target="media/image340.wmf"/><Relationship Id="rId1009" Type="http://schemas.openxmlformats.org/officeDocument/2006/relationships/image" Target="media/image365.wmf"/><Relationship Id="rId1563" Type="http://schemas.openxmlformats.org/officeDocument/2006/relationships/oleObject" Target="embeddings/oleObject1011.bin"/><Relationship Id="rId1770" Type="http://schemas.openxmlformats.org/officeDocument/2006/relationships/oleObject" Target="embeddings/oleObject1129.bin"/><Relationship Id="rId1868" Type="http://schemas.openxmlformats.org/officeDocument/2006/relationships/oleObject" Target="embeddings/oleObject1201.bin"/><Relationship Id="rId2407" Type="http://schemas.openxmlformats.org/officeDocument/2006/relationships/image" Target="media/image850.wmf"/><Relationship Id="rId2614" Type="http://schemas.openxmlformats.org/officeDocument/2006/relationships/oleObject" Target="embeddings/oleObject1683.bin"/><Relationship Id="rId62" Type="http://schemas.openxmlformats.org/officeDocument/2006/relationships/image" Target="media/image27.wmf"/><Relationship Id="rId1216" Type="http://schemas.openxmlformats.org/officeDocument/2006/relationships/image" Target="media/image424.wmf"/><Relationship Id="rId1423" Type="http://schemas.openxmlformats.org/officeDocument/2006/relationships/oleObject" Target="embeddings/oleObject908.bin"/><Relationship Id="rId1630" Type="http://schemas.openxmlformats.org/officeDocument/2006/relationships/oleObject" Target="embeddings/oleObject1045.bin"/><Relationship Id="rId1728" Type="http://schemas.openxmlformats.org/officeDocument/2006/relationships/image" Target="media/image612.wmf"/><Relationship Id="rId1935" Type="http://schemas.openxmlformats.org/officeDocument/2006/relationships/image" Target="media/image684.wmf"/><Relationship Id="rId2197" Type="http://schemas.openxmlformats.org/officeDocument/2006/relationships/oleObject" Target="embeddings/oleObject1407.bin"/><Relationship Id="rId169" Type="http://schemas.openxmlformats.org/officeDocument/2006/relationships/oleObject" Target="embeddings/oleObject95.bin"/><Relationship Id="rId376" Type="http://schemas.openxmlformats.org/officeDocument/2006/relationships/oleObject" Target="embeddings/oleObject219.bin"/><Relationship Id="rId583" Type="http://schemas.openxmlformats.org/officeDocument/2006/relationships/image" Target="media/image229.wmf"/><Relationship Id="rId790" Type="http://schemas.openxmlformats.org/officeDocument/2006/relationships/oleObject" Target="embeddings/oleObject486.bin"/><Relationship Id="rId2057" Type="http://schemas.openxmlformats.org/officeDocument/2006/relationships/image" Target="media/image727.wmf"/><Relationship Id="rId2264" Type="http://schemas.openxmlformats.org/officeDocument/2006/relationships/image" Target="media/image808.wmf"/><Relationship Id="rId2471" Type="http://schemas.openxmlformats.org/officeDocument/2006/relationships/image" Target="media/image880.wmf"/><Relationship Id="rId4" Type="http://schemas.openxmlformats.org/officeDocument/2006/relationships/footnotes" Target="footnotes.xml"/><Relationship Id="rId236" Type="http://schemas.openxmlformats.org/officeDocument/2006/relationships/oleObject" Target="embeddings/oleObject135.bin"/><Relationship Id="rId443" Type="http://schemas.openxmlformats.org/officeDocument/2006/relationships/image" Target="media/image177.wmf"/><Relationship Id="rId650" Type="http://schemas.openxmlformats.org/officeDocument/2006/relationships/image" Target="media/image254.wmf"/><Relationship Id="rId888" Type="http://schemas.openxmlformats.org/officeDocument/2006/relationships/image" Target="media/image330.wmf"/><Relationship Id="rId1073" Type="http://schemas.openxmlformats.org/officeDocument/2006/relationships/oleObject" Target="embeddings/oleObject681.bin"/><Relationship Id="rId1280" Type="http://schemas.openxmlformats.org/officeDocument/2006/relationships/image" Target="media/image453.wmf"/><Relationship Id="rId2124" Type="http://schemas.openxmlformats.org/officeDocument/2006/relationships/oleObject" Target="embeddings/oleObject1359.bin"/><Relationship Id="rId2331" Type="http://schemas.openxmlformats.org/officeDocument/2006/relationships/oleObject" Target="embeddings/oleObject1495.bin"/><Relationship Id="rId2569" Type="http://schemas.openxmlformats.org/officeDocument/2006/relationships/oleObject" Target="embeddings/oleObject1653.bin"/><Relationship Id="rId2776" Type="http://schemas.openxmlformats.org/officeDocument/2006/relationships/image" Target="media/image983.wmf"/><Relationship Id="rId303" Type="http://schemas.openxmlformats.org/officeDocument/2006/relationships/image" Target="media/image123.wmf"/><Relationship Id="rId748" Type="http://schemas.openxmlformats.org/officeDocument/2006/relationships/image" Target="media/image285.wmf"/><Relationship Id="rId955" Type="http://schemas.openxmlformats.org/officeDocument/2006/relationships/oleObject" Target="embeddings/oleObject601.bin"/><Relationship Id="rId1140" Type="http://schemas.openxmlformats.org/officeDocument/2006/relationships/image" Target="media/image400.wmf"/><Relationship Id="rId1378" Type="http://schemas.openxmlformats.org/officeDocument/2006/relationships/oleObject" Target="embeddings/oleObject883.bin"/><Relationship Id="rId1585" Type="http://schemas.openxmlformats.org/officeDocument/2006/relationships/oleObject" Target="embeddings/oleObject1022.bin"/><Relationship Id="rId1792" Type="http://schemas.openxmlformats.org/officeDocument/2006/relationships/oleObject" Target="embeddings/oleObject1142.bin"/><Relationship Id="rId2429" Type="http://schemas.openxmlformats.org/officeDocument/2006/relationships/oleObject" Target="embeddings/oleObject1565.bin"/><Relationship Id="rId2636" Type="http://schemas.openxmlformats.org/officeDocument/2006/relationships/oleObject" Target="embeddings/oleObject1697.bin"/><Relationship Id="rId84" Type="http://schemas.openxmlformats.org/officeDocument/2006/relationships/image" Target="media/image36.wmf"/><Relationship Id="rId510" Type="http://schemas.openxmlformats.org/officeDocument/2006/relationships/oleObject" Target="embeddings/oleObject307.bin"/><Relationship Id="rId608" Type="http://schemas.openxmlformats.org/officeDocument/2006/relationships/image" Target="media/image240.wmf"/><Relationship Id="rId815" Type="http://schemas.openxmlformats.org/officeDocument/2006/relationships/oleObject" Target="embeddings/oleObject503.bin"/><Relationship Id="rId1238" Type="http://schemas.openxmlformats.org/officeDocument/2006/relationships/oleObject" Target="embeddings/oleObject800.bin"/><Relationship Id="rId1445" Type="http://schemas.openxmlformats.org/officeDocument/2006/relationships/oleObject" Target="embeddings/oleObject930.bin"/><Relationship Id="rId1652" Type="http://schemas.openxmlformats.org/officeDocument/2006/relationships/oleObject" Target="embeddings/oleObject1067.bin"/><Relationship Id="rId1000" Type="http://schemas.openxmlformats.org/officeDocument/2006/relationships/image" Target="media/image361.wmf"/><Relationship Id="rId1305" Type="http://schemas.openxmlformats.org/officeDocument/2006/relationships/oleObject" Target="embeddings/oleObject838.bin"/><Relationship Id="rId1957" Type="http://schemas.openxmlformats.org/officeDocument/2006/relationships/oleObject" Target="embeddings/oleObject1265.bin"/><Relationship Id="rId2703" Type="http://schemas.openxmlformats.org/officeDocument/2006/relationships/oleObject" Target="embeddings/oleObject1740.bin"/><Relationship Id="rId1512" Type="http://schemas.openxmlformats.org/officeDocument/2006/relationships/oleObject" Target="embeddings/oleObject977.bin"/><Relationship Id="rId1817" Type="http://schemas.openxmlformats.org/officeDocument/2006/relationships/oleObject" Target="embeddings/oleObject1160.bin"/><Relationship Id="rId11" Type="http://schemas.openxmlformats.org/officeDocument/2006/relationships/image" Target="media/image4.wmf"/><Relationship Id="rId398" Type="http://schemas.openxmlformats.org/officeDocument/2006/relationships/image" Target="media/image163.wmf"/><Relationship Id="rId2079" Type="http://schemas.openxmlformats.org/officeDocument/2006/relationships/image" Target="media/image739.wmf"/><Relationship Id="rId160" Type="http://schemas.openxmlformats.org/officeDocument/2006/relationships/oleObject" Target="embeddings/oleObject90.bin"/><Relationship Id="rId2286" Type="http://schemas.openxmlformats.org/officeDocument/2006/relationships/oleObject" Target="embeddings/oleObject1466.bin"/><Relationship Id="rId2493" Type="http://schemas.openxmlformats.org/officeDocument/2006/relationships/oleObject" Target="embeddings/oleObject1600.bin"/><Relationship Id="rId258" Type="http://schemas.openxmlformats.org/officeDocument/2006/relationships/oleObject" Target="embeddings/oleObject148.bin"/><Relationship Id="rId465" Type="http://schemas.openxmlformats.org/officeDocument/2006/relationships/oleObject" Target="embeddings/oleObject274.bin"/><Relationship Id="rId672" Type="http://schemas.openxmlformats.org/officeDocument/2006/relationships/image" Target="media/image263.wmf"/><Relationship Id="rId1095" Type="http://schemas.openxmlformats.org/officeDocument/2006/relationships/oleObject" Target="embeddings/oleObject702.bin"/><Relationship Id="rId2146" Type="http://schemas.openxmlformats.org/officeDocument/2006/relationships/oleObject" Target="embeddings/oleObject1374.bin"/><Relationship Id="rId2353" Type="http://schemas.openxmlformats.org/officeDocument/2006/relationships/oleObject" Target="embeddings/oleObject1517.bin"/><Relationship Id="rId2560" Type="http://schemas.openxmlformats.org/officeDocument/2006/relationships/oleObject" Target="embeddings/oleObject1648.bin"/><Relationship Id="rId2798" Type="http://schemas.openxmlformats.org/officeDocument/2006/relationships/image" Target="media/image993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5.bin"/><Relationship Id="rId532" Type="http://schemas.openxmlformats.org/officeDocument/2006/relationships/image" Target="media/image206.wmf"/><Relationship Id="rId977" Type="http://schemas.openxmlformats.org/officeDocument/2006/relationships/oleObject" Target="embeddings/oleObject615.bin"/><Relationship Id="rId1162" Type="http://schemas.openxmlformats.org/officeDocument/2006/relationships/image" Target="media/image406.wmf"/><Relationship Id="rId2006" Type="http://schemas.openxmlformats.org/officeDocument/2006/relationships/oleObject" Target="embeddings/oleObject1296.bin"/><Relationship Id="rId2213" Type="http://schemas.openxmlformats.org/officeDocument/2006/relationships/oleObject" Target="embeddings/oleObject1416.bin"/><Relationship Id="rId2420" Type="http://schemas.openxmlformats.org/officeDocument/2006/relationships/oleObject" Target="embeddings/oleObject1560.bin"/><Relationship Id="rId2658" Type="http://schemas.openxmlformats.org/officeDocument/2006/relationships/oleObject" Target="embeddings/oleObject1709.bin"/><Relationship Id="rId837" Type="http://schemas.openxmlformats.org/officeDocument/2006/relationships/oleObject" Target="embeddings/oleObject519.bin"/><Relationship Id="rId1022" Type="http://schemas.openxmlformats.org/officeDocument/2006/relationships/oleObject" Target="embeddings/oleObject647.bin"/><Relationship Id="rId1467" Type="http://schemas.openxmlformats.org/officeDocument/2006/relationships/oleObject" Target="embeddings/oleObject945.bin"/><Relationship Id="rId1674" Type="http://schemas.openxmlformats.org/officeDocument/2006/relationships/oleObject" Target="embeddings/oleObject1083.bin"/><Relationship Id="rId1881" Type="http://schemas.openxmlformats.org/officeDocument/2006/relationships/image" Target="media/image666.wmf"/><Relationship Id="rId2518" Type="http://schemas.openxmlformats.org/officeDocument/2006/relationships/image" Target="media/image899.wmf"/><Relationship Id="rId2725" Type="http://schemas.openxmlformats.org/officeDocument/2006/relationships/oleObject" Target="embeddings/oleObject1754.bin"/><Relationship Id="rId904" Type="http://schemas.openxmlformats.org/officeDocument/2006/relationships/image" Target="media/image335.wmf"/><Relationship Id="rId1327" Type="http://schemas.openxmlformats.org/officeDocument/2006/relationships/oleObject" Target="embeddings/oleObject855.bin"/><Relationship Id="rId1534" Type="http://schemas.openxmlformats.org/officeDocument/2006/relationships/oleObject" Target="embeddings/oleObject991.bin"/><Relationship Id="rId1741" Type="http://schemas.openxmlformats.org/officeDocument/2006/relationships/image" Target="media/image625.wmf"/><Relationship Id="rId1979" Type="http://schemas.openxmlformats.org/officeDocument/2006/relationships/image" Target="media/image695.wmf"/><Relationship Id="rId33" Type="http://schemas.openxmlformats.org/officeDocument/2006/relationships/oleObject" Target="embeddings/oleObject15.bin"/><Relationship Id="rId1601" Type="http://schemas.openxmlformats.org/officeDocument/2006/relationships/oleObject" Target="embeddings/oleObject1030.bin"/><Relationship Id="rId1839" Type="http://schemas.openxmlformats.org/officeDocument/2006/relationships/oleObject" Target="embeddings/oleObject1174.bin"/><Relationship Id="rId182" Type="http://schemas.openxmlformats.org/officeDocument/2006/relationships/oleObject" Target="embeddings/oleObject104.bin"/><Relationship Id="rId1906" Type="http://schemas.openxmlformats.org/officeDocument/2006/relationships/oleObject" Target="embeddings/oleObject1228.bin"/><Relationship Id="rId487" Type="http://schemas.openxmlformats.org/officeDocument/2006/relationships/oleObject" Target="embeddings/oleObject287.bin"/><Relationship Id="rId694" Type="http://schemas.openxmlformats.org/officeDocument/2006/relationships/image" Target="media/image274.wmf"/><Relationship Id="rId2070" Type="http://schemas.openxmlformats.org/officeDocument/2006/relationships/oleObject" Target="embeddings/oleObject1333.bin"/><Relationship Id="rId2168" Type="http://schemas.openxmlformats.org/officeDocument/2006/relationships/image" Target="media/image775.wmf"/><Relationship Id="rId2375" Type="http://schemas.openxmlformats.org/officeDocument/2006/relationships/image" Target="media/image838.wmf"/><Relationship Id="rId347" Type="http://schemas.openxmlformats.org/officeDocument/2006/relationships/oleObject" Target="embeddings/oleObject200.bin"/><Relationship Id="rId999" Type="http://schemas.openxmlformats.org/officeDocument/2006/relationships/oleObject" Target="embeddings/oleObject634.bin"/><Relationship Id="rId1184" Type="http://schemas.openxmlformats.org/officeDocument/2006/relationships/image" Target="media/image414.wmf"/><Relationship Id="rId2028" Type="http://schemas.openxmlformats.org/officeDocument/2006/relationships/oleObject" Target="embeddings/oleObject1311.bin"/><Relationship Id="rId2582" Type="http://schemas.openxmlformats.org/officeDocument/2006/relationships/oleObject" Target="embeddings/oleObject1661.bin"/><Relationship Id="rId554" Type="http://schemas.openxmlformats.org/officeDocument/2006/relationships/image" Target="media/image215.wmf"/><Relationship Id="rId761" Type="http://schemas.openxmlformats.org/officeDocument/2006/relationships/oleObject" Target="embeddings/oleObject467.bin"/><Relationship Id="rId859" Type="http://schemas.openxmlformats.org/officeDocument/2006/relationships/oleObject" Target="embeddings/oleObject535.bin"/><Relationship Id="rId1391" Type="http://schemas.openxmlformats.org/officeDocument/2006/relationships/oleObject" Target="embeddings/oleObject890.bin"/><Relationship Id="rId1489" Type="http://schemas.openxmlformats.org/officeDocument/2006/relationships/oleObject" Target="embeddings/oleObject962.bin"/><Relationship Id="rId1696" Type="http://schemas.openxmlformats.org/officeDocument/2006/relationships/oleObject" Target="embeddings/oleObject1094.bin"/><Relationship Id="rId2235" Type="http://schemas.openxmlformats.org/officeDocument/2006/relationships/oleObject" Target="embeddings/oleObject1433.bin"/><Relationship Id="rId2442" Type="http://schemas.openxmlformats.org/officeDocument/2006/relationships/image" Target="media/image866.wmf"/><Relationship Id="rId207" Type="http://schemas.openxmlformats.org/officeDocument/2006/relationships/image" Target="media/image82.wmf"/><Relationship Id="rId414" Type="http://schemas.openxmlformats.org/officeDocument/2006/relationships/oleObject" Target="embeddings/oleObject242.bin"/><Relationship Id="rId621" Type="http://schemas.openxmlformats.org/officeDocument/2006/relationships/oleObject" Target="embeddings/oleObject373.bin"/><Relationship Id="rId1044" Type="http://schemas.openxmlformats.org/officeDocument/2006/relationships/image" Target="media/image378.wmf"/><Relationship Id="rId1251" Type="http://schemas.openxmlformats.org/officeDocument/2006/relationships/image" Target="media/image440.wmf"/><Relationship Id="rId1349" Type="http://schemas.openxmlformats.org/officeDocument/2006/relationships/oleObject" Target="embeddings/oleObject868.bin"/><Relationship Id="rId2302" Type="http://schemas.openxmlformats.org/officeDocument/2006/relationships/oleObject" Target="embeddings/oleObject1480.bin"/><Relationship Id="rId2747" Type="http://schemas.openxmlformats.org/officeDocument/2006/relationships/image" Target="media/image972.wmf"/><Relationship Id="rId719" Type="http://schemas.openxmlformats.org/officeDocument/2006/relationships/oleObject" Target="embeddings/oleObject434.bin"/><Relationship Id="rId926" Type="http://schemas.openxmlformats.org/officeDocument/2006/relationships/oleObject" Target="embeddings/oleObject583.bin"/><Relationship Id="rId1111" Type="http://schemas.openxmlformats.org/officeDocument/2006/relationships/image" Target="media/image391.wmf"/><Relationship Id="rId1556" Type="http://schemas.openxmlformats.org/officeDocument/2006/relationships/image" Target="media/image545.wmf"/><Relationship Id="rId1763" Type="http://schemas.openxmlformats.org/officeDocument/2006/relationships/image" Target="media/image633.wmf"/><Relationship Id="rId1970" Type="http://schemas.openxmlformats.org/officeDocument/2006/relationships/oleObject" Target="embeddings/oleObject1274.bin"/><Relationship Id="rId2607" Type="http://schemas.openxmlformats.org/officeDocument/2006/relationships/image" Target="media/image923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784.bin"/><Relationship Id="rId1416" Type="http://schemas.openxmlformats.org/officeDocument/2006/relationships/image" Target="media/image509.wmf"/><Relationship Id="rId1623" Type="http://schemas.openxmlformats.org/officeDocument/2006/relationships/image" Target="media/image577.wmf"/><Relationship Id="rId1830" Type="http://schemas.openxmlformats.org/officeDocument/2006/relationships/oleObject" Target="embeddings/oleObject1168.bin"/><Relationship Id="rId1928" Type="http://schemas.openxmlformats.org/officeDocument/2006/relationships/oleObject" Target="embeddings/oleObject1243.bin"/><Relationship Id="rId2092" Type="http://schemas.openxmlformats.org/officeDocument/2006/relationships/image" Target="media/image747.wmf"/><Relationship Id="rId271" Type="http://schemas.openxmlformats.org/officeDocument/2006/relationships/image" Target="media/image111.wmf"/><Relationship Id="rId2397" Type="http://schemas.openxmlformats.org/officeDocument/2006/relationships/image" Target="media/image847.wmf"/><Relationship Id="rId131" Type="http://schemas.openxmlformats.org/officeDocument/2006/relationships/oleObject" Target="embeddings/oleObject71.bin"/><Relationship Id="rId369" Type="http://schemas.openxmlformats.org/officeDocument/2006/relationships/oleObject" Target="embeddings/oleObject214.bin"/><Relationship Id="rId576" Type="http://schemas.openxmlformats.org/officeDocument/2006/relationships/oleObject" Target="embeddings/oleObject346.bin"/><Relationship Id="rId783" Type="http://schemas.openxmlformats.org/officeDocument/2006/relationships/image" Target="media/image297.wmf"/><Relationship Id="rId990" Type="http://schemas.openxmlformats.org/officeDocument/2006/relationships/oleObject" Target="embeddings/oleObject628.bin"/><Relationship Id="rId2257" Type="http://schemas.openxmlformats.org/officeDocument/2006/relationships/oleObject" Target="embeddings/oleObject1447.bin"/><Relationship Id="rId2464" Type="http://schemas.openxmlformats.org/officeDocument/2006/relationships/oleObject" Target="embeddings/oleObject1583.bin"/><Relationship Id="rId2671" Type="http://schemas.openxmlformats.org/officeDocument/2006/relationships/oleObject" Target="embeddings/oleObject1719.bin"/><Relationship Id="rId229" Type="http://schemas.openxmlformats.org/officeDocument/2006/relationships/oleObject" Target="embeddings/oleObject131.bin"/><Relationship Id="rId436" Type="http://schemas.openxmlformats.org/officeDocument/2006/relationships/oleObject" Target="embeddings/oleObject257.bin"/><Relationship Id="rId643" Type="http://schemas.openxmlformats.org/officeDocument/2006/relationships/image" Target="media/image251.wmf"/><Relationship Id="rId1066" Type="http://schemas.openxmlformats.org/officeDocument/2006/relationships/oleObject" Target="embeddings/oleObject674.bin"/><Relationship Id="rId1273" Type="http://schemas.openxmlformats.org/officeDocument/2006/relationships/image" Target="media/image450.wmf"/><Relationship Id="rId1480" Type="http://schemas.openxmlformats.org/officeDocument/2006/relationships/oleObject" Target="embeddings/oleObject953.bin"/><Relationship Id="rId1939" Type="http://schemas.openxmlformats.org/officeDocument/2006/relationships/image" Target="media/image686.wmf"/><Relationship Id="rId2117" Type="http://schemas.openxmlformats.org/officeDocument/2006/relationships/oleObject" Target="embeddings/oleObject1355.bin"/><Relationship Id="rId2324" Type="http://schemas.openxmlformats.org/officeDocument/2006/relationships/image" Target="media/image828.wmf"/><Relationship Id="rId2769" Type="http://schemas.openxmlformats.org/officeDocument/2006/relationships/image" Target="media/image981.wmf"/><Relationship Id="rId850" Type="http://schemas.openxmlformats.org/officeDocument/2006/relationships/oleObject" Target="embeddings/oleObject529.bin"/><Relationship Id="rId948" Type="http://schemas.openxmlformats.org/officeDocument/2006/relationships/oleObject" Target="embeddings/oleObject597.bin"/><Relationship Id="rId1133" Type="http://schemas.openxmlformats.org/officeDocument/2006/relationships/oleObject" Target="embeddings/oleObject731.bin"/><Relationship Id="rId1578" Type="http://schemas.openxmlformats.org/officeDocument/2006/relationships/oleObject" Target="embeddings/oleObject1019.bin"/><Relationship Id="rId1701" Type="http://schemas.openxmlformats.org/officeDocument/2006/relationships/image" Target="media/image600.wmf"/><Relationship Id="rId1785" Type="http://schemas.openxmlformats.org/officeDocument/2006/relationships/image" Target="media/image642.wmf"/><Relationship Id="rId1992" Type="http://schemas.openxmlformats.org/officeDocument/2006/relationships/oleObject" Target="embeddings/oleObject1288.bin"/><Relationship Id="rId2531" Type="http://schemas.openxmlformats.org/officeDocument/2006/relationships/oleObject" Target="embeddings/oleObject1624.bin"/><Relationship Id="rId2629" Type="http://schemas.openxmlformats.org/officeDocument/2006/relationships/image" Target="media/image931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63.bin"/><Relationship Id="rId503" Type="http://schemas.openxmlformats.org/officeDocument/2006/relationships/oleObject" Target="embeddings/oleObject301.bin"/><Relationship Id="rId587" Type="http://schemas.openxmlformats.org/officeDocument/2006/relationships/image" Target="media/image231.wmf"/><Relationship Id="rId710" Type="http://schemas.openxmlformats.org/officeDocument/2006/relationships/oleObject" Target="embeddings/oleObject425.bin"/><Relationship Id="rId808" Type="http://schemas.openxmlformats.org/officeDocument/2006/relationships/oleObject" Target="embeddings/oleObject496.bin"/><Relationship Id="rId1340" Type="http://schemas.openxmlformats.org/officeDocument/2006/relationships/oleObject" Target="embeddings/oleObject863.bin"/><Relationship Id="rId1438" Type="http://schemas.openxmlformats.org/officeDocument/2006/relationships/oleObject" Target="embeddings/oleObject923.bin"/><Relationship Id="rId1645" Type="http://schemas.openxmlformats.org/officeDocument/2006/relationships/oleObject" Target="embeddings/oleObject1060.bin"/><Relationship Id="rId2170" Type="http://schemas.openxmlformats.org/officeDocument/2006/relationships/oleObject" Target="embeddings/oleObject1390.bin"/><Relationship Id="rId2268" Type="http://schemas.openxmlformats.org/officeDocument/2006/relationships/image" Target="media/image80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7.bin"/><Relationship Id="rId447" Type="http://schemas.openxmlformats.org/officeDocument/2006/relationships/oleObject" Target="embeddings/oleObject263.bin"/><Relationship Id="rId794" Type="http://schemas.openxmlformats.org/officeDocument/2006/relationships/oleObject" Target="embeddings/oleObject488.bin"/><Relationship Id="rId1077" Type="http://schemas.openxmlformats.org/officeDocument/2006/relationships/oleObject" Target="embeddings/oleObject685.bin"/><Relationship Id="rId1200" Type="http://schemas.openxmlformats.org/officeDocument/2006/relationships/oleObject" Target="embeddings/oleObject778.bin"/><Relationship Id="rId1852" Type="http://schemas.openxmlformats.org/officeDocument/2006/relationships/oleObject" Target="embeddings/oleObject1187.bin"/><Relationship Id="rId2030" Type="http://schemas.openxmlformats.org/officeDocument/2006/relationships/oleObject" Target="embeddings/oleObject1312.bin"/><Relationship Id="rId2128" Type="http://schemas.openxmlformats.org/officeDocument/2006/relationships/oleObject" Target="embeddings/oleObject1361.bin"/><Relationship Id="rId2475" Type="http://schemas.openxmlformats.org/officeDocument/2006/relationships/image" Target="media/image882.wmf"/><Relationship Id="rId2682" Type="http://schemas.openxmlformats.org/officeDocument/2006/relationships/image" Target="media/image951.wmf"/><Relationship Id="rId654" Type="http://schemas.openxmlformats.org/officeDocument/2006/relationships/oleObject" Target="embeddings/oleObject394.bin"/><Relationship Id="rId861" Type="http://schemas.openxmlformats.org/officeDocument/2006/relationships/oleObject" Target="embeddings/oleObject536.bin"/><Relationship Id="rId959" Type="http://schemas.openxmlformats.org/officeDocument/2006/relationships/oleObject" Target="embeddings/oleObject604.bin"/><Relationship Id="rId1284" Type="http://schemas.openxmlformats.org/officeDocument/2006/relationships/image" Target="media/image455.wmf"/><Relationship Id="rId1491" Type="http://schemas.openxmlformats.org/officeDocument/2006/relationships/oleObject" Target="embeddings/oleObject963.bin"/><Relationship Id="rId1505" Type="http://schemas.openxmlformats.org/officeDocument/2006/relationships/oleObject" Target="embeddings/oleObject972.bin"/><Relationship Id="rId1589" Type="http://schemas.openxmlformats.org/officeDocument/2006/relationships/oleObject" Target="embeddings/oleObject1024.bin"/><Relationship Id="rId1712" Type="http://schemas.openxmlformats.org/officeDocument/2006/relationships/image" Target="media/image604.wmf"/><Relationship Id="rId2335" Type="http://schemas.openxmlformats.org/officeDocument/2006/relationships/oleObject" Target="embeddings/oleObject1499.bin"/><Relationship Id="rId2542" Type="http://schemas.openxmlformats.org/officeDocument/2006/relationships/oleObject" Target="embeddings/oleObject1634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514" Type="http://schemas.openxmlformats.org/officeDocument/2006/relationships/oleObject" Target="embeddings/oleObject309.bin"/><Relationship Id="rId721" Type="http://schemas.openxmlformats.org/officeDocument/2006/relationships/oleObject" Target="embeddings/oleObject436.bin"/><Relationship Id="rId1144" Type="http://schemas.openxmlformats.org/officeDocument/2006/relationships/image" Target="media/image401.wmf"/><Relationship Id="rId1351" Type="http://schemas.openxmlformats.org/officeDocument/2006/relationships/oleObject" Target="embeddings/oleObject869.bin"/><Relationship Id="rId1449" Type="http://schemas.openxmlformats.org/officeDocument/2006/relationships/image" Target="media/image512.wmf"/><Relationship Id="rId1796" Type="http://schemas.openxmlformats.org/officeDocument/2006/relationships/oleObject" Target="embeddings/oleObject1144.bin"/><Relationship Id="rId2181" Type="http://schemas.openxmlformats.org/officeDocument/2006/relationships/oleObject" Target="embeddings/oleObject1397.bin"/><Relationship Id="rId2402" Type="http://schemas.openxmlformats.org/officeDocument/2006/relationships/oleObject" Target="embeddings/oleObject1549.bin"/><Relationship Id="rId88" Type="http://schemas.openxmlformats.org/officeDocument/2006/relationships/oleObject" Target="embeddings/oleObject46.bin"/><Relationship Id="rId153" Type="http://schemas.openxmlformats.org/officeDocument/2006/relationships/oleObject" Target="embeddings/oleObject86.bin"/><Relationship Id="rId360" Type="http://schemas.openxmlformats.org/officeDocument/2006/relationships/oleObject" Target="embeddings/oleObject209.bin"/><Relationship Id="rId598" Type="http://schemas.openxmlformats.org/officeDocument/2006/relationships/image" Target="media/image236.wmf"/><Relationship Id="rId819" Type="http://schemas.openxmlformats.org/officeDocument/2006/relationships/oleObject" Target="embeddings/oleObject507.bin"/><Relationship Id="rId1004" Type="http://schemas.openxmlformats.org/officeDocument/2006/relationships/image" Target="media/image363.wmf"/><Relationship Id="rId1211" Type="http://schemas.openxmlformats.org/officeDocument/2006/relationships/oleObject" Target="embeddings/oleObject785.bin"/><Relationship Id="rId1656" Type="http://schemas.openxmlformats.org/officeDocument/2006/relationships/image" Target="media/image581.wmf"/><Relationship Id="rId1863" Type="http://schemas.openxmlformats.org/officeDocument/2006/relationships/oleObject" Target="embeddings/oleObject1196.bin"/><Relationship Id="rId2041" Type="http://schemas.openxmlformats.org/officeDocument/2006/relationships/image" Target="media/image719.wmf"/><Relationship Id="rId2279" Type="http://schemas.openxmlformats.org/officeDocument/2006/relationships/oleObject" Target="embeddings/oleObject1462.bin"/><Relationship Id="rId2486" Type="http://schemas.openxmlformats.org/officeDocument/2006/relationships/oleObject" Target="embeddings/oleObject1594.bin"/><Relationship Id="rId2693" Type="http://schemas.openxmlformats.org/officeDocument/2006/relationships/oleObject" Target="embeddings/oleObject1734.bin"/><Relationship Id="rId2707" Type="http://schemas.openxmlformats.org/officeDocument/2006/relationships/oleObject" Target="embeddings/oleObject1742.bin"/><Relationship Id="rId220" Type="http://schemas.openxmlformats.org/officeDocument/2006/relationships/image" Target="media/image89.wmf"/><Relationship Id="rId458" Type="http://schemas.openxmlformats.org/officeDocument/2006/relationships/image" Target="media/image185.wmf"/><Relationship Id="rId665" Type="http://schemas.openxmlformats.org/officeDocument/2006/relationships/oleObject" Target="embeddings/oleObject400.bin"/><Relationship Id="rId872" Type="http://schemas.openxmlformats.org/officeDocument/2006/relationships/image" Target="media/image325.wmf"/><Relationship Id="rId1088" Type="http://schemas.openxmlformats.org/officeDocument/2006/relationships/oleObject" Target="embeddings/oleObject696.bin"/><Relationship Id="rId1295" Type="http://schemas.openxmlformats.org/officeDocument/2006/relationships/oleObject" Target="embeddings/oleObject831.bin"/><Relationship Id="rId1309" Type="http://schemas.openxmlformats.org/officeDocument/2006/relationships/image" Target="media/image464.wmf"/><Relationship Id="rId1516" Type="http://schemas.openxmlformats.org/officeDocument/2006/relationships/oleObject" Target="embeddings/oleObject980.bin"/><Relationship Id="rId1723" Type="http://schemas.openxmlformats.org/officeDocument/2006/relationships/oleObject" Target="embeddings/oleObject1110.bin"/><Relationship Id="rId1930" Type="http://schemas.openxmlformats.org/officeDocument/2006/relationships/oleObject" Target="embeddings/oleObject1244.bin"/><Relationship Id="rId2139" Type="http://schemas.openxmlformats.org/officeDocument/2006/relationships/oleObject" Target="embeddings/oleObject1368.bin"/><Relationship Id="rId2346" Type="http://schemas.openxmlformats.org/officeDocument/2006/relationships/oleObject" Target="embeddings/oleObject1510.bin"/><Relationship Id="rId2553" Type="http://schemas.openxmlformats.org/officeDocument/2006/relationships/oleObject" Target="embeddings/oleObject1644.bin"/><Relationship Id="rId2760" Type="http://schemas.openxmlformats.org/officeDocument/2006/relationships/oleObject" Target="embeddings/oleObject1777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79.bin"/><Relationship Id="rId525" Type="http://schemas.openxmlformats.org/officeDocument/2006/relationships/image" Target="media/image204.wmf"/><Relationship Id="rId732" Type="http://schemas.openxmlformats.org/officeDocument/2006/relationships/image" Target="media/image283.wmf"/><Relationship Id="rId1155" Type="http://schemas.openxmlformats.org/officeDocument/2006/relationships/oleObject" Target="embeddings/oleObject746.bin"/><Relationship Id="rId1362" Type="http://schemas.openxmlformats.org/officeDocument/2006/relationships/oleObject" Target="embeddings/oleObject875.bin"/><Relationship Id="rId2192" Type="http://schemas.openxmlformats.org/officeDocument/2006/relationships/image" Target="media/image783.wmf"/><Relationship Id="rId2206" Type="http://schemas.openxmlformats.org/officeDocument/2006/relationships/image" Target="media/image789.wmf"/><Relationship Id="rId2413" Type="http://schemas.openxmlformats.org/officeDocument/2006/relationships/image" Target="media/image853.wmf"/><Relationship Id="rId2620" Type="http://schemas.openxmlformats.org/officeDocument/2006/relationships/oleObject" Target="embeddings/oleObject1687.bin"/><Relationship Id="rId99" Type="http://schemas.openxmlformats.org/officeDocument/2006/relationships/image" Target="media/image42.wmf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5.bin"/><Relationship Id="rId1015" Type="http://schemas.openxmlformats.org/officeDocument/2006/relationships/oleObject" Target="embeddings/oleObject643.bin"/><Relationship Id="rId1222" Type="http://schemas.openxmlformats.org/officeDocument/2006/relationships/image" Target="media/image427.wmf"/><Relationship Id="rId1667" Type="http://schemas.openxmlformats.org/officeDocument/2006/relationships/oleObject" Target="embeddings/oleObject1079.bin"/><Relationship Id="rId1874" Type="http://schemas.openxmlformats.org/officeDocument/2006/relationships/oleObject" Target="embeddings/oleObject1206.bin"/><Relationship Id="rId2052" Type="http://schemas.openxmlformats.org/officeDocument/2006/relationships/oleObject" Target="embeddings/oleObject1323.bin"/><Relationship Id="rId2497" Type="http://schemas.openxmlformats.org/officeDocument/2006/relationships/oleObject" Target="embeddings/oleObject1602.bin"/><Relationship Id="rId2718" Type="http://schemas.openxmlformats.org/officeDocument/2006/relationships/oleObject" Target="embeddings/oleObject1748.bin"/><Relationship Id="rId469" Type="http://schemas.openxmlformats.org/officeDocument/2006/relationships/image" Target="media/image187.wmf"/><Relationship Id="rId676" Type="http://schemas.openxmlformats.org/officeDocument/2006/relationships/image" Target="media/image265.wmf"/><Relationship Id="rId883" Type="http://schemas.openxmlformats.org/officeDocument/2006/relationships/image" Target="media/image328.wmf"/><Relationship Id="rId1099" Type="http://schemas.openxmlformats.org/officeDocument/2006/relationships/oleObject" Target="embeddings/oleObject706.bin"/><Relationship Id="rId1527" Type="http://schemas.openxmlformats.org/officeDocument/2006/relationships/image" Target="media/image536.wmf"/><Relationship Id="rId1734" Type="http://schemas.openxmlformats.org/officeDocument/2006/relationships/image" Target="media/image618.wmf"/><Relationship Id="rId1941" Type="http://schemas.openxmlformats.org/officeDocument/2006/relationships/oleObject" Target="embeddings/oleObject1250.bin"/><Relationship Id="rId2357" Type="http://schemas.openxmlformats.org/officeDocument/2006/relationships/image" Target="media/image832.wmf"/><Relationship Id="rId2564" Type="http://schemas.openxmlformats.org/officeDocument/2006/relationships/oleObject" Target="embeddings/oleObject1650.bin"/><Relationship Id="rId26" Type="http://schemas.openxmlformats.org/officeDocument/2006/relationships/image" Target="media/image11.wmf"/><Relationship Id="rId231" Type="http://schemas.openxmlformats.org/officeDocument/2006/relationships/image" Target="media/image94.wmf"/><Relationship Id="rId329" Type="http://schemas.openxmlformats.org/officeDocument/2006/relationships/image" Target="media/image136.wmf"/><Relationship Id="rId536" Type="http://schemas.openxmlformats.org/officeDocument/2006/relationships/image" Target="media/image208.wmf"/><Relationship Id="rId1166" Type="http://schemas.openxmlformats.org/officeDocument/2006/relationships/oleObject" Target="embeddings/oleObject755.bin"/><Relationship Id="rId1373" Type="http://schemas.openxmlformats.org/officeDocument/2006/relationships/image" Target="media/image488.wmf"/><Relationship Id="rId2217" Type="http://schemas.openxmlformats.org/officeDocument/2006/relationships/oleObject" Target="embeddings/oleObject1418.bin"/><Relationship Id="rId2771" Type="http://schemas.openxmlformats.org/officeDocument/2006/relationships/image" Target="media/image982.wmf"/><Relationship Id="rId175" Type="http://schemas.openxmlformats.org/officeDocument/2006/relationships/oleObject" Target="embeddings/oleObject99.bin"/><Relationship Id="rId743" Type="http://schemas.openxmlformats.org/officeDocument/2006/relationships/oleObject" Target="embeddings/oleObject454.bin"/><Relationship Id="rId950" Type="http://schemas.openxmlformats.org/officeDocument/2006/relationships/image" Target="media/image347.png"/><Relationship Id="rId1026" Type="http://schemas.openxmlformats.org/officeDocument/2006/relationships/oleObject" Target="embeddings/oleObject649.bin"/><Relationship Id="rId1580" Type="http://schemas.openxmlformats.org/officeDocument/2006/relationships/image" Target="media/image556.wmf"/><Relationship Id="rId1678" Type="http://schemas.openxmlformats.org/officeDocument/2006/relationships/oleObject" Target="embeddings/oleObject1085.bin"/><Relationship Id="rId1801" Type="http://schemas.openxmlformats.org/officeDocument/2006/relationships/image" Target="media/image648.wmf"/><Relationship Id="rId1885" Type="http://schemas.openxmlformats.org/officeDocument/2006/relationships/image" Target="media/image668.wmf"/><Relationship Id="rId2424" Type="http://schemas.openxmlformats.org/officeDocument/2006/relationships/image" Target="media/image857.wmf"/><Relationship Id="rId2631" Type="http://schemas.openxmlformats.org/officeDocument/2006/relationships/image" Target="media/image932.wmf"/><Relationship Id="rId2729" Type="http://schemas.openxmlformats.org/officeDocument/2006/relationships/oleObject" Target="embeddings/oleObject1758.bin"/><Relationship Id="rId382" Type="http://schemas.openxmlformats.org/officeDocument/2006/relationships/image" Target="media/image155.wmf"/><Relationship Id="rId603" Type="http://schemas.openxmlformats.org/officeDocument/2006/relationships/image" Target="media/image238.wmf"/><Relationship Id="rId687" Type="http://schemas.openxmlformats.org/officeDocument/2006/relationships/oleObject" Target="embeddings/oleObject412.bin"/><Relationship Id="rId810" Type="http://schemas.openxmlformats.org/officeDocument/2006/relationships/oleObject" Target="embeddings/oleObject498.bin"/><Relationship Id="rId908" Type="http://schemas.openxmlformats.org/officeDocument/2006/relationships/oleObject" Target="embeddings/oleObject567.bin"/><Relationship Id="rId1233" Type="http://schemas.openxmlformats.org/officeDocument/2006/relationships/oleObject" Target="embeddings/oleObject796.bin"/><Relationship Id="rId1440" Type="http://schemas.openxmlformats.org/officeDocument/2006/relationships/oleObject" Target="embeddings/oleObject925.bin"/><Relationship Id="rId1538" Type="http://schemas.openxmlformats.org/officeDocument/2006/relationships/image" Target="media/image540.wmf"/><Relationship Id="rId2063" Type="http://schemas.openxmlformats.org/officeDocument/2006/relationships/oleObject" Target="embeddings/oleObject1329.bin"/><Relationship Id="rId2270" Type="http://schemas.openxmlformats.org/officeDocument/2006/relationships/oleObject" Target="embeddings/oleObject1456.bin"/><Relationship Id="rId2368" Type="http://schemas.openxmlformats.org/officeDocument/2006/relationships/image" Target="media/image835.wmf"/><Relationship Id="rId242" Type="http://schemas.openxmlformats.org/officeDocument/2006/relationships/image" Target="media/image99.wmf"/><Relationship Id="rId894" Type="http://schemas.openxmlformats.org/officeDocument/2006/relationships/oleObject" Target="embeddings/oleObject558.bin"/><Relationship Id="rId1177" Type="http://schemas.openxmlformats.org/officeDocument/2006/relationships/oleObject" Target="embeddings/oleObject762.bin"/><Relationship Id="rId1300" Type="http://schemas.openxmlformats.org/officeDocument/2006/relationships/oleObject" Target="embeddings/oleObject835.bin"/><Relationship Id="rId1745" Type="http://schemas.openxmlformats.org/officeDocument/2006/relationships/image" Target="media/image629.wmf"/><Relationship Id="rId1952" Type="http://schemas.openxmlformats.org/officeDocument/2006/relationships/oleObject" Target="embeddings/oleObject1261.bin"/><Relationship Id="rId2130" Type="http://schemas.openxmlformats.org/officeDocument/2006/relationships/oleObject" Target="embeddings/oleObject1362.bin"/><Relationship Id="rId2575" Type="http://schemas.openxmlformats.org/officeDocument/2006/relationships/oleObject" Target="embeddings/oleObject1656.bin"/><Relationship Id="rId2782" Type="http://schemas.openxmlformats.org/officeDocument/2006/relationships/image" Target="media/image986.wmf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4.bin"/><Relationship Id="rId547" Type="http://schemas.openxmlformats.org/officeDocument/2006/relationships/oleObject" Target="embeddings/oleObject330.bin"/><Relationship Id="rId754" Type="http://schemas.openxmlformats.org/officeDocument/2006/relationships/oleObject" Target="embeddings/oleObject462.bin"/><Relationship Id="rId961" Type="http://schemas.openxmlformats.org/officeDocument/2006/relationships/oleObject" Target="embeddings/oleObject605.bin"/><Relationship Id="rId1384" Type="http://schemas.openxmlformats.org/officeDocument/2006/relationships/image" Target="media/image493.wmf"/><Relationship Id="rId1591" Type="http://schemas.openxmlformats.org/officeDocument/2006/relationships/oleObject" Target="embeddings/oleObject1025.bin"/><Relationship Id="rId1605" Type="http://schemas.openxmlformats.org/officeDocument/2006/relationships/oleObject" Target="embeddings/oleObject1032.bin"/><Relationship Id="rId1689" Type="http://schemas.openxmlformats.org/officeDocument/2006/relationships/image" Target="media/image594.wmf"/><Relationship Id="rId1812" Type="http://schemas.openxmlformats.org/officeDocument/2006/relationships/image" Target="media/image651.wmf"/><Relationship Id="rId2228" Type="http://schemas.openxmlformats.org/officeDocument/2006/relationships/oleObject" Target="embeddings/oleObject1426.bin"/><Relationship Id="rId2435" Type="http://schemas.openxmlformats.org/officeDocument/2006/relationships/oleObject" Target="embeddings/oleObject1568.bin"/><Relationship Id="rId2642" Type="http://schemas.openxmlformats.org/officeDocument/2006/relationships/oleObject" Target="embeddings/oleObject1700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6.bin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6.bin"/><Relationship Id="rId614" Type="http://schemas.openxmlformats.org/officeDocument/2006/relationships/image" Target="media/image243.wmf"/><Relationship Id="rId821" Type="http://schemas.openxmlformats.org/officeDocument/2006/relationships/oleObject" Target="embeddings/oleObject509.bin"/><Relationship Id="rId1037" Type="http://schemas.openxmlformats.org/officeDocument/2006/relationships/oleObject" Target="embeddings/oleObject657.bin"/><Relationship Id="rId1244" Type="http://schemas.openxmlformats.org/officeDocument/2006/relationships/image" Target="media/image436.png"/><Relationship Id="rId1451" Type="http://schemas.openxmlformats.org/officeDocument/2006/relationships/image" Target="media/image513.wmf"/><Relationship Id="rId1896" Type="http://schemas.openxmlformats.org/officeDocument/2006/relationships/image" Target="media/image670.wmf"/><Relationship Id="rId2074" Type="http://schemas.openxmlformats.org/officeDocument/2006/relationships/oleObject" Target="embeddings/oleObject1335.bin"/><Relationship Id="rId2281" Type="http://schemas.openxmlformats.org/officeDocument/2006/relationships/oleObject" Target="embeddings/oleObject1463.bin"/><Relationship Id="rId2502" Type="http://schemas.openxmlformats.org/officeDocument/2006/relationships/image" Target="media/image893.wmf"/><Relationship Id="rId253" Type="http://schemas.openxmlformats.org/officeDocument/2006/relationships/image" Target="media/image103.wmf"/><Relationship Id="rId460" Type="http://schemas.openxmlformats.org/officeDocument/2006/relationships/oleObject" Target="embeddings/oleObject270.bin"/><Relationship Id="rId698" Type="http://schemas.openxmlformats.org/officeDocument/2006/relationships/image" Target="media/image276.wmf"/><Relationship Id="rId919" Type="http://schemas.openxmlformats.org/officeDocument/2006/relationships/oleObject" Target="embeddings/oleObject576.bin"/><Relationship Id="rId1090" Type="http://schemas.openxmlformats.org/officeDocument/2006/relationships/oleObject" Target="embeddings/oleObject698.bin"/><Relationship Id="rId1104" Type="http://schemas.openxmlformats.org/officeDocument/2006/relationships/oleObject" Target="embeddings/oleObject710.bin"/><Relationship Id="rId1311" Type="http://schemas.openxmlformats.org/officeDocument/2006/relationships/oleObject" Target="embeddings/oleObject842.bin"/><Relationship Id="rId1549" Type="http://schemas.openxmlformats.org/officeDocument/2006/relationships/oleObject" Target="embeddings/oleObject1003.bin"/><Relationship Id="rId1756" Type="http://schemas.openxmlformats.org/officeDocument/2006/relationships/oleObject" Target="embeddings/oleObject1121.bin"/><Relationship Id="rId1963" Type="http://schemas.openxmlformats.org/officeDocument/2006/relationships/oleObject" Target="embeddings/oleObject1269.bin"/><Relationship Id="rId2141" Type="http://schemas.openxmlformats.org/officeDocument/2006/relationships/oleObject" Target="embeddings/oleObject1369.bin"/><Relationship Id="rId2379" Type="http://schemas.openxmlformats.org/officeDocument/2006/relationships/image" Target="media/image840.wmf"/><Relationship Id="rId2586" Type="http://schemas.openxmlformats.org/officeDocument/2006/relationships/oleObject" Target="embeddings/oleObject1663.bin"/><Relationship Id="rId2793" Type="http://schemas.openxmlformats.org/officeDocument/2006/relationships/oleObject" Target="embeddings/oleObject1798.bin"/><Relationship Id="rId2807" Type="http://schemas.openxmlformats.org/officeDocument/2006/relationships/oleObject" Target="embeddings/oleObject180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60.bin"/><Relationship Id="rId320" Type="http://schemas.openxmlformats.org/officeDocument/2006/relationships/oleObject" Target="embeddings/oleObject180.bin"/><Relationship Id="rId558" Type="http://schemas.openxmlformats.org/officeDocument/2006/relationships/oleObject" Target="embeddings/oleObject337.bin"/><Relationship Id="rId765" Type="http://schemas.openxmlformats.org/officeDocument/2006/relationships/oleObject" Target="embeddings/oleObject469.bin"/><Relationship Id="rId972" Type="http://schemas.openxmlformats.org/officeDocument/2006/relationships/image" Target="media/image356.wmf"/><Relationship Id="rId1188" Type="http://schemas.openxmlformats.org/officeDocument/2006/relationships/image" Target="media/image416.wmf"/><Relationship Id="rId1395" Type="http://schemas.openxmlformats.org/officeDocument/2006/relationships/oleObject" Target="embeddings/oleObject892.bin"/><Relationship Id="rId1409" Type="http://schemas.openxmlformats.org/officeDocument/2006/relationships/oleObject" Target="embeddings/oleObject899.bin"/><Relationship Id="rId1616" Type="http://schemas.openxmlformats.org/officeDocument/2006/relationships/oleObject" Target="embeddings/oleObject1038.bin"/><Relationship Id="rId1823" Type="http://schemas.openxmlformats.org/officeDocument/2006/relationships/image" Target="media/image655.wmf"/><Relationship Id="rId2001" Type="http://schemas.openxmlformats.org/officeDocument/2006/relationships/image" Target="media/image703.wmf"/><Relationship Id="rId2239" Type="http://schemas.openxmlformats.org/officeDocument/2006/relationships/oleObject" Target="embeddings/oleObject1436.bin"/><Relationship Id="rId2446" Type="http://schemas.openxmlformats.org/officeDocument/2006/relationships/image" Target="media/image870.wmf"/><Relationship Id="rId2653" Type="http://schemas.openxmlformats.org/officeDocument/2006/relationships/oleObject" Target="embeddings/oleObject1706.bin"/><Relationship Id="rId197" Type="http://schemas.openxmlformats.org/officeDocument/2006/relationships/oleObject" Target="embeddings/oleObject114.bin"/><Relationship Id="rId418" Type="http://schemas.openxmlformats.org/officeDocument/2006/relationships/image" Target="media/image169.wmf"/><Relationship Id="rId625" Type="http://schemas.openxmlformats.org/officeDocument/2006/relationships/oleObject" Target="embeddings/oleObject376.bin"/><Relationship Id="rId832" Type="http://schemas.openxmlformats.org/officeDocument/2006/relationships/image" Target="media/image311.wmf"/><Relationship Id="rId1048" Type="http://schemas.openxmlformats.org/officeDocument/2006/relationships/oleObject" Target="embeddings/oleObject664.bin"/><Relationship Id="rId1255" Type="http://schemas.openxmlformats.org/officeDocument/2006/relationships/image" Target="media/image442.wmf"/><Relationship Id="rId1462" Type="http://schemas.openxmlformats.org/officeDocument/2006/relationships/oleObject" Target="embeddings/oleObject940.bin"/><Relationship Id="rId2085" Type="http://schemas.openxmlformats.org/officeDocument/2006/relationships/image" Target="media/image744.wmf"/><Relationship Id="rId2292" Type="http://schemas.openxmlformats.org/officeDocument/2006/relationships/oleObject" Target="embeddings/oleObject1471.bin"/><Relationship Id="rId2306" Type="http://schemas.openxmlformats.org/officeDocument/2006/relationships/image" Target="media/image819.wmf"/><Relationship Id="rId2513" Type="http://schemas.openxmlformats.org/officeDocument/2006/relationships/image" Target="media/image897.wmf"/><Relationship Id="rId264" Type="http://schemas.openxmlformats.org/officeDocument/2006/relationships/oleObject" Target="embeddings/oleObject151.bin"/><Relationship Id="rId471" Type="http://schemas.openxmlformats.org/officeDocument/2006/relationships/image" Target="media/image188.wmf"/><Relationship Id="rId1115" Type="http://schemas.openxmlformats.org/officeDocument/2006/relationships/image" Target="media/image393.wmf"/><Relationship Id="rId1322" Type="http://schemas.openxmlformats.org/officeDocument/2006/relationships/oleObject" Target="embeddings/oleObject850.bin"/><Relationship Id="rId1767" Type="http://schemas.openxmlformats.org/officeDocument/2006/relationships/image" Target="media/image635.wmf"/><Relationship Id="rId1974" Type="http://schemas.openxmlformats.org/officeDocument/2006/relationships/image" Target="media/image693.wmf"/><Relationship Id="rId2152" Type="http://schemas.openxmlformats.org/officeDocument/2006/relationships/image" Target="media/image769.wmf"/><Relationship Id="rId2597" Type="http://schemas.openxmlformats.org/officeDocument/2006/relationships/oleObject" Target="embeddings/oleObject1673.bin"/><Relationship Id="rId2720" Type="http://schemas.openxmlformats.org/officeDocument/2006/relationships/oleObject" Target="embeddings/oleObject1750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7.bin"/><Relationship Id="rId569" Type="http://schemas.openxmlformats.org/officeDocument/2006/relationships/image" Target="media/image222.wmf"/><Relationship Id="rId776" Type="http://schemas.openxmlformats.org/officeDocument/2006/relationships/image" Target="media/image294.wmf"/><Relationship Id="rId983" Type="http://schemas.openxmlformats.org/officeDocument/2006/relationships/oleObject" Target="embeddings/oleObject621.bin"/><Relationship Id="rId1199" Type="http://schemas.openxmlformats.org/officeDocument/2006/relationships/oleObject" Target="embeddings/oleObject777.bin"/><Relationship Id="rId1627" Type="http://schemas.openxmlformats.org/officeDocument/2006/relationships/image" Target="media/image579.wmf"/><Relationship Id="rId1834" Type="http://schemas.openxmlformats.org/officeDocument/2006/relationships/oleObject" Target="embeddings/oleObject1170.bin"/><Relationship Id="rId2457" Type="http://schemas.openxmlformats.org/officeDocument/2006/relationships/image" Target="media/image874.wmf"/><Relationship Id="rId2664" Type="http://schemas.openxmlformats.org/officeDocument/2006/relationships/oleObject" Target="embeddings/oleObject1715.bin"/><Relationship Id="rId331" Type="http://schemas.openxmlformats.org/officeDocument/2006/relationships/oleObject" Target="embeddings/oleObject190.bin"/><Relationship Id="rId429" Type="http://schemas.openxmlformats.org/officeDocument/2006/relationships/image" Target="media/image173.wmf"/><Relationship Id="rId636" Type="http://schemas.openxmlformats.org/officeDocument/2006/relationships/oleObject" Target="embeddings/oleObject383.bin"/><Relationship Id="rId1059" Type="http://schemas.openxmlformats.org/officeDocument/2006/relationships/oleObject" Target="embeddings/oleObject670.bin"/><Relationship Id="rId1266" Type="http://schemas.openxmlformats.org/officeDocument/2006/relationships/image" Target="media/image447.wmf"/><Relationship Id="rId1473" Type="http://schemas.openxmlformats.org/officeDocument/2006/relationships/oleObject" Target="embeddings/oleObject949.bin"/><Relationship Id="rId2012" Type="http://schemas.openxmlformats.org/officeDocument/2006/relationships/oleObject" Target="embeddings/oleObject1302.bin"/><Relationship Id="rId2096" Type="http://schemas.openxmlformats.org/officeDocument/2006/relationships/image" Target="media/image749.wmf"/><Relationship Id="rId2317" Type="http://schemas.openxmlformats.org/officeDocument/2006/relationships/oleObject" Target="embeddings/oleObject1488.bin"/><Relationship Id="rId843" Type="http://schemas.openxmlformats.org/officeDocument/2006/relationships/oleObject" Target="embeddings/oleObject523.bin"/><Relationship Id="rId1126" Type="http://schemas.openxmlformats.org/officeDocument/2006/relationships/oleObject" Target="embeddings/oleObject727.bin"/><Relationship Id="rId1680" Type="http://schemas.openxmlformats.org/officeDocument/2006/relationships/oleObject" Target="embeddings/oleObject1086.bin"/><Relationship Id="rId1778" Type="http://schemas.openxmlformats.org/officeDocument/2006/relationships/oleObject" Target="embeddings/oleObject1134.bin"/><Relationship Id="rId1901" Type="http://schemas.openxmlformats.org/officeDocument/2006/relationships/oleObject" Target="embeddings/oleObject1225.bin"/><Relationship Id="rId1985" Type="http://schemas.openxmlformats.org/officeDocument/2006/relationships/oleObject" Target="embeddings/oleObject1284.bin"/><Relationship Id="rId2524" Type="http://schemas.openxmlformats.org/officeDocument/2006/relationships/image" Target="media/image901.wmf"/><Relationship Id="rId2731" Type="http://schemas.openxmlformats.org/officeDocument/2006/relationships/oleObject" Target="embeddings/oleObject1759.bin"/><Relationship Id="rId275" Type="http://schemas.openxmlformats.org/officeDocument/2006/relationships/image" Target="media/image113.wmf"/><Relationship Id="rId482" Type="http://schemas.openxmlformats.org/officeDocument/2006/relationships/oleObject" Target="embeddings/oleObject284.bin"/><Relationship Id="rId703" Type="http://schemas.openxmlformats.org/officeDocument/2006/relationships/oleObject" Target="embeddings/oleObject420.bin"/><Relationship Id="rId910" Type="http://schemas.openxmlformats.org/officeDocument/2006/relationships/oleObject" Target="embeddings/oleObject568.bin"/><Relationship Id="rId1333" Type="http://schemas.openxmlformats.org/officeDocument/2006/relationships/image" Target="media/image469.wmf"/><Relationship Id="rId1540" Type="http://schemas.openxmlformats.org/officeDocument/2006/relationships/oleObject" Target="embeddings/oleObject995.bin"/><Relationship Id="rId1638" Type="http://schemas.openxmlformats.org/officeDocument/2006/relationships/oleObject" Target="embeddings/oleObject1053.bin"/><Relationship Id="rId2163" Type="http://schemas.openxmlformats.org/officeDocument/2006/relationships/image" Target="media/image774.wmf"/><Relationship Id="rId2370" Type="http://schemas.openxmlformats.org/officeDocument/2006/relationships/oleObject" Target="embeddings/oleObject1530.bin"/><Relationship Id="rId135" Type="http://schemas.openxmlformats.org/officeDocument/2006/relationships/oleObject" Target="embeddings/oleObject73.bin"/><Relationship Id="rId342" Type="http://schemas.openxmlformats.org/officeDocument/2006/relationships/image" Target="media/image141.wmf"/><Relationship Id="rId787" Type="http://schemas.openxmlformats.org/officeDocument/2006/relationships/oleObject" Target="embeddings/oleObject484.bin"/><Relationship Id="rId994" Type="http://schemas.openxmlformats.org/officeDocument/2006/relationships/image" Target="media/image358.wmf"/><Relationship Id="rId1400" Type="http://schemas.openxmlformats.org/officeDocument/2006/relationships/image" Target="media/image501.wmf"/><Relationship Id="rId1845" Type="http://schemas.openxmlformats.org/officeDocument/2006/relationships/oleObject" Target="embeddings/oleObject1180.bin"/><Relationship Id="rId2023" Type="http://schemas.openxmlformats.org/officeDocument/2006/relationships/image" Target="media/image710.wmf"/><Relationship Id="rId2230" Type="http://schemas.openxmlformats.org/officeDocument/2006/relationships/oleObject" Target="embeddings/oleObject1428.bin"/><Relationship Id="rId2468" Type="http://schemas.openxmlformats.org/officeDocument/2006/relationships/oleObject" Target="embeddings/oleObject1585.bin"/><Relationship Id="rId2675" Type="http://schemas.openxmlformats.org/officeDocument/2006/relationships/oleObject" Target="embeddings/oleObject1722.bin"/><Relationship Id="rId202" Type="http://schemas.openxmlformats.org/officeDocument/2006/relationships/oleObject" Target="embeddings/oleObject117.bin"/><Relationship Id="rId647" Type="http://schemas.openxmlformats.org/officeDocument/2006/relationships/oleObject" Target="embeddings/oleObject390.bin"/><Relationship Id="rId854" Type="http://schemas.openxmlformats.org/officeDocument/2006/relationships/image" Target="media/image318.wmf"/><Relationship Id="rId1277" Type="http://schemas.openxmlformats.org/officeDocument/2006/relationships/oleObject" Target="embeddings/oleObject821.bin"/><Relationship Id="rId1484" Type="http://schemas.openxmlformats.org/officeDocument/2006/relationships/oleObject" Target="embeddings/oleObject957.bin"/><Relationship Id="rId1691" Type="http://schemas.openxmlformats.org/officeDocument/2006/relationships/image" Target="media/image595.wmf"/><Relationship Id="rId1705" Type="http://schemas.openxmlformats.org/officeDocument/2006/relationships/oleObject" Target="embeddings/oleObject1099.bin"/><Relationship Id="rId1912" Type="http://schemas.openxmlformats.org/officeDocument/2006/relationships/oleObject" Target="embeddings/oleObject1232.bin"/><Relationship Id="rId2328" Type="http://schemas.openxmlformats.org/officeDocument/2006/relationships/image" Target="media/image830.wmf"/><Relationship Id="rId2535" Type="http://schemas.openxmlformats.org/officeDocument/2006/relationships/oleObject" Target="embeddings/oleObject1628.bin"/><Relationship Id="rId2742" Type="http://schemas.openxmlformats.org/officeDocument/2006/relationships/oleObject" Target="embeddings/oleObject1767.bin"/><Relationship Id="rId286" Type="http://schemas.openxmlformats.org/officeDocument/2006/relationships/image" Target="media/image116.wmf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305.bin"/><Relationship Id="rId714" Type="http://schemas.openxmlformats.org/officeDocument/2006/relationships/oleObject" Target="embeddings/oleObject429.bin"/><Relationship Id="rId921" Type="http://schemas.openxmlformats.org/officeDocument/2006/relationships/oleObject" Target="embeddings/oleObject578.bin"/><Relationship Id="rId1137" Type="http://schemas.openxmlformats.org/officeDocument/2006/relationships/oleObject" Target="embeddings/oleObject734.bin"/><Relationship Id="rId1344" Type="http://schemas.openxmlformats.org/officeDocument/2006/relationships/image" Target="media/image474.wmf"/><Relationship Id="rId1551" Type="http://schemas.openxmlformats.org/officeDocument/2006/relationships/oleObject" Target="embeddings/oleObject1004.bin"/><Relationship Id="rId1789" Type="http://schemas.openxmlformats.org/officeDocument/2006/relationships/image" Target="media/image644.wmf"/><Relationship Id="rId1996" Type="http://schemas.openxmlformats.org/officeDocument/2006/relationships/image" Target="media/image701.wmf"/><Relationship Id="rId2174" Type="http://schemas.openxmlformats.org/officeDocument/2006/relationships/image" Target="media/image777.wmf"/><Relationship Id="rId2381" Type="http://schemas.openxmlformats.org/officeDocument/2006/relationships/oleObject" Target="embeddings/oleObject1536.bin"/><Relationship Id="rId2602" Type="http://schemas.openxmlformats.org/officeDocument/2006/relationships/oleObject" Target="embeddings/oleObject1676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80.bin"/><Relationship Id="rId353" Type="http://schemas.openxmlformats.org/officeDocument/2006/relationships/oleObject" Target="embeddings/oleObject204.bin"/><Relationship Id="rId560" Type="http://schemas.openxmlformats.org/officeDocument/2006/relationships/oleObject" Target="embeddings/oleObject338.bin"/><Relationship Id="rId798" Type="http://schemas.openxmlformats.org/officeDocument/2006/relationships/oleObject" Target="embeddings/oleObject490.bin"/><Relationship Id="rId1190" Type="http://schemas.openxmlformats.org/officeDocument/2006/relationships/image" Target="media/image417.wmf"/><Relationship Id="rId1204" Type="http://schemas.openxmlformats.org/officeDocument/2006/relationships/oleObject" Target="embeddings/oleObject781.bin"/><Relationship Id="rId1411" Type="http://schemas.openxmlformats.org/officeDocument/2006/relationships/oleObject" Target="embeddings/oleObject900.bin"/><Relationship Id="rId1649" Type="http://schemas.openxmlformats.org/officeDocument/2006/relationships/oleObject" Target="embeddings/oleObject1064.bin"/><Relationship Id="rId1856" Type="http://schemas.openxmlformats.org/officeDocument/2006/relationships/oleObject" Target="embeddings/oleObject1191.bin"/><Relationship Id="rId2034" Type="http://schemas.openxmlformats.org/officeDocument/2006/relationships/oleObject" Target="embeddings/oleObject1314.bin"/><Relationship Id="rId2241" Type="http://schemas.openxmlformats.org/officeDocument/2006/relationships/image" Target="media/image799.wmf"/><Relationship Id="rId2479" Type="http://schemas.openxmlformats.org/officeDocument/2006/relationships/image" Target="media/image884.wmf"/><Relationship Id="rId2686" Type="http://schemas.openxmlformats.org/officeDocument/2006/relationships/image" Target="media/image953.wmf"/><Relationship Id="rId213" Type="http://schemas.openxmlformats.org/officeDocument/2006/relationships/image" Target="media/image85.png"/><Relationship Id="rId420" Type="http://schemas.openxmlformats.org/officeDocument/2006/relationships/oleObject" Target="embeddings/oleObject246.bin"/><Relationship Id="rId658" Type="http://schemas.openxmlformats.org/officeDocument/2006/relationships/oleObject" Target="embeddings/oleObject396.bin"/><Relationship Id="rId865" Type="http://schemas.openxmlformats.org/officeDocument/2006/relationships/image" Target="media/image322.wmf"/><Relationship Id="rId1050" Type="http://schemas.openxmlformats.org/officeDocument/2006/relationships/oleObject" Target="embeddings/oleObject665.bin"/><Relationship Id="rId1288" Type="http://schemas.openxmlformats.org/officeDocument/2006/relationships/oleObject" Target="embeddings/oleObject827.bin"/><Relationship Id="rId1495" Type="http://schemas.openxmlformats.org/officeDocument/2006/relationships/oleObject" Target="embeddings/oleObject966.bin"/><Relationship Id="rId1509" Type="http://schemas.openxmlformats.org/officeDocument/2006/relationships/image" Target="media/image530.wmf"/><Relationship Id="rId1716" Type="http://schemas.openxmlformats.org/officeDocument/2006/relationships/image" Target="media/image606.wmf"/><Relationship Id="rId1923" Type="http://schemas.openxmlformats.org/officeDocument/2006/relationships/oleObject" Target="embeddings/oleObject1240.bin"/><Relationship Id="rId2101" Type="http://schemas.openxmlformats.org/officeDocument/2006/relationships/oleObject" Target="embeddings/oleObject1345.bin"/><Relationship Id="rId2339" Type="http://schemas.openxmlformats.org/officeDocument/2006/relationships/oleObject" Target="embeddings/oleObject1503.bin"/><Relationship Id="rId2546" Type="http://schemas.openxmlformats.org/officeDocument/2006/relationships/oleObject" Target="embeddings/oleObject1637.bin"/><Relationship Id="rId2753" Type="http://schemas.openxmlformats.org/officeDocument/2006/relationships/image" Target="media/image975.wmf"/><Relationship Id="rId297" Type="http://schemas.openxmlformats.org/officeDocument/2006/relationships/image" Target="media/image120.wmf"/><Relationship Id="rId518" Type="http://schemas.openxmlformats.org/officeDocument/2006/relationships/image" Target="media/image202.wmf"/><Relationship Id="rId725" Type="http://schemas.openxmlformats.org/officeDocument/2006/relationships/oleObject" Target="embeddings/oleObject440.bin"/><Relationship Id="rId932" Type="http://schemas.openxmlformats.org/officeDocument/2006/relationships/oleObject" Target="embeddings/oleObject588.bin"/><Relationship Id="rId1148" Type="http://schemas.openxmlformats.org/officeDocument/2006/relationships/oleObject" Target="embeddings/oleObject741.bin"/><Relationship Id="rId1355" Type="http://schemas.openxmlformats.org/officeDocument/2006/relationships/oleObject" Target="embeddings/oleObject871.bin"/><Relationship Id="rId1562" Type="http://schemas.openxmlformats.org/officeDocument/2006/relationships/image" Target="media/image547.wmf"/><Relationship Id="rId2185" Type="http://schemas.openxmlformats.org/officeDocument/2006/relationships/oleObject" Target="embeddings/oleObject1400.bin"/><Relationship Id="rId2392" Type="http://schemas.openxmlformats.org/officeDocument/2006/relationships/image" Target="media/image845.wmf"/><Relationship Id="rId2406" Type="http://schemas.openxmlformats.org/officeDocument/2006/relationships/oleObject" Target="embeddings/oleObject1552.bin"/><Relationship Id="rId2613" Type="http://schemas.openxmlformats.org/officeDocument/2006/relationships/image" Target="media/image926.wmf"/><Relationship Id="rId157" Type="http://schemas.openxmlformats.org/officeDocument/2006/relationships/oleObject" Target="embeddings/oleObject88.bin"/><Relationship Id="rId364" Type="http://schemas.openxmlformats.org/officeDocument/2006/relationships/oleObject" Target="embeddings/oleObject211.bin"/><Relationship Id="rId1008" Type="http://schemas.openxmlformats.org/officeDocument/2006/relationships/oleObject" Target="embeddings/oleObject639.bin"/><Relationship Id="rId1215" Type="http://schemas.openxmlformats.org/officeDocument/2006/relationships/oleObject" Target="embeddings/oleObject787.bin"/><Relationship Id="rId1422" Type="http://schemas.openxmlformats.org/officeDocument/2006/relationships/oleObject" Target="embeddings/oleObject907.bin"/><Relationship Id="rId1867" Type="http://schemas.openxmlformats.org/officeDocument/2006/relationships/oleObject" Target="embeddings/oleObject1200.bin"/><Relationship Id="rId2045" Type="http://schemas.openxmlformats.org/officeDocument/2006/relationships/image" Target="media/image721.wmf"/><Relationship Id="rId2697" Type="http://schemas.openxmlformats.org/officeDocument/2006/relationships/image" Target="media/image956.wmf"/><Relationship Id="rId61" Type="http://schemas.openxmlformats.org/officeDocument/2006/relationships/oleObject" Target="embeddings/oleObject30.bin"/><Relationship Id="rId571" Type="http://schemas.openxmlformats.org/officeDocument/2006/relationships/image" Target="media/image223.wmf"/><Relationship Id="rId669" Type="http://schemas.openxmlformats.org/officeDocument/2006/relationships/oleObject" Target="embeddings/oleObject403.bin"/><Relationship Id="rId876" Type="http://schemas.openxmlformats.org/officeDocument/2006/relationships/oleObject" Target="embeddings/oleObject546.bin"/><Relationship Id="rId1299" Type="http://schemas.openxmlformats.org/officeDocument/2006/relationships/oleObject" Target="embeddings/oleObject834.bin"/><Relationship Id="rId1727" Type="http://schemas.openxmlformats.org/officeDocument/2006/relationships/image" Target="media/image611.wmf"/><Relationship Id="rId1934" Type="http://schemas.openxmlformats.org/officeDocument/2006/relationships/oleObject" Target="embeddings/oleObject1246.bin"/><Relationship Id="rId2252" Type="http://schemas.openxmlformats.org/officeDocument/2006/relationships/oleObject" Target="embeddings/oleObject1444.bin"/><Relationship Id="rId2557" Type="http://schemas.openxmlformats.org/officeDocument/2006/relationships/image" Target="media/image906.wmf"/><Relationship Id="rId19" Type="http://schemas.openxmlformats.org/officeDocument/2006/relationships/image" Target="media/image8.wmf"/><Relationship Id="rId224" Type="http://schemas.openxmlformats.org/officeDocument/2006/relationships/image" Target="media/image91.wmf"/><Relationship Id="rId431" Type="http://schemas.openxmlformats.org/officeDocument/2006/relationships/oleObject" Target="embeddings/oleObject253.bin"/><Relationship Id="rId529" Type="http://schemas.openxmlformats.org/officeDocument/2006/relationships/oleObject" Target="embeddings/oleObject319.bin"/><Relationship Id="rId736" Type="http://schemas.openxmlformats.org/officeDocument/2006/relationships/oleObject" Target="embeddings/oleObject447.bin"/><Relationship Id="rId1061" Type="http://schemas.openxmlformats.org/officeDocument/2006/relationships/image" Target="media/image385.wmf"/><Relationship Id="rId1159" Type="http://schemas.openxmlformats.org/officeDocument/2006/relationships/oleObject" Target="embeddings/oleObject750.bin"/><Relationship Id="rId1366" Type="http://schemas.openxmlformats.org/officeDocument/2006/relationships/oleObject" Target="embeddings/oleObject877.bin"/><Relationship Id="rId2112" Type="http://schemas.openxmlformats.org/officeDocument/2006/relationships/oleObject" Target="embeddings/oleObject1352.bin"/><Relationship Id="rId2196" Type="http://schemas.openxmlformats.org/officeDocument/2006/relationships/image" Target="media/image785.wmf"/><Relationship Id="rId2417" Type="http://schemas.openxmlformats.org/officeDocument/2006/relationships/oleObject" Target="embeddings/oleObject1558.bin"/><Relationship Id="rId2764" Type="http://schemas.openxmlformats.org/officeDocument/2006/relationships/image" Target="media/image980.wmf"/><Relationship Id="rId168" Type="http://schemas.openxmlformats.org/officeDocument/2006/relationships/image" Target="media/image69.wmf"/><Relationship Id="rId943" Type="http://schemas.openxmlformats.org/officeDocument/2006/relationships/oleObject" Target="embeddings/oleObject594.bin"/><Relationship Id="rId1019" Type="http://schemas.openxmlformats.org/officeDocument/2006/relationships/oleObject" Target="embeddings/oleObject645.bin"/><Relationship Id="rId1573" Type="http://schemas.openxmlformats.org/officeDocument/2006/relationships/image" Target="media/image552.wmf"/><Relationship Id="rId1780" Type="http://schemas.openxmlformats.org/officeDocument/2006/relationships/oleObject" Target="embeddings/oleObject1135.bin"/><Relationship Id="rId1878" Type="http://schemas.openxmlformats.org/officeDocument/2006/relationships/oleObject" Target="embeddings/oleObject1209.bin"/><Relationship Id="rId2624" Type="http://schemas.openxmlformats.org/officeDocument/2006/relationships/oleObject" Target="embeddings/oleObject1690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8.bin"/><Relationship Id="rId582" Type="http://schemas.openxmlformats.org/officeDocument/2006/relationships/oleObject" Target="embeddings/oleObject349.bin"/><Relationship Id="rId803" Type="http://schemas.openxmlformats.org/officeDocument/2006/relationships/image" Target="media/image306.wmf"/><Relationship Id="rId1226" Type="http://schemas.openxmlformats.org/officeDocument/2006/relationships/image" Target="media/image429.wmf"/><Relationship Id="rId1433" Type="http://schemas.openxmlformats.org/officeDocument/2006/relationships/oleObject" Target="embeddings/oleObject918.bin"/><Relationship Id="rId1640" Type="http://schemas.openxmlformats.org/officeDocument/2006/relationships/oleObject" Target="embeddings/oleObject1055.bin"/><Relationship Id="rId1738" Type="http://schemas.openxmlformats.org/officeDocument/2006/relationships/image" Target="media/image622.wmf"/><Relationship Id="rId2056" Type="http://schemas.openxmlformats.org/officeDocument/2006/relationships/oleObject" Target="embeddings/oleObject1325.bin"/><Relationship Id="rId2263" Type="http://schemas.openxmlformats.org/officeDocument/2006/relationships/oleObject" Target="embeddings/oleObject1451.bin"/><Relationship Id="rId2470" Type="http://schemas.openxmlformats.org/officeDocument/2006/relationships/oleObject" Target="embeddings/oleObject1586.bin"/><Relationship Id="rId3" Type="http://schemas.openxmlformats.org/officeDocument/2006/relationships/webSettings" Target="webSettings.xml"/><Relationship Id="rId235" Type="http://schemas.openxmlformats.org/officeDocument/2006/relationships/image" Target="media/image96.wmf"/><Relationship Id="rId442" Type="http://schemas.openxmlformats.org/officeDocument/2006/relationships/oleObject" Target="embeddings/oleObject261.bin"/><Relationship Id="rId887" Type="http://schemas.openxmlformats.org/officeDocument/2006/relationships/oleObject" Target="embeddings/oleObject553.bin"/><Relationship Id="rId1072" Type="http://schemas.openxmlformats.org/officeDocument/2006/relationships/oleObject" Target="embeddings/oleObject680.bin"/><Relationship Id="rId1500" Type="http://schemas.openxmlformats.org/officeDocument/2006/relationships/oleObject" Target="embeddings/oleObject969.bin"/><Relationship Id="rId1945" Type="http://schemas.openxmlformats.org/officeDocument/2006/relationships/oleObject" Target="embeddings/oleObject1254.bin"/><Relationship Id="rId2123" Type="http://schemas.openxmlformats.org/officeDocument/2006/relationships/image" Target="media/image760.wmf"/><Relationship Id="rId2330" Type="http://schemas.openxmlformats.org/officeDocument/2006/relationships/image" Target="media/image831.wmf"/><Relationship Id="rId2568" Type="http://schemas.openxmlformats.org/officeDocument/2006/relationships/oleObject" Target="embeddings/oleObject1652.bin"/><Relationship Id="rId2775" Type="http://schemas.openxmlformats.org/officeDocument/2006/relationships/oleObject" Target="embeddings/oleObject1788.bin"/><Relationship Id="rId302" Type="http://schemas.openxmlformats.org/officeDocument/2006/relationships/oleObject" Target="embeddings/oleObject175.bin"/><Relationship Id="rId747" Type="http://schemas.openxmlformats.org/officeDocument/2006/relationships/oleObject" Target="embeddings/oleObject458.bin"/><Relationship Id="rId954" Type="http://schemas.openxmlformats.org/officeDocument/2006/relationships/image" Target="media/image349.wmf"/><Relationship Id="rId1377" Type="http://schemas.openxmlformats.org/officeDocument/2006/relationships/image" Target="media/image490.wmf"/><Relationship Id="rId1584" Type="http://schemas.openxmlformats.org/officeDocument/2006/relationships/image" Target="media/image558.wmf"/><Relationship Id="rId1791" Type="http://schemas.openxmlformats.org/officeDocument/2006/relationships/image" Target="media/image645.wmf"/><Relationship Id="rId1805" Type="http://schemas.openxmlformats.org/officeDocument/2006/relationships/oleObject" Target="embeddings/oleObject1152.bin"/><Relationship Id="rId2428" Type="http://schemas.openxmlformats.org/officeDocument/2006/relationships/image" Target="media/image859.wmf"/><Relationship Id="rId2635" Type="http://schemas.openxmlformats.org/officeDocument/2006/relationships/image" Target="media/image934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2.bin"/><Relationship Id="rId386" Type="http://schemas.openxmlformats.org/officeDocument/2006/relationships/image" Target="media/image157.wmf"/><Relationship Id="rId593" Type="http://schemas.openxmlformats.org/officeDocument/2006/relationships/oleObject" Target="embeddings/oleObject355.bin"/><Relationship Id="rId607" Type="http://schemas.openxmlformats.org/officeDocument/2006/relationships/oleObject" Target="embeddings/oleObject363.bin"/><Relationship Id="rId814" Type="http://schemas.openxmlformats.org/officeDocument/2006/relationships/oleObject" Target="embeddings/oleObject502.bin"/><Relationship Id="rId1237" Type="http://schemas.openxmlformats.org/officeDocument/2006/relationships/image" Target="media/image433.wmf"/><Relationship Id="rId1444" Type="http://schemas.openxmlformats.org/officeDocument/2006/relationships/oleObject" Target="embeddings/oleObject929.bin"/><Relationship Id="rId1651" Type="http://schemas.openxmlformats.org/officeDocument/2006/relationships/oleObject" Target="embeddings/oleObject1066.bin"/><Relationship Id="rId1889" Type="http://schemas.openxmlformats.org/officeDocument/2006/relationships/oleObject" Target="embeddings/oleObject1216.bin"/><Relationship Id="rId2067" Type="http://schemas.openxmlformats.org/officeDocument/2006/relationships/image" Target="media/image731.wmf"/><Relationship Id="rId2274" Type="http://schemas.openxmlformats.org/officeDocument/2006/relationships/image" Target="media/image810.wmf"/><Relationship Id="rId2481" Type="http://schemas.openxmlformats.org/officeDocument/2006/relationships/image" Target="media/image885.wmf"/><Relationship Id="rId2702" Type="http://schemas.openxmlformats.org/officeDocument/2006/relationships/oleObject" Target="embeddings/oleObject1739.bin"/><Relationship Id="rId246" Type="http://schemas.openxmlformats.org/officeDocument/2006/relationships/oleObject" Target="embeddings/oleObject141.bin"/><Relationship Id="rId453" Type="http://schemas.openxmlformats.org/officeDocument/2006/relationships/oleObject" Target="embeddings/oleObject266.bin"/><Relationship Id="rId660" Type="http://schemas.openxmlformats.org/officeDocument/2006/relationships/oleObject" Target="embeddings/oleObject397.bin"/><Relationship Id="rId898" Type="http://schemas.openxmlformats.org/officeDocument/2006/relationships/image" Target="media/image332.wmf"/><Relationship Id="rId1083" Type="http://schemas.openxmlformats.org/officeDocument/2006/relationships/oleObject" Target="embeddings/oleObject691.bin"/><Relationship Id="rId1290" Type="http://schemas.openxmlformats.org/officeDocument/2006/relationships/image" Target="media/image457.wmf"/><Relationship Id="rId1304" Type="http://schemas.openxmlformats.org/officeDocument/2006/relationships/oleObject" Target="embeddings/oleObject837.bin"/><Relationship Id="rId1511" Type="http://schemas.openxmlformats.org/officeDocument/2006/relationships/oleObject" Target="embeddings/oleObject976.bin"/><Relationship Id="rId1749" Type="http://schemas.openxmlformats.org/officeDocument/2006/relationships/oleObject" Target="embeddings/oleObject1114.bin"/><Relationship Id="rId1956" Type="http://schemas.openxmlformats.org/officeDocument/2006/relationships/image" Target="media/image687.wmf"/><Relationship Id="rId2134" Type="http://schemas.openxmlformats.org/officeDocument/2006/relationships/oleObject" Target="embeddings/oleObject1365.bin"/><Relationship Id="rId2341" Type="http://schemas.openxmlformats.org/officeDocument/2006/relationships/oleObject" Target="embeddings/oleObject1505.bin"/><Relationship Id="rId2579" Type="http://schemas.openxmlformats.org/officeDocument/2006/relationships/image" Target="media/image916.wmf"/><Relationship Id="rId2786" Type="http://schemas.openxmlformats.org/officeDocument/2006/relationships/oleObject" Target="embeddings/oleObject1794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65.bin"/><Relationship Id="rId965" Type="http://schemas.openxmlformats.org/officeDocument/2006/relationships/image" Target="media/image353.wmf"/><Relationship Id="rId1150" Type="http://schemas.openxmlformats.org/officeDocument/2006/relationships/oleObject" Target="embeddings/oleObject742.bin"/><Relationship Id="rId1388" Type="http://schemas.openxmlformats.org/officeDocument/2006/relationships/image" Target="media/image495.wmf"/><Relationship Id="rId1595" Type="http://schemas.openxmlformats.org/officeDocument/2006/relationships/oleObject" Target="embeddings/oleObject1027.bin"/><Relationship Id="rId1609" Type="http://schemas.openxmlformats.org/officeDocument/2006/relationships/oleObject" Target="embeddings/oleObject1034.bin"/><Relationship Id="rId1816" Type="http://schemas.openxmlformats.org/officeDocument/2006/relationships/image" Target="media/image652.wmf"/><Relationship Id="rId2439" Type="http://schemas.openxmlformats.org/officeDocument/2006/relationships/oleObject" Target="embeddings/oleObject1570.bin"/><Relationship Id="rId2646" Type="http://schemas.openxmlformats.org/officeDocument/2006/relationships/oleObject" Target="embeddings/oleObject170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13.bin"/><Relationship Id="rId618" Type="http://schemas.openxmlformats.org/officeDocument/2006/relationships/oleObject" Target="embeddings/oleObject370.bin"/><Relationship Id="rId825" Type="http://schemas.openxmlformats.org/officeDocument/2006/relationships/oleObject" Target="embeddings/oleObject513.bin"/><Relationship Id="rId1248" Type="http://schemas.openxmlformats.org/officeDocument/2006/relationships/oleObject" Target="embeddings/oleObject805.bin"/><Relationship Id="rId1455" Type="http://schemas.openxmlformats.org/officeDocument/2006/relationships/image" Target="media/image515.wmf"/><Relationship Id="rId1662" Type="http://schemas.openxmlformats.org/officeDocument/2006/relationships/oleObject" Target="embeddings/oleObject1075.bin"/><Relationship Id="rId2078" Type="http://schemas.openxmlformats.org/officeDocument/2006/relationships/image" Target="media/image738.wmf"/><Relationship Id="rId2201" Type="http://schemas.openxmlformats.org/officeDocument/2006/relationships/oleObject" Target="embeddings/oleObject1409.bin"/><Relationship Id="rId2285" Type="http://schemas.openxmlformats.org/officeDocument/2006/relationships/image" Target="media/image815.wmf"/><Relationship Id="rId2492" Type="http://schemas.openxmlformats.org/officeDocument/2006/relationships/image" Target="media/image888.wmf"/><Relationship Id="rId2506" Type="http://schemas.openxmlformats.org/officeDocument/2006/relationships/oleObject" Target="embeddings/oleObject1607.bin"/><Relationship Id="rId257" Type="http://schemas.openxmlformats.org/officeDocument/2006/relationships/image" Target="media/image105.wmf"/><Relationship Id="rId464" Type="http://schemas.openxmlformats.org/officeDocument/2006/relationships/oleObject" Target="embeddings/oleObject273.bin"/><Relationship Id="rId1010" Type="http://schemas.openxmlformats.org/officeDocument/2006/relationships/oleObject" Target="embeddings/oleObject640.bin"/><Relationship Id="rId1094" Type="http://schemas.openxmlformats.org/officeDocument/2006/relationships/oleObject" Target="embeddings/oleObject701.bin"/><Relationship Id="rId1108" Type="http://schemas.openxmlformats.org/officeDocument/2006/relationships/image" Target="media/image390.wmf"/><Relationship Id="rId1315" Type="http://schemas.openxmlformats.org/officeDocument/2006/relationships/oleObject" Target="embeddings/oleObject845.bin"/><Relationship Id="rId1967" Type="http://schemas.openxmlformats.org/officeDocument/2006/relationships/oleObject" Target="embeddings/oleObject1272.bin"/><Relationship Id="rId2145" Type="http://schemas.openxmlformats.org/officeDocument/2006/relationships/oleObject" Target="embeddings/oleObject1373.bin"/><Relationship Id="rId2713" Type="http://schemas.openxmlformats.org/officeDocument/2006/relationships/oleObject" Target="embeddings/oleObject1745.bin"/><Relationship Id="rId2797" Type="http://schemas.openxmlformats.org/officeDocument/2006/relationships/oleObject" Target="embeddings/oleObject1800.bin"/><Relationship Id="rId117" Type="http://schemas.openxmlformats.org/officeDocument/2006/relationships/image" Target="media/image50.wmf"/><Relationship Id="rId671" Type="http://schemas.openxmlformats.org/officeDocument/2006/relationships/oleObject" Target="embeddings/oleObject404.bin"/><Relationship Id="rId769" Type="http://schemas.openxmlformats.org/officeDocument/2006/relationships/oleObject" Target="embeddings/oleObject473.bin"/><Relationship Id="rId976" Type="http://schemas.openxmlformats.org/officeDocument/2006/relationships/oleObject" Target="embeddings/oleObject614.bin"/><Relationship Id="rId1399" Type="http://schemas.openxmlformats.org/officeDocument/2006/relationships/oleObject" Target="embeddings/oleObject894.bin"/><Relationship Id="rId2352" Type="http://schemas.openxmlformats.org/officeDocument/2006/relationships/oleObject" Target="embeddings/oleObject1516.bin"/><Relationship Id="rId2657" Type="http://schemas.openxmlformats.org/officeDocument/2006/relationships/oleObject" Target="embeddings/oleObject1708.bin"/><Relationship Id="rId324" Type="http://schemas.openxmlformats.org/officeDocument/2006/relationships/oleObject" Target="embeddings/oleObject184.bin"/><Relationship Id="rId531" Type="http://schemas.openxmlformats.org/officeDocument/2006/relationships/oleObject" Target="embeddings/oleObject321.bin"/><Relationship Id="rId629" Type="http://schemas.openxmlformats.org/officeDocument/2006/relationships/image" Target="media/image246.wmf"/><Relationship Id="rId1161" Type="http://schemas.openxmlformats.org/officeDocument/2006/relationships/oleObject" Target="embeddings/oleObject751.bin"/><Relationship Id="rId1259" Type="http://schemas.openxmlformats.org/officeDocument/2006/relationships/image" Target="media/image444.wmf"/><Relationship Id="rId1466" Type="http://schemas.openxmlformats.org/officeDocument/2006/relationships/oleObject" Target="embeddings/oleObject944.bin"/><Relationship Id="rId2005" Type="http://schemas.openxmlformats.org/officeDocument/2006/relationships/image" Target="media/image705.wmf"/><Relationship Id="rId2212" Type="http://schemas.openxmlformats.org/officeDocument/2006/relationships/image" Target="media/image792.wmf"/><Relationship Id="rId836" Type="http://schemas.openxmlformats.org/officeDocument/2006/relationships/image" Target="media/image313.wmf"/><Relationship Id="rId1021" Type="http://schemas.openxmlformats.org/officeDocument/2006/relationships/oleObject" Target="embeddings/oleObject646.bin"/><Relationship Id="rId1119" Type="http://schemas.openxmlformats.org/officeDocument/2006/relationships/oleObject" Target="embeddings/oleObject721.bin"/><Relationship Id="rId1673" Type="http://schemas.openxmlformats.org/officeDocument/2006/relationships/image" Target="media/image586.wmf"/><Relationship Id="rId1880" Type="http://schemas.openxmlformats.org/officeDocument/2006/relationships/oleObject" Target="embeddings/oleObject1210.bin"/><Relationship Id="rId1978" Type="http://schemas.openxmlformats.org/officeDocument/2006/relationships/oleObject" Target="embeddings/oleObject1279.bin"/><Relationship Id="rId2517" Type="http://schemas.openxmlformats.org/officeDocument/2006/relationships/oleObject" Target="embeddings/oleObject1614.bin"/><Relationship Id="rId2724" Type="http://schemas.openxmlformats.org/officeDocument/2006/relationships/oleObject" Target="embeddings/oleObject1753.bin"/><Relationship Id="rId903" Type="http://schemas.openxmlformats.org/officeDocument/2006/relationships/oleObject" Target="embeddings/oleObject564.bin"/><Relationship Id="rId1326" Type="http://schemas.openxmlformats.org/officeDocument/2006/relationships/oleObject" Target="embeddings/oleObject854.bin"/><Relationship Id="rId1533" Type="http://schemas.openxmlformats.org/officeDocument/2006/relationships/image" Target="media/image538.wmf"/><Relationship Id="rId1740" Type="http://schemas.openxmlformats.org/officeDocument/2006/relationships/image" Target="media/image624.wmf"/><Relationship Id="rId32" Type="http://schemas.openxmlformats.org/officeDocument/2006/relationships/image" Target="media/image13.wmf"/><Relationship Id="rId1600" Type="http://schemas.openxmlformats.org/officeDocument/2006/relationships/image" Target="media/image566.wmf"/><Relationship Id="rId1838" Type="http://schemas.openxmlformats.org/officeDocument/2006/relationships/oleObject" Target="embeddings/oleObject1173.bin"/><Relationship Id="rId181" Type="http://schemas.openxmlformats.org/officeDocument/2006/relationships/oleObject" Target="embeddings/oleObject103.bin"/><Relationship Id="rId1905" Type="http://schemas.openxmlformats.org/officeDocument/2006/relationships/oleObject" Target="embeddings/oleObject1227.bin"/><Relationship Id="rId279" Type="http://schemas.openxmlformats.org/officeDocument/2006/relationships/oleObject" Target="embeddings/oleObject160.bin"/><Relationship Id="rId486" Type="http://schemas.openxmlformats.org/officeDocument/2006/relationships/oleObject" Target="embeddings/oleObject286.bin"/><Relationship Id="rId693" Type="http://schemas.openxmlformats.org/officeDocument/2006/relationships/oleObject" Target="embeddings/oleObject415.bin"/><Relationship Id="rId2167" Type="http://schemas.openxmlformats.org/officeDocument/2006/relationships/oleObject" Target="embeddings/oleObject1388.bin"/><Relationship Id="rId2374" Type="http://schemas.openxmlformats.org/officeDocument/2006/relationships/oleObject" Target="embeddings/oleObject1532.bin"/><Relationship Id="rId2581" Type="http://schemas.openxmlformats.org/officeDocument/2006/relationships/oleObject" Target="embeddings/oleObject1660.bin"/><Relationship Id="rId139" Type="http://schemas.openxmlformats.org/officeDocument/2006/relationships/image" Target="media/image59.wmf"/><Relationship Id="rId346" Type="http://schemas.openxmlformats.org/officeDocument/2006/relationships/oleObject" Target="embeddings/oleObject199.bin"/><Relationship Id="rId553" Type="http://schemas.openxmlformats.org/officeDocument/2006/relationships/oleObject" Target="embeddings/oleObject334.bin"/><Relationship Id="rId760" Type="http://schemas.openxmlformats.org/officeDocument/2006/relationships/oleObject" Target="embeddings/oleObject466.bin"/><Relationship Id="rId998" Type="http://schemas.openxmlformats.org/officeDocument/2006/relationships/image" Target="media/image360.wmf"/><Relationship Id="rId1183" Type="http://schemas.openxmlformats.org/officeDocument/2006/relationships/oleObject" Target="embeddings/oleObject765.bin"/><Relationship Id="rId1390" Type="http://schemas.openxmlformats.org/officeDocument/2006/relationships/image" Target="media/image496.wmf"/><Relationship Id="rId2027" Type="http://schemas.openxmlformats.org/officeDocument/2006/relationships/image" Target="media/image712.wmf"/><Relationship Id="rId2234" Type="http://schemas.openxmlformats.org/officeDocument/2006/relationships/oleObject" Target="embeddings/oleObject1432.bin"/><Relationship Id="rId2441" Type="http://schemas.openxmlformats.org/officeDocument/2006/relationships/oleObject" Target="embeddings/oleObject1571.bin"/><Relationship Id="rId2679" Type="http://schemas.openxmlformats.org/officeDocument/2006/relationships/oleObject" Target="embeddings/oleObject1724.bin"/><Relationship Id="rId206" Type="http://schemas.openxmlformats.org/officeDocument/2006/relationships/oleObject" Target="embeddings/oleObject120.bin"/><Relationship Id="rId413" Type="http://schemas.openxmlformats.org/officeDocument/2006/relationships/image" Target="media/image167.wmf"/><Relationship Id="rId858" Type="http://schemas.openxmlformats.org/officeDocument/2006/relationships/image" Target="media/image319.wmf"/><Relationship Id="rId1043" Type="http://schemas.openxmlformats.org/officeDocument/2006/relationships/oleObject" Target="embeddings/oleObject661.bin"/><Relationship Id="rId1488" Type="http://schemas.openxmlformats.org/officeDocument/2006/relationships/oleObject" Target="embeddings/oleObject961.bin"/><Relationship Id="rId1695" Type="http://schemas.openxmlformats.org/officeDocument/2006/relationships/image" Target="media/image597.wmf"/><Relationship Id="rId2539" Type="http://schemas.openxmlformats.org/officeDocument/2006/relationships/oleObject" Target="embeddings/oleObject1632.bin"/><Relationship Id="rId2746" Type="http://schemas.openxmlformats.org/officeDocument/2006/relationships/oleObject" Target="embeddings/oleObject1770.bin"/><Relationship Id="rId620" Type="http://schemas.openxmlformats.org/officeDocument/2006/relationships/oleObject" Target="embeddings/oleObject372.bin"/><Relationship Id="rId718" Type="http://schemas.openxmlformats.org/officeDocument/2006/relationships/oleObject" Target="embeddings/oleObject433.bin"/><Relationship Id="rId925" Type="http://schemas.openxmlformats.org/officeDocument/2006/relationships/oleObject" Target="embeddings/oleObject582.bin"/><Relationship Id="rId1250" Type="http://schemas.openxmlformats.org/officeDocument/2006/relationships/oleObject" Target="embeddings/oleObject806.bin"/><Relationship Id="rId1348" Type="http://schemas.openxmlformats.org/officeDocument/2006/relationships/image" Target="media/image476.wmf"/><Relationship Id="rId1555" Type="http://schemas.openxmlformats.org/officeDocument/2006/relationships/oleObject" Target="embeddings/oleObject1006.bin"/><Relationship Id="rId1762" Type="http://schemas.openxmlformats.org/officeDocument/2006/relationships/oleObject" Target="embeddings/oleObject1125.bin"/><Relationship Id="rId2301" Type="http://schemas.openxmlformats.org/officeDocument/2006/relationships/image" Target="media/image817.wmf"/><Relationship Id="rId2606" Type="http://schemas.openxmlformats.org/officeDocument/2006/relationships/oleObject" Target="embeddings/oleObject1679.bin"/><Relationship Id="rId1110" Type="http://schemas.openxmlformats.org/officeDocument/2006/relationships/oleObject" Target="embeddings/oleObject715.bin"/><Relationship Id="rId1208" Type="http://schemas.openxmlformats.org/officeDocument/2006/relationships/image" Target="media/image420.wmf"/><Relationship Id="rId1415" Type="http://schemas.openxmlformats.org/officeDocument/2006/relationships/oleObject" Target="embeddings/oleObject902.bin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1041.bin"/><Relationship Id="rId1927" Type="http://schemas.openxmlformats.org/officeDocument/2006/relationships/image" Target="media/image680.wmf"/><Relationship Id="rId2091" Type="http://schemas.openxmlformats.org/officeDocument/2006/relationships/oleObject" Target="embeddings/oleObject1340.bin"/><Relationship Id="rId2189" Type="http://schemas.openxmlformats.org/officeDocument/2006/relationships/oleObject" Target="embeddings/oleObject1402.bin"/><Relationship Id="rId270" Type="http://schemas.openxmlformats.org/officeDocument/2006/relationships/oleObject" Target="embeddings/oleObject155.bin"/><Relationship Id="rId2396" Type="http://schemas.openxmlformats.org/officeDocument/2006/relationships/oleObject" Target="embeddings/oleObject1545.bin"/><Relationship Id="rId130" Type="http://schemas.openxmlformats.org/officeDocument/2006/relationships/image" Target="media/image55.wmf"/><Relationship Id="rId368" Type="http://schemas.openxmlformats.org/officeDocument/2006/relationships/image" Target="media/image150.wmf"/><Relationship Id="rId575" Type="http://schemas.openxmlformats.org/officeDocument/2006/relationships/image" Target="media/image225.wmf"/><Relationship Id="rId782" Type="http://schemas.openxmlformats.org/officeDocument/2006/relationships/oleObject" Target="embeddings/oleObject481.bin"/><Relationship Id="rId2049" Type="http://schemas.openxmlformats.org/officeDocument/2006/relationships/image" Target="media/image723.wmf"/><Relationship Id="rId2256" Type="http://schemas.openxmlformats.org/officeDocument/2006/relationships/oleObject" Target="embeddings/oleObject1446.bin"/><Relationship Id="rId2463" Type="http://schemas.openxmlformats.org/officeDocument/2006/relationships/image" Target="media/image876.wmf"/><Relationship Id="rId2670" Type="http://schemas.openxmlformats.org/officeDocument/2006/relationships/image" Target="media/image947.wmf"/><Relationship Id="rId228" Type="http://schemas.openxmlformats.org/officeDocument/2006/relationships/image" Target="media/image93.wmf"/><Relationship Id="rId435" Type="http://schemas.openxmlformats.org/officeDocument/2006/relationships/image" Target="media/image174.wmf"/><Relationship Id="rId642" Type="http://schemas.openxmlformats.org/officeDocument/2006/relationships/oleObject" Target="embeddings/oleObject387.bin"/><Relationship Id="rId1065" Type="http://schemas.openxmlformats.org/officeDocument/2006/relationships/image" Target="media/image387.wmf"/><Relationship Id="rId1272" Type="http://schemas.openxmlformats.org/officeDocument/2006/relationships/oleObject" Target="embeddings/oleObject818.bin"/><Relationship Id="rId2116" Type="http://schemas.openxmlformats.org/officeDocument/2006/relationships/image" Target="media/image757.wmf"/><Relationship Id="rId2323" Type="http://schemas.openxmlformats.org/officeDocument/2006/relationships/oleObject" Target="embeddings/oleObject1491.bin"/><Relationship Id="rId2530" Type="http://schemas.openxmlformats.org/officeDocument/2006/relationships/oleObject" Target="embeddings/oleObject1623.bin"/><Relationship Id="rId2768" Type="http://schemas.openxmlformats.org/officeDocument/2006/relationships/oleObject" Target="embeddings/oleObject1783.bin"/><Relationship Id="rId502" Type="http://schemas.openxmlformats.org/officeDocument/2006/relationships/oleObject" Target="embeddings/oleObject300.bin"/><Relationship Id="rId947" Type="http://schemas.openxmlformats.org/officeDocument/2006/relationships/oleObject" Target="embeddings/oleObject596.bin"/><Relationship Id="rId1132" Type="http://schemas.openxmlformats.org/officeDocument/2006/relationships/image" Target="media/image397.wmf"/><Relationship Id="rId1577" Type="http://schemas.openxmlformats.org/officeDocument/2006/relationships/image" Target="media/image554.wmf"/><Relationship Id="rId1784" Type="http://schemas.openxmlformats.org/officeDocument/2006/relationships/oleObject" Target="embeddings/oleObject1138.bin"/><Relationship Id="rId1991" Type="http://schemas.openxmlformats.org/officeDocument/2006/relationships/image" Target="media/image699.wmf"/><Relationship Id="rId2628" Type="http://schemas.openxmlformats.org/officeDocument/2006/relationships/oleObject" Target="embeddings/oleObject1693.bin"/><Relationship Id="rId76" Type="http://schemas.openxmlformats.org/officeDocument/2006/relationships/oleObject" Target="embeddings/oleObject38.bin"/><Relationship Id="rId807" Type="http://schemas.openxmlformats.org/officeDocument/2006/relationships/image" Target="media/image307.wmf"/><Relationship Id="rId1437" Type="http://schemas.openxmlformats.org/officeDocument/2006/relationships/oleObject" Target="embeddings/oleObject922.bin"/><Relationship Id="rId1644" Type="http://schemas.openxmlformats.org/officeDocument/2006/relationships/oleObject" Target="embeddings/oleObject1059.bin"/><Relationship Id="rId1851" Type="http://schemas.openxmlformats.org/officeDocument/2006/relationships/oleObject" Target="embeddings/oleObject1186.bin"/><Relationship Id="rId1504" Type="http://schemas.openxmlformats.org/officeDocument/2006/relationships/oleObject" Target="embeddings/oleObject971.bin"/><Relationship Id="rId1711" Type="http://schemas.openxmlformats.org/officeDocument/2006/relationships/oleObject" Target="embeddings/oleObject1103.bin"/><Relationship Id="rId1949" Type="http://schemas.openxmlformats.org/officeDocument/2006/relationships/oleObject" Target="embeddings/oleObject1258.bin"/><Relationship Id="rId292" Type="http://schemas.openxmlformats.org/officeDocument/2006/relationships/oleObject" Target="embeddings/oleObject170.bin"/><Relationship Id="rId1809" Type="http://schemas.openxmlformats.org/officeDocument/2006/relationships/image" Target="media/image650.wmf"/><Relationship Id="rId597" Type="http://schemas.openxmlformats.org/officeDocument/2006/relationships/oleObject" Target="embeddings/oleObject357.bin"/><Relationship Id="rId2180" Type="http://schemas.openxmlformats.org/officeDocument/2006/relationships/oleObject" Target="embeddings/oleObject1396.bin"/><Relationship Id="rId2278" Type="http://schemas.openxmlformats.org/officeDocument/2006/relationships/image" Target="media/image812.wmf"/><Relationship Id="rId2485" Type="http://schemas.openxmlformats.org/officeDocument/2006/relationships/image" Target="media/image887.wmf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68.bin"/><Relationship Id="rId1087" Type="http://schemas.openxmlformats.org/officeDocument/2006/relationships/oleObject" Target="embeddings/oleObject695.bin"/><Relationship Id="rId1294" Type="http://schemas.openxmlformats.org/officeDocument/2006/relationships/image" Target="media/image459.wmf"/><Relationship Id="rId2040" Type="http://schemas.openxmlformats.org/officeDocument/2006/relationships/oleObject" Target="embeddings/oleObject1317.bin"/><Relationship Id="rId2138" Type="http://schemas.openxmlformats.org/officeDocument/2006/relationships/image" Target="media/image766.wmf"/><Relationship Id="rId2692" Type="http://schemas.openxmlformats.org/officeDocument/2006/relationships/oleObject" Target="embeddings/oleObject1733.bin"/><Relationship Id="rId664" Type="http://schemas.openxmlformats.org/officeDocument/2006/relationships/oleObject" Target="embeddings/oleObject399.bin"/><Relationship Id="rId871" Type="http://schemas.openxmlformats.org/officeDocument/2006/relationships/oleObject" Target="embeddings/oleObject542.bin"/><Relationship Id="rId969" Type="http://schemas.openxmlformats.org/officeDocument/2006/relationships/oleObject" Target="embeddings/oleObject610.bin"/><Relationship Id="rId1599" Type="http://schemas.openxmlformats.org/officeDocument/2006/relationships/oleObject" Target="embeddings/oleObject1029.bin"/><Relationship Id="rId2345" Type="http://schemas.openxmlformats.org/officeDocument/2006/relationships/oleObject" Target="embeddings/oleObject1509.bin"/><Relationship Id="rId2552" Type="http://schemas.openxmlformats.org/officeDocument/2006/relationships/oleObject" Target="embeddings/oleObject1643.bin"/><Relationship Id="rId317" Type="http://schemas.openxmlformats.org/officeDocument/2006/relationships/image" Target="media/image134.wmf"/><Relationship Id="rId524" Type="http://schemas.openxmlformats.org/officeDocument/2006/relationships/oleObject" Target="embeddings/oleObject316.bin"/><Relationship Id="rId731" Type="http://schemas.openxmlformats.org/officeDocument/2006/relationships/oleObject" Target="embeddings/oleObject444.bin"/><Relationship Id="rId1154" Type="http://schemas.openxmlformats.org/officeDocument/2006/relationships/oleObject" Target="embeddings/oleObject745.bin"/><Relationship Id="rId1361" Type="http://schemas.openxmlformats.org/officeDocument/2006/relationships/image" Target="media/image482.wmf"/><Relationship Id="rId1459" Type="http://schemas.openxmlformats.org/officeDocument/2006/relationships/image" Target="media/image516.wmf"/><Relationship Id="rId2205" Type="http://schemas.openxmlformats.org/officeDocument/2006/relationships/oleObject" Target="embeddings/oleObject1412.bin"/><Relationship Id="rId2412" Type="http://schemas.openxmlformats.org/officeDocument/2006/relationships/oleObject" Target="embeddings/oleObject1555.bin"/><Relationship Id="rId98" Type="http://schemas.openxmlformats.org/officeDocument/2006/relationships/oleObject" Target="embeddings/oleObject52.bin"/><Relationship Id="rId829" Type="http://schemas.openxmlformats.org/officeDocument/2006/relationships/oleObject" Target="embeddings/oleObject515.bin"/><Relationship Id="rId1014" Type="http://schemas.openxmlformats.org/officeDocument/2006/relationships/image" Target="media/image367.wmf"/><Relationship Id="rId1221" Type="http://schemas.openxmlformats.org/officeDocument/2006/relationships/oleObject" Target="embeddings/oleObject790.bin"/><Relationship Id="rId1666" Type="http://schemas.openxmlformats.org/officeDocument/2006/relationships/oleObject" Target="embeddings/oleObject1078.bin"/><Relationship Id="rId1873" Type="http://schemas.openxmlformats.org/officeDocument/2006/relationships/oleObject" Target="embeddings/oleObject1205.bin"/><Relationship Id="rId2717" Type="http://schemas.openxmlformats.org/officeDocument/2006/relationships/oleObject" Target="embeddings/oleObject1747.bin"/><Relationship Id="rId1319" Type="http://schemas.openxmlformats.org/officeDocument/2006/relationships/oleObject" Target="embeddings/oleObject847.bin"/><Relationship Id="rId1526" Type="http://schemas.openxmlformats.org/officeDocument/2006/relationships/oleObject" Target="embeddings/oleObject986.bin"/><Relationship Id="rId1733" Type="http://schemas.openxmlformats.org/officeDocument/2006/relationships/image" Target="media/image617.wmf"/><Relationship Id="rId1940" Type="http://schemas.openxmlformats.org/officeDocument/2006/relationships/oleObject" Target="embeddings/oleObject1249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148.bin"/><Relationship Id="rId174" Type="http://schemas.openxmlformats.org/officeDocument/2006/relationships/image" Target="media/image71.wmf"/><Relationship Id="rId381" Type="http://schemas.openxmlformats.org/officeDocument/2006/relationships/oleObject" Target="embeddings/oleObject222.bin"/><Relationship Id="rId2062" Type="http://schemas.openxmlformats.org/officeDocument/2006/relationships/oleObject" Target="embeddings/oleObject1328.bin"/><Relationship Id="rId241" Type="http://schemas.openxmlformats.org/officeDocument/2006/relationships/oleObject" Target="embeddings/oleObject138.bin"/><Relationship Id="rId479" Type="http://schemas.openxmlformats.org/officeDocument/2006/relationships/image" Target="media/image192.wmf"/><Relationship Id="rId686" Type="http://schemas.openxmlformats.org/officeDocument/2006/relationships/image" Target="media/image270.wmf"/><Relationship Id="rId893" Type="http://schemas.openxmlformats.org/officeDocument/2006/relationships/oleObject" Target="embeddings/oleObject557.bin"/><Relationship Id="rId2367" Type="http://schemas.openxmlformats.org/officeDocument/2006/relationships/oleObject" Target="embeddings/oleObject1528.bin"/><Relationship Id="rId2574" Type="http://schemas.openxmlformats.org/officeDocument/2006/relationships/image" Target="media/image914.wmf"/><Relationship Id="rId2781" Type="http://schemas.openxmlformats.org/officeDocument/2006/relationships/oleObject" Target="embeddings/oleObject1791.bin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29.bin"/><Relationship Id="rId753" Type="http://schemas.openxmlformats.org/officeDocument/2006/relationships/image" Target="media/image287.wmf"/><Relationship Id="rId1176" Type="http://schemas.openxmlformats.org/officeDocument/2006/relationships/image" Target="media/image410.wmf"/><Relationship Id="rId1383" Type="http://schemas.openxmlformats.org/officeDocument/2006/relationships/oleObject" Target="embeddings/oleObject886.bin"/><Relationship Id="rId2227" Type="http://schemas.openxmlformats.org/officeDocument/2006/relationships/oleObject" Target="embeddings/oleObject1425.bin"/><Relationship Id="rId2434" Type="http://schemas.openxmlformats.org/officeDocument/2006/relationships/image" Target="media/image862.wmf"/><Relationship Id="rId101" Type="http://schemas.openxmlformats.org/officeDocument/2006/relationships/image" Target="media/image43.wmf"/><Relationship Id="rId406" Type="http://schemas.openxmlformats.org/officeDocument/2006/relationships/oleObject" Target="embeddings/oleObject235.bin"/><Relationship Id="rId960" Type="http://schemas.openxmlformats.org/officeDocument/2006/relationships/image" Target="media/image351.wmf"/><Relationship Id="rId1036" Type="http://schemas.openxmlformats.org/officeDocument/2006/relationships/oleObject" Target="embeddings/oleObject656.bin"/><Relationship Id="rId1243" Type="http://schemas.openxmlformats.org/officeDocument/2006/relationships/oleObject" Target="embeddings/oleObject803.bin"/><Relationship Id="rId1590" Type="http://schemas.openxmlformats.org/officeDocument/2006/relationships/image" Target="media/image561.wmf"/><Relationship Id="rId1688" Type="http://schemas.openxmlformats.org/officeDocument/2006/relationships/oleObject" Target="embeddings/oleObject1090.bin"/><Relationship Id="rId1895" Type="http://schemas.openxmlformats.org/officeDocument/2006/relationships/oleObject" Target="embeddings/oleObject1221.bin"/><Relationship Id="rId2641" Type="http://schemas.openxmlformats.org/officeDocument/2006/relationships/image" Target="media/image937.wmf"/><Relationship Id="rId2739" Type="http://schemas.openxmlformats.org/officeDocument/2006/relationships/oleObject" Target="embeddings/oleObject1765.bin"/><Relationship Id="rId613" Type="http://schemas.openxmlformats.org/officeDocument/2006/relationships/oleObject" Target="embeddings/oleObject366.bin"/><Relationship Id="rId820" Type="http://schemas.openxmlformats.org/officeDocument/2006/relationships/oleObject" Target="embeddings/oleObject508.bin"/><Relationship Id="rId918" Type="http://schemas.openxmlformats.org/officeDocument/2006/relationships/oleObject" Target="embeddings/oleObject575.bin"/><Relationship Id="rId1450" Type="http://schemas.openxmlformats.org/officeDocument/2006/relationships/oleObject" Target="embeddings/oleObject933.bin"/><Relationship Id="rId1548" Type="http://schemas.openxmlformats.org/officeDocument/2006/relationships/oleObject" Target="embeddings/oleObject1002.bin"/><Relationship Id="rId1755" Type="http://schemas.openxmlformats.org/officeDocument/2006/relationships/oleObject" Target="embeddings/oleObject1120.bin"/><Relationship Id="rId2501" Type="http://schemas.openxmlformats.org/officeDocument/2006/relationships/oleObject" Target="embeddings/oleObject1604.bin"/><Relationship Id="rId1103" Type="http://schemas.openxmlformats.org/officeDocument/2006/relationships/oleObject" Target="embeddings/oleObject709.bin"/><Relationship Id="rId1310" Type="http://schemas.openxmlformats.org/officeDocument/2006/relationships/oleObject" Target="embeddings/oleObject841.bin"/><Relationship Id="rId1408" Type="http://schemas.openxmlformats.org/officeDocument/2006/relationships/image" Target="media/image505.wmf"/><Relationship Id="rId1962" Type="http://schemas.openxmlformats.org/officeDocument/2006/relationships/oleObject" Target="embeddings/oleObject1268.bin"/><Relationship Id="rId2806" Type="http://schemas.openxmlformats.org/officeDocument/2006/relationships/image" Target="media/image997.wmf"/><Relationship Id="rId47" Type="http://schemas.openxmlformats.org/officeDocument/2006/relationships/oleObject" Target="embeddings/oleObject22.bin"/><Relationship Id="rId1615" Type="http://schemas.openxmlformats.org/officeDocument/2006/relationships/image" Target="media/image573.wmf"/><Relationship Id="rId1822" Type="http://schemas.openxmlformats.org/officeDocument/2006/relationships/oleObject" Target="embeddings/oleObject1163.bin"/><Relationship Id="rId196" Type="http://schemas.openxmlformats.org/officeDocument/2006/relationships/oleObject" Target="embeddings/oleObject113.bin"/><Relationship Id="rId2084" Type="http://schemas.openxmlformats.org/officeDocument/2006/relationships/oleObject" Target="embeddings/oleObject1336.bin"/><Relationship Id="rId2291" Type="http://schemas.openxmlformats.org/officeDocument/2006/relationships/oleObject" Target="embeddings/oleObject1470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278.bin"/><Relationship Id="rId2151" Type="http://schemas.openxmlformats.org/officeDocument/2006/relationships/oleObject" Target="embeddings/oleObject1378.bin"/><Relationship Id="rId2389" Type="http://schemas.openxmlformats.org/officeDocument/2006/relationships/image" Target="media/image844.wmf"/><Relationship Id="rId2596" Type="http://schemas.openxmlformats.org/officeDocument/2006/relationships/oleObject" Target="embeddings/oleObject1672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89.bin"/><Relationship Id="rId568" Type="http://schemas.openxmlformats.org/officeDocument/2006/relationships/oleObject" Target="embeddings/oleObject342.bin"/><Relationship Id="rId775" Type="http://schemas.openxmlformats.org/officeDocument/2006/relationships/oleObject" Target="embeddings/oleObject477.bin"/><Relationship Id="rId982" Type="http://schemas.openxmlformats.org/officeDocument/2006/relationships/oleObject" Target="embeddings/oleObject620.bin"/><Relationship Id="rId1198" Type="http://schemas.openxmlformats.org/officeDocument/2006/relationships/oleObject" Target="embeddings/oleObject776.bin"/><Relationship Id="rId2011" Type="http://schemas.openxmlformats.org/officeDocument/2006/relationships/oleObject" Target="embeddings/oleObject1301.bin"/><Relationship Id="rId2249" Type="http://schemas.openxmlformats.org/officeDocument/2006/relationships/image" Target="media/image802.wmf"/><Relationship Id="rId2456" Type="http://schemas.openxmlformats.org/officeDocument/2006/relationships/oleObject" Target="embeddings/oleObject1578.bin"/><Relationship Id="rId2663" Type="http://schemas.openxmlformats.org/officeDocument/2006/relationships/oleObject" Target="embeddings/oleObject1714.bin"/><Relationship Id="rId428" Type="http://schemas.openxmlformats.org/officeDocument/2006/relationships/oleObject" Target="embeddings/oleObject251.bin"/><Relationship Id="rId635" Type="http://schemas.openxmlformats.org/officeDocument/2006/relationships/image" Target="media/image248.wmf"/><Relationship Id="rId842" Type="http://schemas.openxmlformats.org/officeDocument/2006/relationships/image" Target="media/image315.wmf"/><Relationship Id="rId1058" Type="http://schemas.openxmlformats.org/officeDocument/2006/relationships/image" Target="media/image384.wmf"/><Relationship Id="rId1265" Type="http://schemas.openxmlformats.org/officeDocument/2006/relationships/oleObject" Target="embeddings/oleObject814.bin"/><Relationship Id="rId1472" Type="http://schemas.openxmlformats.org/officeDocument/2006/relationships/oleObject" Target="embeddings/oleObject948.bin"/><Relationship Id="rId2109" Type="http://schemas.openxmlformats.org/officeDocument/2006/relationships/image" Target="media/image755.wmf"/><Relationship Id="rId2316" Type="http://schemas.openxmlformats.org/officeDocument/2006/relationships/image" Target="media/image824.wmf"/><Relationship Id="rId2523" Type="http://schemas.openxmlformats.org/officeDocument/2006/relationships/oleObject" Target="embeddings/oleObject1618.bin"/><Relationship Id="rId2730" Type="http://schemas.openxmlformats.org/officeDocument/2006/relationships/image" Target="media/image967.wmf"/><Relationship Id="rId702" Type="http://schemas.openxmlformats.org/officeDocument/2006/relationships/image" Target="media/image278.wmf"/><Relationship Id="rId1125" Type="http://schemas.openxmlformats.org/officeDocument/2006/relationships/image" Target="media/image394.wmf"/><Relationship Id="rId1332" Type="http://schemas.openxmlformats.org/officeDocument/2006/relationships/oleObject" Target="embeddings/oleObject859.bin"/><Relationship Id="rId1777" Type="http://schemas.openxmlformats.org/officeDocument/2006/relationships/image" Target="media/image639.wmf"/><Relationship Id="rId1984" Type="http://schemas.openxmlformats.org/officeDocument/2006/relationships/oleObject" Target="embeddings/oleObject1283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1052.bin"/><Relationship Id="rId1844" Type="http://schemas.openxmlformats.org/officeDocument/2006/relationships/oleObject" Target="embeddings/oleObject1179.bin"/><Relationship Id="rId1704" Type="http://schemas.openxmlformats.org/officeDocument/2006/relationships/oleObject" Target="embeddings/oleObject1098.bin"/><Relationship Id="rId285" Type="http://schemas.openxmlformats.org/officeDocument/2006/relationships/oleObject" Target="embeddings/oleObject165.bin"/><Relationship Id="rId1911" Type="http://schemas.openxmlformats.org/officeDocument/2006/relationships/oleObject" Target="embeddings/oleObject1231.bin"/><Relationship Id="rId492" Type="http://schemas.openxmlformats.org/officeDocument/2006/relationships/image" Target="media/image197.wmf"/><Relationship Id="rId797" Type="http://schemas.openxmlformats.org/officeDocument/2006/relationships/image" Target="media/image303.wmf"/><Relationship Id="rId2173" Type="http://schemas.openxmlformats.org/officeDocument/2006/relationships/oleObject" Target="embeddings/oleObject1392.bin"/><Relationship Id="rId2380" Type="http://schemas.openxmlformats.org/officeDocument/2006/relationships/oleObject" Target="embeddings/oleObject1535.bin"/><Relationship Id="rId2478" Type="http://schemas.openxmlformats.org/officeDocument/2006/relationships/oleObject" Target="embeddings/oleObject1590.bin"/><Relationship Id="rId145" Type="http://schemas.openxmlformats.org/officeDocument/2006/relationships/oleObject" Target="embeddings/oleObject79.bin"/><Relationship Id="rId352" Type="http://schemas.openxmlformats.org/officeDocument/2006/relationships/image" Target="media/image144.wmf"/><Relationship Id="rId1287" Type="http://schemas.openxmlformats.org/officeDocument/2006/relationships/oleObject" Target="embeddings/oleObject826.bin"/><Relationship Id="rId2033" Type="http://schemas.openxmlformats.org/officeDocument/2006/relationships/image" Target="media/image715.wmf"/><Relationship Id="rId2240" Type="http://schemas.openxmlformats.org/officeDocument/2006/relationships/oleObject" Target="embeddings/oleObject1437.bin"/><Relationship Id="rId2685" Type="http://schemas.openxmlformats.org/officeDocument/2006/relationships/oleObject" Target="embeddings/oleObject1728.bin"/><Relationship Id="rId212" Type="http://schemas.openxmlformats.org/officeDocument/2006/relationships/oleObject" Target="embeddings/oleObject123.bin"/><Relationship Id="rId657" Type="http://schemas.openxmlformats.org/officeDocument/2006/relationships/image" Target="media/image257.wmf"/><Relationship Id="rId864" Type="http://schemas.openxmlformats.org/officeDocument/2006/relationships/oleObject" Target="embeddings/oleObject538.bin"/><Relationship Id="rId1494" Type="http://schemas.openxmlformats.org/officeDocument/2006/relationships/oleObject" Target="embeddings/oleObject965.bin"/><Relationship Id="rId1799" Type="http://schemas.openxmlformats.org/officeDocument/2006/relationships/oleObject" Target="embeddings/oleObject1147.bin"/><Relationship Id="rId2100" Type="http://schemas.openxmlformats.org/officeDocument/2006/relationships/image" Target="media/image751.wmf"/><Relationship Id="rId2338" Type="http://schemas.openxmlformats.org/officeDocument/2006/relationships/oleObject" Target="embeddings/oleObject1502.bin"/><Relationship Id="rId2545" Type="http://schemas.openxmlformats.org/officeDocument/2006/relationships/oleObject" Target="embeddings/oleObject1636.bin"/><Relationship Id="rId2752" Type="http://schemas.openxmlformats.org/officeDocument/2006/relationships/oleObject" Target="embeddings/oleObject1773.bin"/><Relationship Id="rId517" Type="http://schemas.openxmlformats.org/officeDocument/2006/relationships/oleObject" Target="embeddings/oleObject311.bin"/><Relationship Id="rId724" Type="http://schemas.openxmlformats.org/officeDocument/2006/relationships/oleObject" Target="embeddings/oleObject439.bin"/><Relationship Id="rId931" Type="http://schemas.openxmlformats.org/officeDocument/2006/relationships/image" Target="media/image339.wmf"/><Relationship Id="rId1147" Type="http://schemas.openxmlformats.org/officeDocument/2006/relationships/oleObject" Target="embeddings/oleObject740.bin"/><Relationship Id="rId1354" Type="http://schemas.openxmlformats.org/officeDocument/2006/relationships/image" Target="media/image479.wmf"/><Relationship Id="rId1561" Type="http://schemas.openxmlformats.org/officeDocument/2006/relationships/oleObject" Target="embeddings/oleObject1010.bin"/><Relationship Id="rId2405" Type="http://schemas.openxmlformats.org/officeDocument/2006/relationships/image" Target="media/image849.wmf"/><Relationship Id="rId2612" Type="http://schemas.openxmlformats.org/officeDocument/2006/relationships/oleObject" Target="embeddings/oleObject1682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638.bin"/><Relationship Id="rId1214" Type="http://schemas.openxmlformats.org/officeDocument/2006/relationships/image" Target="media/image423.wmf"/><Relationship Id="rId1421" Type="http://schemas.openxmlformats.org/officeDocument/2006/relationships/oleObject" Target="embeddings/oleObject906.bin"/><Relationship Id="rId1659" Type="http://schemas.openxmlformats.org/officeDocument/2006/relationships/oleObject" Target="embeddings/oleObject1073.bin"/><Relationship Id="rId1866" Type="http://schemas.openxmlformats.org/officeDocument/2006/relationships/oleObject" Target="embeddings/oleObject1199.bin"/><Relationship Id="rId1519" Type="http://schemas.openxmlformats.org/officeDocument/2006/relationships/image" Target="media/image533.wmf"/><Relationship Id="rId1726" Type="http://schemas.openxmlformats.org/officeDocument/2006/relationships/image" Target="media/image610.wmf"/><Relationship Id="rId1933" Type="http://schemas.openxmlformats.org/officeDocument/2006/relationships/image" Target="media/image683.wmf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406.bin"/><Relationship Id="rId167" Type="http://schemas.openxmlformats.org/officeDocument/2006/relationships/oleObject" Target="embeddings/oleObject94.bin"/><Relationship Id="rId374" Type="http://schemas.openxmlformats.org/officeDocument/2006/relationships/image" Target="media/image152.wmf"/><Relationship Id="rId581" Type="http://schemas.openxmlformats.org/officeDocument/2006/relationships/image" Target="media/image228.wmf"/><Relationship Id="rId2055" Type="http://schemas.openxmlformats.org/officeDocument/2006/relationships/image" Target="media/image726.wmf"/><Relationship Id="rId2262" Type="http://schemas.openxmlformats.org/officeDocument/2006/relationships/oleObject" Target="embeddings/oleObject1450.bin"/><Relationship Id="rId234" Type="http://schemas.openxmlformats.org/officeDocument/2006/relationships/oleObject" Target="embeddings/oleObject134.bin"/><Relationship Id="rId679" Type="http://schemas.openxmlformats.org/officeDocument/2006/relationships/oleObject" Target="embeddings/oleObject408.bin"/><Relationship Id="rId886" Type="http://schemas.openxmlformats.org/officeDocument/2006/relationships/image" Target="media/image329.wmf"/><Relationship Id="rId2567" Type="http://schemas.openxmlformats.org/officeDocument/2006/relationships/image" Target="media/image911.wmf"/><Relationship Id="rId2774" Type="http://schemas.openxmlformats.org/officeDocument/2006/relationships/oleObject" Target="embeddings/oleObject1787.bin"/><Relationship Id="rId2" Type="http://schemas.openxmlformats.org/officeDocument/2006/relationships/settings" Target="settings.xml"/><Relationship Id="rId441" Type="http://schemas.openxmlformats.org/officeDocument/2006/relationships/oleObject" Target="embeddings/oleObject260.bin"/><Relationship Id="rId539" Type="http://schemas.openxmlformats.org/officeDocument/2006/relationships/oleObject" Target="embeddings/oleObject325.bin"/><Relationship Id="rId746" Type="http://schemas.openxmlformats.org/officeDocument/2006/relationships/oleObject" Target="embeddings/oleObject457.bin"/><Relationship Id="rId1071" Type="http://schemas.openxmlformats.org/officeDocument/2006/relationships/oleObject" Target="embeddings/oleObject679.bin"/><Relationship Id="rId1169" Type="http://schemas.openxmlformats.org/officeDocument/2006/relationships/oleObject" Target="embeddings/oleObject758.bin"/><Relationship Id="rId1376" Type="http://schemas.openxmlformats.org/officeDocument/2006/relationships/oleObject" Target="embeddings/oleObject882.bin"/><Relationship Id="rId1583" Type="http://schemas.openxmlformats.org/officeDocument/2006/relationships/oleObject" Target="embeddings/oleObject1021.bin"/><Relationship Id="rId2122" Type="http://schemas.openxmlformats.org/officeDocument/2006/relationships/oleObject" Target="embeddings/oleObject1358.bin"/><Relationship Id="rId2427" Type="http://schemas.openxmlformats.org/officeDocument/2006/relationships/oleObject" Target="embeddings/oleObject1564.bin"/><Relationship Id="rId301" Type="http://schemas.openxmlformats.org/officeDocument/2006/relationships/image" Target="media/image122.wmf"/><Relationship Id="rId953" Type="http://schemas.openxmlformats.org/officeDocument/2006/relationships/oleObject" Target="embeddings/oleObject600.bin"/><Relationship Id="rId1029" Type="http://schemas.openxmlformats.org/officeDocument/2006/relationships/image" Target="media/image373.wmf"/><Relationship Id="rId1236" Type="http://schemas.openxmlformats.org/officeDocument/2006/relationships/oleObject" Target="embeddings/oleObject799.bin"/><Relationship Id="rId1790" Type="http://schemas.openxmlformats.org/officeDocument/2006/relationships/oleObject" Target="embeddings/oleObject1141.bin"/><Relationship Id="rId1888" Type="http://schemas.openxmlformats.org/officeDocument/2006/relationships/oleObject" Target="embeddings/oleObject1215.bin"/><Relationship Id="rId2634" Type="http://schemas.openxmlformats.org/officeDocument/2006/relationships/oleObject" Target="embeddings/oleObject1696.bin"/><Relationship Id="rId82" Type="http://schemas.openxmlformats.org/officeDocument/2006/relationships/oleObject" Target="embeddings/oleObject42.bin"/><Relationship Id="rId606" Type="http://schemas.openxmlformats.org/officeDocument/2006/relationships/image" Target="media/image239.wmf"/><Relationship Id="rId813" Type="http://schemas.openxmlformats.org/officeDocument/2006/relationships/oleObject" Target="embeddings/oleObject501.bin"/><Relationship Id="rId1443" Type="http://schemas.openxmlformats.org/officeDocument/2006/relationships/oleObject" Target="embeddings/oleObject928.bin"/><Relationship Id="rId1650" Type="http://schemas.openxmlformats.org/officeDocument/2006/relationships/oleObject" Target="embeddings/oleObject1065.bin"/><Relationship Id="rId1748" Type="http://schemas.openxmlformats.org/officeDocument/2006/relationships/oleObject" Target="embeddings/oleObject1113.bin"/><Relationship Id="rId2701" Type="http://schemas.openxmlformats.org/officeDocument/2006/relationships/image" Target="media/image958.wmf"/><Relationship Id="rId1303" Type="http://schemas.openxmlformats.org/officeDocument/2006/relationships/image" Target="media/image462.wmf"/><Relationship Id="rId1510" Type="http://schemas.openxmlformats.org/officeDocument/2006/relationships/oleObject" Target="embeddings/oleObject975.bin"/><Relationship Id="rId1955" Type="http://schemas.openxmlformats.org/officeDocument/2006/relationships/oleObject" Target="embeddings/oleObject1264.bin"/><Relationship Id="rId1608" Type="http://schemas.openxmlformats.org/officeDocument/2006/relationships/image" Target="media/image570.wmf"/><Relationship Id="rId1815" Type="http://schemas.openxmlformats.org/officeDocument/2006/relationships/oleObject" Target="embeddings/oleObject1159.bin"/><Relationship Id="rId189" Type="http://schemas.openxmlformats.org/officeDocument/2006/relationships/oleObject" Target="embeddings/oleObject109.bin"/><Relationship Id="rId396" Type="http://schemas.openxmlformats.org/officeDocument/2006/relationships/image" Target="media/image162.wmf"/><Relationship Id="rId2077" Type="http://schemas.openxmlformats.org/officeDocument/2006/relationships/image" Target="media/image737.wmf"/><Relationship Id="rId2284" Type="http://schemas.openxmlformats.org/officeDocument/2006/relationships/oleObject" Target="embeddings/oleObject1465.bin"/><Relationship Id="rId2491" Type="http://schemas.openxmlformats.org/officeDocument/2006/relationships/oleObject" Target="embeddings/oleObject1599.bin"/><Relationship Id="rId256" Type="http://schemas.openxmlformats.org/officeDocument/2006/relationships/oleObject" Target="embeddings/oleObject147.bin"/><Relationship Id="rId463" Type="http://schemas.openxmlformats.org/officeDocument/2006/relationships/image" Target="media/image186.wmf"/><Relationship Id="rId670" Type="http://schemas.openxmlformats.org/officeDocument/2006/relationships/image" Target="media/image262.wmf"/><Relationship Id="rId1093" Type="http://schemas.openxmlformats.org/officeDocument/2006/relationships/image" Target="media/image388.wmf"/><Relationship Id="rId2144" Type="http://schemas.openxmlformats.org/officeDocument/2006/relationships/oleObject" Target="embeddings/oleObject1372.bin"/><Relationship Id="rId2351" Type="http://schemas.openxmlformats.org/officeDocument/2006/relationships/oleObject" Target="embeddings/oleObject1515.bin"/><Relationship Id="rId2589" Type="http://schemas.openxmlformats.org/officeDocument/2006/relationships/oleObject" Target="embeddings/oleObject1665.bin"/><Relationship Id="rId2796" Type="http://schemas.openxmlformats.org/officeDocument/2006/relationships/image" Target="media/image992.wmf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320.bin"/><Relationship Id="rId768" Type="http://schemas.openxmlformats.org/officeDocument/2006/relationships/oleObject" Target="embeddings/oleObject472.bin"/><Relationship Id="rId975" Type="http://schemas.openxmlformats.org/officeDocument/2006/relationships/oleObject" Target="embeddings/oleObject613.bin"/><Relationship Id="rId1160" Type="http://schemas.openxmlformats.org/officeDocument/2006/relationships/image" Target="media/image405.wmf"/><Relationship Id="rId1398" Type="http://schemas.openxmlformats.org/officeDocument/2006/relationships/image" Target="media/image500.wmf"/><Relationship Id="rId2004" Type="http://schemas.openxmlformats.org/officeDocument/2006/relationships/oleObject" Target="embeddings/oleObject1295.bin"/><Relationship Id="rId2211" Type="http://schemas.openxmlformats.org/officeDocument/2006/relationships/oleObject" Target="embeddings/oleObject1415.bin"/><Relationship Id="rId2449" Type="http://schemas.openxmlformats.org/officeDocument/2006/relationships/image" Target="media/image871.wmf"/><Relationship Id="rId2656" Type="http://schemas.openxmlformats.org/officeDocument/2006/relationships/image" Target="media/image944.wmf"/><Relationship Id="rId628" Type="http://schemas.openxmlformats.org/officeDocument/2006/relationships/oleObject" Target="embeddings/oleObject378.bin"/><Relationship Id="rId835" Type="http://schemas.openxmlformats.org/officeDocument/2006/relationships/oleObject" Target="embeddings/oleObject518.bin"/><Relationship Id="rId1258" Type="http://schemas.openxmlformats.org/officeDocument/2006/relationships/oleObject" Target="embeddings/oleObject810.bin"/><Relationship Id="rId1465" Type="http://schemas.openxmlformats.org/officeDocument/2006/relationships/oleObject" Target="embeddings/oleObject943.bin"/><Relationship Id="rId1672" Type="http://schemas.openxmlformats.org/officeDocument/2006/relationships/oleObject" Target="embeddings/oleObject1082.bin"/><Relationship Id="rId2309" Type="http://schemas.openxmlformats.org/officeDocument/2006/relationships/oleObject" Target="embeddings/oleObject1484.bin"/><Relationship Id="rId2516" Type="http://schemas.openxmlformats.org/officeDocument/2006/relationships/image" Target="media/image898.wmf"/><Relationship Id="rId2723" Type="http://schemas.openxmlformats.org/officeDocument/2006/relationships/image" Target="media/image966.wmf"/><Relationship Id="rId1020" Type="http://schemas.openxmlformats.org/officeDocument/2006/relationships/image" Target="media/image370.wmf"/><Relationship Id="rId1118" Type="http://schemas.openxmlformats.org/officeDocument/2006/relationships/oleObject" Target="embeddings/oleObject720.bin"/><Relationship Id="rId1325" Type="http://schemas.openxmlformats.org/officeDocument/2006/relationships/oleObject" Target="embeddings/oleObject853.bin"/><Relationship Id="rId1532" Type="http://schemas.openxmlformats.org/officeDocument/2006/relationships/oleObject" Target="embeddings/oleObject990.bin"/><Relationship Id="rId1977" Type="http://schemas.openxmlformats.org/officeDocument/2006/relationships/oleObject" Target="embeddings/oleObject1278.bin"/><Relationship Id="rId902" Type="http://schemas.openxmlformats.org/officeDocument/2006/relationships/image" Target="media/image334.wmf"/><Relationship Id="rId1837" Type="http://schemas.openxmlformats.org/officeDocument/2006/relationships/oleObject" Target="embeddings/oleObject1172.bin"/><Relationship Id="rId31" Type="http://schemas.openxmlformats.org/officeDocument/2006/relationships/oleObject" Target="embeddings/oleObject14.bin"/><Relationship Id="rId2099" Type="http://schemas.openxmlformats.org/officeDocument/2006/relationships/oleObject" Target="embeddings/oleObject1344.bin"/><Relationship Id="rId180" Type="http://schemas.openxmlformats.org/officeDocument/2006/relationships/image" Target="media/image73.wmf"/><Relationship Id="rId278" Type="http://schemas.openxmlformats.org/officeDocument/2006/relationships/oleObject" Target="embeddings/oleObject159.bin"/><Relationship Id="rId1904" Type="http://schemas.openxmlformats.org/officeDocument/2006/relationships/image" Target="media/image673.wmf"/><Relationship Id="rId485" Type="http://schemas.openxmlformats.org/officeDocument/2006/relationships/image" Target="media/image195.wmf"/><Relationship Id="rId692" Type="http://schemas.openxmlformats.org/officeDocument/2006/relationships/image" Target="media/image273.wmf"/><Relationship Id="rId2166" Type="http://schemas.openxmlformats.org/officeDocument/2006/relationships/oleObject" Target="embeddings/oleObject1387.bin"/><Relationship Id="rId2373" Type="http://schemas.openxmlformats.org/officeDocument/2006/relationships/image" Target="media/image837.wmf"/><Relationship Id="rId2580" Type="http://schemas.openxmlformats.org/officeDocument/2006/relationships/oleObject" Target="embeddings/oleObject1659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98.bin"/><Relationship Id="rId552" Type="http://schemas.openxmlformats.org/officeDocument/2006/relationships/oleObject" Target="embeddings/oleObject333.bin"/><Relationship Id="rId997" Type="http://schemas.openxmlformats.org/officeDocument/2006/relationships/oleObject" Target="embeddings/oleObject633.bin"/><Relationship Id="rId1182" Type="http://schemas.openxmlformats.org/officeDocument/2006/relationships/image" Target="media/image413.wmf"/><Relationship Id="rId2026" Type="http://schemas.openxmlformats.org/officeDocument/2006/relationships/oleObject" Target="embeddings/oleObject1310.bin"/><Relationship Id="rId2233" Type="http://schemas.openxmlformats.org/officeDocument/2006/relationships/oleObject" Target="embeddings/oleObject1431.bin"/><Relationship Id="rId2440" Type="http://schemas.openxmlformats.org/officeDocument/2006/relationships/image" Target="media/image865.wmf"/><Relationship Id="rId2678" Type="http://schemas.openxmlformats.org/officeDocument/2006/relationships/image" Target="media/image950.wmf"/><Relationship Id="rId205" Type="http://schemas.openxmlformats.org/officeDocument/2006/relationships/oleObject" Target="embeddings/oleObject119.bin"/><Relationship Id="rId412" Type="http://schemas.openxmlformats.org/officeDocument/2006/relationships/oleObject" Target="embeddings/oleObject241.bin"/><Relationship Id="rId857" Type="http://schemas.openxmlformats.org/officeDocument/2006/relationships/oleObject" Target="embeddings/oleObject534.bin"/><Relationship Id="rId1042" Type="http://schemas.openxmlformats.org/officeDocument/2006/relationships/image" Target="media/image377.wmf"/><Relationship Id="rId1487" Type="http://schemas.openxmlformats.org/officeDocument/2006/relationships/oleObject" Target="embeddings/oleObject960.bin"/><Relationship Id="rId1694" Type="http://schemas.openxmlformats.org/officeDocument/2006/relationships/oleObject" Target="embeddings/oleObject1093.bin"/><Relationship Id="rId2300" Type="http://schemas.openxmlformats.org/officeDocument/2006/relationships/oleObject" Target="embeddings/oleObject1479.bin"/><Relationship Id="rId2538" Type="http://schemas.openxmlformats.org/officeDocument/2006/relationships/oleObject" Target="embeddings/oleObject1631.bin"/><Relationship Id="rId2745" Type="http://schemas.openxmlformats.org/officeDocument/2006/relationships/image" Target="media/image971.wmf"/><Relationship Id="rId717" Type="http://schemas.openxmlformats.org/officeDocument/2006/relationships/oleObject" Target="embeddings/oleObject432.bin"/><Relationship Id="rId924" Type="http://schemas.openxmlformats.org/officeDocument/2006/relationships/oleObject" Target="embeddings/oleObject581.bin"/><Relationship Id="rId1347" Type="http://schemas.openxmlformats.org/officeDocument/2006/relationships/oleObject" Target="embeddings/oleObject867.bin"/><Relationship Id="rId1554" Type="http://schemas.openxmlformats.org/officeDocument/2006/relationships/image" Target="media/image544.wmf"/><Relationship Id="rId1761" Type="http://schemas.openxmlformats.org/officeDocument/2006/relationships/image" Target="media/image632.wmf"/><Relationship Id="rId1999" Type="http://schemas.openxmlformats.org/officeDocument/2006/relationships/image" Target="media/image702.wmf"/><Relationship Id="rId2605" Type="http://schemas.openxmlformats.org/officeDocument/2006/relationships/oleObject" Target="embeddings/oleObject1678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783.bin"/><Relationship Id="rId1414" Type="http://schemas.openxmlformats.org/officeDocument/2006/relationships/image" Target="media/image508.wmf"/><Relationship Id="rId1621" Type="http://schemas.openxmlformats.org/officeDocument/2006/relationships/image" Target="media/image576.wmf"/><Relationship Id="rId1859" Type="http://schemas.openxmlformats.org/officeDocument/2006/relationships/oleObject" Target="embeddings/oleObject1194.bin"/><Relationship Id="rId1719" Type="http://schemas.openxmlformats.org/officeDocument/2006/relationships/oleObject" Target="embeddings/oleObject1107.bin"/><Relationship Id="rId1926" Type="http://schemas.openxmlformats.org/officeDocument/2006/relationships/oleObject" Target="embeddings/oleObject1242.bin"/><Relationship Id="rId2090" Type="http://schemas.openxmlformats.org/officeDocument/2006/relationships/image" Target="media/image746.wmf"/><Relationship Id="rId2188" Type="http://schemas.openxmlformats.org/officeDocument/2006/relationships/image" Target="media/image782.wmf"/><Relationship Id="rId2395" Type="http://schemas.openxmlformats.org/officeDocument/2006/relationships/image" Target="media/image846.wmf"/><Relationship Id="rId367" Type="http://schemas.openxmlformats.org/officeDocument/2006/relationships/oleObject" Target="embeddings/oleObject213.bin"/><Relationship Id="rId574" Type="http://schemas.openxmlformats.org/officeDocument/2006/relationships/oleObject" Target="embeddings/oleObject345.bin"/><Relationship Id="rId2048" Type="http://schemas.openxmlformats.org/officeDocument/2006/relationships/oleObject" Target="embeddings/oleObject1321.bin"/><Relationship Id="rId2255" Type="http://schemas.openxmlformats.org/officeDocument/2006/relationships/image" Target="media/image805.wmf"/><Relationship Id="rId227" Type="http://schemas.openxmlformats.org/officeDocument/2006/relationships/oleObject" Target="embeddings/oleObject130.bin"/><Relationship Id="rId781" Type="http://schemas.openxmlformats.org/officeDocument/2006/relationships/oleObject" Target="embeddings/oleObject480.bin"/><Relationship Id="rId879" Type="http://schemas.openxmlformats.org/officeDocument/2006/relationships/image" Target="media/image326.wmf"/><Relationship Id="rId2462" Type="http://schemas.openxmlformats.org/officeDocument/2006/relationships/oleObject" Target="embeddings/oleObject1582.bin"/><Relationship Id="rId2767" Type="http://schemas.openxmlformats.org/officeDocument/2006/relationships/oleObject" Target="embeddings/oleObject1782.bin"/><Relationship Id="rId434" Type="http://schemas.openxmlformats.org/officeDocument/2006/relationships/oleObject" Target="embeddings/oleObject256.bin"/><Relationship Id="rId641" Type="http://schemas.openxmlformats.org/officeDocument/2006/relationships/image" Target="media/image250.wmf"/><Relationship Id="rId739" Type="http://schemas.openxmlformats.org/officeDocument/2006/relationships/oleObject" Target="embeddings/oleObject450.bin"/><Relationship Id="rId1064" Type="http://schemas.openxmlformats.org/officeDocument/2006/relationships/oleObject" Target="embeddings/oleObject673.bin"/><Relationship Id="rId1271" Type="http://schemas.openxmlformats.org/officeDocument/2006/relationships/image" Target="media/image449.wmf"/><Relationship Id="rId1369" Type="http://schemas.openxmlformats.org/officeDocument/2006/relationships/image" Target="media/image486.wmf"/><Relationship Id="rId1576" Type="http://schemas.openxmlformats.org/officeDocument/2006/relationships/oleObject" Target="embeddings/oleObject1018.bin"/><Relationship Id="rId2115" Type="http://schemas.openxmlformats.org/officeDocument/2006/relationships/oleObject" Target="embeddings/oleObject1354.bin"/><Relationship Id="rId2322" Type="http://schemas.openxmlformats.org/officeDocument/2006/relationships/image" Target="media/image827.wmf"/><Relationship Id="rId501" Type="http://schemas.openxmlformats.org/officeDocument/2006/relationships/oleObject" Target="embeddings/oleObject299.bin"/><Relationship Id="rId946" Type="http://schemas.openxmlformats.org/officeDocument/2006/relationships/image" Target="media/image346.wmf"/><Relationship Id="rId1131" Type="http://schemas.openxmlformats.org/officeDocument/2006/relationships/oleObject" Target="embeddings/oleObject730.bin"/><Relationship Id="rId1229" Type="http://schemas.openxmlformats.org/officeDocument/2006/relationships/oleObject" Target="embeddings/oleObject794.bin"/><Relationship Id="rId1783" Type="http://schemas.openxmlformats.org/officeDocument/2006/relationships/oleObject" Target="embeddings/oleObject1137.bin"/><Relationship Id="rId1990" Type="http://schemas.openxmlformats.org/officeDocument/2006/relationships/oleObject" Target="embeddings/oleObject1287.bin"/><Relationship Id="rId2627" Type="http://schemas.openxmlformats.org/officeDocument/2006/relationships/image" Target="media/image930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95.bin"/><Relationship Id="rId1436" Type="http://schemas.openxmlformats.org/officeDocument/2006/relationships/oleObject" Target="embeddings/oleObject921.bin"/><Relationship Id="rId1643" Type="http://schemas.openxmlformats.org/officeDocument/2006/relationships/oleObject" Target="embeddings/oleObject1058.bin"/><Relationship Id="rId1850" Type="http://schemas.openxmlformats.org/officeDocument/2006/relationships/oleObject" Target="embeddings/oleObject1185.bin"/><Relationship Id="rId1503" Type="http://schemas.openxmlformats.org/officeDocument/2006/relationships/image" Target="media/image528.wmf"/><Relationship Id="rId1710" Type="http://schemas.openxmlformats.org/officeDocument/2006/relationships/image" Target="media/image603.wmf"/><Relationship Id="rId1948" Type="http://schemas.openxmlformats.org/officeDocument/2006/relationships/oleObject" Target="embeddings/oleObject1257.bin"/><Relationship Id="rId291" Type="http://schemas.openxmlformats.org/officeDocument/2006/relationships/oleObject" Target="embeddings/oleObject169.bin"/><Relationship Id="rId1808" Type="http://schemas.openxmlformats.org/officeDocument/2006/relationships/oleObject" Target="embeddings/oleObject1154.bin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26.bin"/><Relationship Id="rId596" Type="http://schemas.openxmlformats.org/officeDocument/2006/relationships/image" Target="media/image235.wmf"/><Relationship Id="rId2277" Type="http://schemas.openxmlformats.org/officeDocument/2006/relationships/oleObject" Target="embeddings/oleObject1461.bin"/><Relationship Id="rId2484" Type="http://schemas.openxmlformats.org/officeDocument/2006/relationships/oleObject" Target="embeddings/oleObject1593.bin"/><Relationship Id="rId2691" Type="http://schemas.openxmlformats.org/officeDocument/2006/relationships/image" Target="media/image954.wmf"/><Relationship Id="rId249" Type="http://schemas.openxmlformats.org/officeDocument/2006/relationships/image" Target="media/image101.wmf"/><Relationship Id="rId456" Type="http://schemas.openxmlformats.org/officeDocument/2006/relationships/image" Target="media/image184.wmf"/><Relationship Id="rId663" Type="http://schemas.openxmlformats.org/officeDocument/2006/relationships/image" Target="media/image260.wmf"/><Relationship Id="rId870" Type="http://schemas.openxmlformats.org/officeDocument/2006/relationships/image" Target="media/image324.wmf"/><Relationship Id="rId1086" Type="http://schemas.openxmlformats.org/officeDocument/2006/relationships/oleObject" Target="embeddings/oleObject694.bin"/><Relationship Id="rId1293" Type="http://schemas.openxmlformats.org/officeDocument/2006/relationships/oleObject" Target="embeddings/oleObject830.bin"/><Relationship Id="rId2137" Type="http://schemas.openxmlformats.org/officeDocument/2006/relationships/oleObject" Target="embeddings/oleObject1367.bin"/><Relationship Id="rId2344" Type="http://schemas.openxmlformats.org/officeDocument/2006/relationships/oleObject" Target="embeddings/oleObject1508.bin"/><Relationship Id="rId2551" Type="http://schemas.openxmlformats.org/officeDocument/2006/relationships/oleObject" Target="embeddings/oleObject1642.bin"/><Relationship Id="rId2789" Type="http://schemas.openxmlformats.org/officeDocument/2006/relationships/image" Target="media/image989.wmf"/><Relationship Id="rId109" Type="http://schemas.openxmlformats.org/officeDocument/2006/relationships/image" Target="media/image47.wmf"/><Relationship Id="rId316" Type="http://schemas.openxmlformats.org/officeDocument/2006/relationships/oleObject" Target="embeddings/oleObject178.bin"/><Relationship Id="rId523" Type="http://schemas.openxmlformats.org/officeDocument/2006/relationships/image" Target="media/image203.wmf"/><Relationship Id="rId968" Type="http://schemas.openxmlformats.org/officeDocument/2006/relationships/image" Target="media/image354.wmf"/><Relationship Id="rId1153" Type="http://schemas.openxmlformats.org/officeDocument/2006/relationships/oleObject" Target="embeddings/oleObject744.bin"/><Relationship Id="rId1598" Type="http://schemas.openxmlformats.org/officeDocument/2006/relationships/image" Target="media/image565.wmf"/><Relationship Id="rId2204" Type="http://schemas.openxmlformats.org/officeDocument/2006/relationships/image" Target="media/image788.wmf"/><Relationship Id="rId2649" Type="http://schemas.openxmlformats.org/officeDocument/2006/relationships/oleObject" Target="embeddings/oleObject1704.bin"/><Relationship Id="rId97" Type="http://schemas.openxmlformats.org/officeDocument/2006/relationships/image" Target="media/image41.wmf"/><Relationship Id="rId730" Type="http://schemas.openxmlformats.org/officeDocument/2006/relationships/image" Target="media/image282.wmf"/><Relationship Id="rId828" Type="http://schemas.openxmlformats.org/officeDocument/2006/relationships/image" Target="media/image309.wmf"/><Relationship Id="rId1013" Type="http://schemas.openxmlformats.org/officeDocument/2006/relationships/oleObject" Target="embeddings/oleObject642.bin"/><Relationship Id="rId1360" Type="http://schemas.openxmlformats.org/officeDocument/2006/relationships/oleObject" Target="embeddings/oleObject874.bin"/><Relationship Id="rId1458" Type="http://schemas.openxmlformats.org/officeDocument/2006/relationships/oleObject" Target="embeddings/oleObject938.bin"/><Relationship Id="rId1665" Type="http://schemas.openxmlformats.org/officeDocument/2006/relationships/oleObject" Target="embeddings/oleObject1077.bin"/><Relationship Id="rId1872" Type="http://schemas.openxmlformats.org/officeDocument/2006/relationships/image" Target="media/image663.wmf"/><Relationship Id="rId2411" Type="http://schemas.openxmlformats.org/officeDocument/2006/relationships/image" Target="media/image852.wmf"/><Relationship Id="rId2509" Type="http://schemas.openxmlformats.org/officeDocument/2006/relationships/image" Target="media/image896.wmf"/><Relationship Id="rId2716" Type="http://schemas.openxmlformats.org/officeDocument/2006/relationships/image" Target="media/image965.wmf"/><Relationship Id="rId1220" Type="http://schemas.openxmlformats.org/officeDocument/2006/relationships/image" Target="media/image426.wmf"/><Relationship Id="rId1318" Type="http://schemas.openxmlformats.org/officeDocument/2006/relationships/image" Target="media/image467.wmf"/><Relationship Id="rId1525" Type="http://schemas.openxmlformats.org/officeDocument/2006/relationships/oleObject" Target="embeddings/oleObject985.bin"/><Relationship Id="rId1732" Type="http://schemas.openxmlformats.org/officeDocument/2006/relationships/image" Target="media/image616.wmf"/><Relationship Id="rId24" Type="http://schemas.openxmlformats.org/officeDocument/2006/relationships/image" Target="media/image10.wmf"/><Relationship Id="rId2299" Type="http://schemas.openxmlformats.org/officeDocument/2006/relationships/oleObject" Target="embeddings/oleObject1478.bin"/><Relationship Id="rId173" Type="http://schemas.openxmlformats.org/officeDocument/2006/relationships/oleObject" Target="embeddings/oleObject98.bin"/><Relationship Id="rId380" Type="http://schemas.openxmlformats.org/officeDocument/2006/relationships/oleObject" Target="embeddings/oleObject221.bin"/><Relationship Id="rId2061" Type="http://schemas.openxmlformats.org/officeDocument/2006/relationships/image" Target="media/image729.wmf"/><Relationship Id="rId240" Type="http://schemas.openxmlformats.org/officeDocument/2006/relationships/oleObject" Target="embeddings/oleObject137.bin"/><Relationship Id="rId478" Type="http://schemas.openxmlformats.org/officeDocument/2006/relationships/oleObject" Target="embeddings/oleObject282.bin"/><Relationship Id="rId685" Type="http://schemas.openxmlformats.org/officeDocument/2006/relationships/oleObject" Target="embeddings/oleObject411.bin"/><Relationship Id="rId892" Type="http://schemas.openxmlformats.org/officeDocument/2006/relationships/oleObject" Target="embeddings/oleObject556.bin"/><Relationship Id="rId2159" Type="http://schemas.openxmlformats.org/officeDocument/2006/relationships/oleObject" Target="embeddings/oleObject1382.bin"/><Relationship Id="rId2366" Type="http://schemas.openxmlformats.org/officeDocument/2006/relationships/image" Target="media/image834.wmf"/><Relationship Id="rId2573" Type="http://schemas.openxmlformats.org/officeDocument/2006/relationships/oleObject" Target="embeddings/oleObject1655.bin"/><Relationship Id="rId2780" Type="http://schemas.openxmlformats.org/officeDocument/2006/relationships/image" Target="media/image985.wmf"/><Relationship Id="rId100" Type="http://schemas.openxmlformats.org/officeDocument/2006/relationships/oleObject" Target="embeddings/oleObject53.bin"/><Relationship Id="rId338" Type="http://schemas.openxmlformats.org/officeDocument/2006/relationships/image" Target="media/image140.wmf"/><Relationship Id="rId545" Type="http://schemas.openxmlformats.org/officeDocument/2006/relationships/image" Target="media/image212.wmf"/><Relationship Id="rId752" Type="http://schemas.openxmlformats.org/officeDocument/2006/relationships/oleObject" Target="embeddings/oleObject461.bin"/><Relationship Id="rId1175" Type="http://schemas.openxmlformats.org/officeDocument/2006/relationships/oleObject" Target="embeddings/oleObject761.bin"/><Relationship Id="rId1382" Type="http://schemas.openxmlformats.org/officeDocument/2006/relationships/image" Target="media/image492.wmf"/><Relationship Id="rId2019" Type="http://schemas.openxmlformats.org/officeDocument/2006/relationships/image" Target="media/image708.wmf"/><Relationship Id="rId2226" Type="http://schemas.openxmlformats.org/officeDocument/2006/relationships/oleObject" Target="embeddings/oleObject1424.bin"/><Relationship Id="rId2433" Type="http://schemas.openxmlformats.org/officeDocument/2006/relationships/oleObject" Target="embeddings/oleObject1567.bin"/><Relationship Id="rId2640" Type="http://schemas.openxmlformats.org/officeDocument/2006/relationships/oleObject" Target="embeddings/oleObject1699.bin"/><Relationship Id="rId405" Type="http://schemas.openxmlformats.org/officeDocument/2006/relationships/image" Target="media/image166.wmf"/><Relationship Id="rId612" Type="http://schemas.openxmlformats.org/officeDocument/2006/relationships/image" Target="media/image242.wmf"/><Relationship Id="rId1035" Type="http://schemas.openxmlformats.org/officeDocument/2006/relationships/image" Target="media/image375.wmf"/><Relationship Id="rId1242" Type="http://schemas.openxmlformats.org/officeDocument/2006/relationships/oleObject" Target="embeddings/oleObject802.bin"/><Relationship Id="rId1687" Type="http://schemas.openxmlformats.org/officeDocument/2006/relationships/image" Target="media/image593.wmf"/><Relationship Id="rId1894" Type="http://schemas.openxmlformats.org/officeDocument/2006/relationships/oleObject" Target="embeddings/oleObject1220.bin"/><Relationship Id="rId2500" Type="http://schemas.openxmlformats.org/officeDocument/2006/relationships/image" Target="media/image892.wmf"/><Relationship Id="rId2738" Type="http://schemas.openxmlformats.org/officeDocument/2006/relationships/image" Target="media/image969.wmf"/><Relationship Id="rId917" Type="http://schemas.openxmlformats.org/officeDocument/2006/relationships/oleObject" Target="embeddings/oleObject574.bin"/><Relationship Id="rId1102" Type="http://schemas.openxmlformats.org/officeDocument/2006/relationships/image" Target="media/image389.wmf"/><Relationship Id="rId1547" Type="http://schemas.openxmlformats.org/officeDocument/2006/relationships/oleObject" Target="embeddings/oleObject1001.bin"/><Relationship Id="rId1754" Type="http://schemas.openxmlformats.org/officeDocument/2006/relationships/oleObject" Target="embeddings/oleObject1119.bin"/><Relationship Id="rId1961" Type="http://schemas.openxmlformats.org/officeDocument/2006/relationships/image" Target="media/image689.wmf"/><Relationship Id="rId2805" Type="http://schemas.openxmlformats.org/officeDocument/2006/relationships/oleObject" Target="embeddings/oleObject1804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898.bin"/><Relationship Id="rId1614" Type="http://schemas.openxmlformats.org/officeDocument/2006/relationships/oleObject" Target="embeddings/oleObject1037.bin"/><Relationship Id="rId1821" Type="http://schemas.openxmlformats.org/officeDocument/2006/relationships/image" Target="media/image654.wmf"/><Relationship Id="rId195" Type="http://schemas.openxmlformats.org/officeDocument/2006/relationships/image" Target="media/image78.wmf"/><Relationship Id="rId1919" Type="http://schemas.openxmlformats.org/officeDocument/2006/relationships/image" Target="media/image678.wmf"/><Relationship Id="rId2083" Type="http://schemas.openxmlformats.org/officeDocument/2006/relationships/image" Target="media/image743.wmf"/><Relationship Id="rId2290" Type="http://schemas.openxmlformats.org/officeDocument/2006/relationships/oleObject" Target="embeddings/oleObject1469.bin"/><Relationship Id="rId2388" Type="http://schemas.openxmlformats.org/officeDocument/2006/relationships/oleObject" Target="embeddings/oleObject1540.bin"/><Relationship Id="rId2595" Type="http://schemas.openxmlformats.org/officeDocument/2006/relationships/oleObject" Target="embeddings/oleObject1671.bin"/><Relationship Id="rId262" Type="http://schemas.openxmlformats.org/officeDocument/2006/relationships/oleObject" Target="embeddings/oleObject150.bin"/><Relationship Id="rId567" Type="http://schemas.openxmlformats.org/officeDocument/2006/relationships/image" Target="media/image221.wmf"/><Relationship Id="rId1197" Type="http://schemas.openxmlformats.org/officeDocument/2006/relationships/oleObject" Target="embeddings/oleObject775.bin"/><Relationship Id="rId2150" Type="http://schemas.openxmlformats.org/officeDocument/2006/relationships/image" Target="media/image768.wmf"/><Relationship Id="rId2248" Type="http://schemas.openxmlformats.org/officeDocument/2006/relationships/oleObject" Target="embeddings/oleObject1442.bin"/><Relationship Id="rId122" Type="http://schemas.openxmlformats.org/officeDocument/2006/relationships/oleObject" Target="embeddings/oleObject66.bin"/><Relationship Id="rId774" Type="http://schemas.openxmlformats.org/officeDocument/2006/relationships/image" Target="media/image293.wmf"/><Relationship Id="rId981" Type="http://schemas.openxmlformats.org/officeDocument/2006/relationships/oleObject" Target="embeddings/oleObject619.bin"/><Relationship Id="rId1057" Type="http://schemas.openxmlformats.org/officeDocument/2006/relationships/oleObject" Target="embeddings/oleObject669.bin"/><Relationship Id="rId2010" Type="http://schemas.openxmlformats.org/officeDocument/2006/relationships/oleObject" Target="embeddings/oleObject1300.bin"/><Relationship Id="rId2455" Type="http://schemas.openxmlformats.org/officeDocument/2006/relationships/image" Target="media/image873.wmf"/><Relationship Id="rId2662" Type="http://schemas.openxmlformats.org/officeDocument/2006/relationships/oleObject" Target="embeddings/oleObject1713.bin"/><Relationship Id="rId427" Type="http://schemas.openxmlformats.org/officeDocument/2006/relationships/image" Target="media/image172.wmf"/><Relationship Id="rId634" Type="http://schemas.openxmlformats.org/officeDocument/2006/relationships/oleObject" Target="embeddings/oleObject382.bin"/><Relationship Id="rId841" Type="http://schemas.openxmlformats.org/officeDocument/2006/relationships/oleObject" Target="embeddings/oleObject522.bin"/><Relationship Id="rId1264" Type="http://schemas.openxmlformats.org/officeDocument/2006/relationships/image" Target="media/image446.wmf"/><Relationship Id="rId1471" Type="http://schemas.openxmlformats.org/officeDocument/2006/relationships/image" Target="media/image519.wmf"/><Relationship Id="rId1569" Type="http://schemas.openxmlformats.org/officeDocument/2006/relationships/oleObject" Target="embeddings/oleObject1014.bin"/><Relationship Id="rId2108" Type="http://schemas.openxmlformats.org/officeDocument/2006/relationships/oleObject" Target="embeddings/oleObject1349.bin"/><Relationship Id="rId2315" Type="http://schemas.openxmlformats.org/officeDocument/2006/relationships/oleObject" Target="embeddings/oleObject1487.bin"/><Relationship Id="rId2522" Type="http://schemas.openxmlformats.org/officeDocument/2006/relationships/oleObject" Target="embeddings/oleObject1617.bin"/><Relationship Id="rId701" Type="http://schemas.openxmlformats.org/officeDocument/2006/relationships/oleObject" Target="embeddings/oleObject419.bin"/><Relationship Id="rId939" Type="http://schemas.openxmlformats.org/officeDocument/2006/relationships/oleObject" Target="embeddings/oleObject592.bin"/><Relationship Id="rId1124" Type="http://schemas.openxmlformats.org/officeDocument/2006/relationships/oleObject" Target="embeddings/oleObject726.bin"/><Relationship Id="rId1331" Type="http://schemas.openxmlformats.org/officeDocument/2006/relationships/oleObject" Target="embeddings/oleObject858.bin"/><Relationship Id="rId1776" Type="http://schemas.openxmlformats.org/officeDocument/2006/relationships/oleObject" Target="embeddings/oleObject1133.bin"/><Relationship Id="rId1983" Type="http://schemas.openxmlformats.org/officeDocument/2006/relationships/oleObject" Target="embeddings/oleObject1282.bin"/><Relationship Id="rId68" Type="http://schemas.openxmlformats.org/officeDocument/2006/relationships/oleObject" Target="embeddings/oleObject34.bin"/><Relationship Id="rId1429" Type="http://schemas.openxmlformats.org/officeDocument/2006/relationships/oleObject" Target="embeddings/oleObject914.bin"/><Relationship Id="rId1636" Type="http://schemas.openxmlformats.org/officeDocument/2006/relationships/oleObject" Target="embeddings/oleObject1051.bin"/><Relationship Id="rId1843" Type="http://schemas.openxmlformats.org/officeDocument/2006/relationships/oleObject" Target="embeddings/oleObject1178.bin"/><Relationship Id="rId1703" Type="http://schemas.openxmlformats.org/officeDocument/2006/relationships/image" Target="media/image601.wmf"/><Relationship Id="rId1910" Type="http://schemas.openxmlformats.org/officeDocument/2006/relationships/image" Target="media/image675.wmf"/><Relationship Id="rId284" Type="http://schemas.openxmlformats.org/officeDocument/2006/relationships/image" Target="media/image115.wmf"/><Relationship Id="rId491" Type="http://schemas.openxmlformats.org/officeDocument/2006/relationships/oleObject" Target="embeddings/oleObject290.bin"/><Relationship Id="rId2172" Type="http://schemas.openxmlformats.org/officeDocument/2006/relationships/oleObject" Target="embeddings/oleObject1391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53.bin"/><Relationship Id="rId796" Type="http://schemas.openxmlformats.org/officeDocument/2006/relationships/oleObject" Target="embeddings/oleObject489.bin"/><Relationship Id="rId2477" Type="http://schemas.openxmlformats.org/officeDocument/2006/relationships/image" Target="media/image883.wmf"/><Relationship Id="rId2684" Type="http://schemas.openxmlformats.org/officeDocument/2006/relationships/image" Target="media/image952.wmf"/><Relationship Id="rId351" Type="http://schemas.openxmlformats.org/officeDocument/2006/relationships/oleObject" Target="embeddings/oleObject203.bin"/><Relationship Id="rId449" Type="http://schemas.openxmlformats.org/officeDocument/2006/relationships/oleObject" Target="embeddings/oleObject264.bin"/><Relationship Id="rId656" Type="http://schemas.openxmlformats.org/officeDocument/2006/relationships/oleObject" Target="embeddings/oleObject395.bin"/><Relationship Id="rId863" Type="http://schemas.openxmlformats.org/officeDocument/2006/relationships/oleObject" Target="embeddings/oleObject537.bin"/><Relationship Id="rId1079" Type="http://schemas.openxmlformats.org/officeDocument/2006/relationships/oleObject" Target="embeddings/oleObject687.bin"/><Relationship Id="rId1286" Type="http://schemas.openxmlformats.org/officeDocument/2006/relationships/image" Target="media/image456.wmf"/><Relationship Id="rId1493" Type="http://schemas.openxmlformats.org/officeDocument/2006/relationships/oleObject" Target="embeddings/oleObject964.bin"/><Relationship Id="rId2032" Type="http://schemas.openxmlformats.org/officeDocument/2006/relationships/oleObject" Target="embeddings/oleObject1313.bin"/><Relationship Id="rId2337" Type="http://schemas.openxmlformats.org/officeDocument/2006/relationships/oleObject" Target="embeddings/oleObject1501.bin"/><Relationship Id="rId2544" Type="http://schemas.openxmlformats.org/officeDocument/2006/relationships/oleObject" Target="embeddings/oleObject1635.bin"/><Relationship Id="rId211" Type="http://schemas.openxmlformats.org/officeDocument/2006/relationships/image" Target="media/image84.wmf"/><Relationship Id="rId309" Type="http://schemas.openxmlformats.org/officeDocument/2006/relationships/image" Target="media/image127.wmf"/><Relationship Id="rId516" Type="http://schemas.openxmlformats.org/officeDocument/2006/relationships/image" Target="media/image201.wmf"/><Relationship Id="rId1146" Type="http://schemas.openxmlformats.org/officeDocument/2006/relationships/image" Target="media/image402.wmf"/><Relationship Id="rId1798" Type="http://schemas.openxmlformats.org/officeDocument/2006/relationships/oleObject" Target="embeddings/oleObject1146.bin"/><Relationship Id="rId2751" Type="http://schemas.openxmlformats.org/officeDocument/2006/relationships/image" Target="media/image974.wmf"/><Relationship Id="rId723" Type="http://schemas.openxmlformats.org/officeDocument/2006/relationships/oleObject" Target="embeddings/oleObject438.bin"/><Relationship Id="rId930" Type="http://schemas.openxmlformats.org/officeDocument/2006/relationships/oleObject" Target="embeddings/oleObject587.bin"/><Relationship Id="rId1006" Type="http://schemas.openxmlformats.org/officeDocument/2006/relationships/image" Target="media/image364.wmf"/><Relationship Id="rId1353" Type="http://schemas.openxmlformats.org/officeDocument/2006/relationships/oleObject" Target="embeddings/oleObject870.bin"/><Relationship Id="rId1560" Type="http://schemas.openxmlformats.org/officeDocument/2006/relationships/oleObject" Target="embeddings/oleObject1009.bin"/><Relationship Id="rId1658" Type="http://schemas.openxmlformats.org/officeDocument/2006/relationships/oleObject" Target="embeddings/oleObject1072.bin"/><Relationship Id="rId1865" Type="http://schemas.openxmlformats.org/officeDocument/2006/relationships/oleObject" Target="embeddings/oleObject1198.bin"/><Relationship Id="rId2404" Type="http://schemas.openxmlformats.org/officeDocument/2006/relationships/oleObject" Target="embeddings/oleObject1551.bin"/><Relationship Id="rId2611" Type="http://schemas.openxmlformats.org/officeDocument/2006/relationships/image" Target="media/image925.wmf"/><Relationship Id="rId2709" Type="http://schemas.openxmlformats.org/officeDocument/2006/relationships/oleObject" Target="embeddings/oleObject1743.bin"/><Relationship Id="rId1213" Type="http://schemas.openxmlformats.org/officeDocument/2006/relationships/oleObject" Target="embeddings/oleObject786.bin"/><Relationship Id="rId1420" Type="http://schemas.openxmlformats.org/officeDocument/2006/relationships/oleObject" Target="embeddings/oleObject905.bin"/><Relationship Id="rId1518" Type="http://schemas.openxmlformats.org/officeDocument/2006/relationships/oleObject" Target="embeddings/oleObject981.bin"/><Relationship Id="rId1725" Type="http://schemas.openxmlformats.org/officeDocument/2006/relationships/oleObject" Target="embeddings/oleObject1111.bin"/><Relationship Id="rId1932" Type="http://schemas.openxmlformats.org/officeDocument/2006/relationships/oleObject" Target="embeddings/oleObject1245.bin"/><Relationship Id="rId17" Type="http://schemas.openxmlformats.org/officeDocument/2006/relationships/image" Target="media/image7.wmf"/><Relationship Id="rId2194" Type="http://schemas.openxmlformats.org/officeDocument/2006/relationships/image" Target="media/image784.wmf"/><Relationship Id="rId166" Type="http://schemas.openxmlformats.org/officeDocument/2006/relationships/oleObject" Target="embeddings/oleObject93.bin"/><Relationship Id="rId373" Type="http://schemas.openxmlformats.org/officeDocument/2006/relationships/oleObject" Target="embeddings/oleObject217.bin"/><Relationship Id="rId580" Type="http://schemas.openxmlformats.org/officeDocument/2006/relationships/oleObject" Target="embeddings/oleObject348.bin"/><Relationship Id="rId2054" Type="http://schemas.openxmlformats.org/officeDocument/2006/relationships/oleObject" Target="embeddings/oleObject1324.bin"/><Relationship Id="rId2261" Type="http://schemas.openxmlformats.org/officeDocument/2006/relationships/oleObject" Target="embeddings/oleObject1449.bin"/><Relationship Id="rId2499" Type="http://schemas.openxmlformats.org/officeDocument/2006/relationships/oleObject" Target="embeddings/oleObject1603.bin"/><Relationship Id="rId1" Type="http://schemas.openxmlformats.org/officeDocument/2006/relationships/styles" Target="styles.xml"/><Relationship Id="rId233" Type="http://schemas.openxmlformats.org/officeDocument/2006/relationships/image" Target="media/image95.wmf"/><Relationship Id="rId440" Type="http://schemas.openxmlformats.org/officeDocument/2006/relationships/oleObject" Target="embeddings/oleObject259.bin"/><Relationship Id="rId678" Type="http://schemas.openxmlformats.org/officeDocument/2006/relationships/image" Target="media/image266.wmf"/><Relationship Id="rId885" Type="http://schemas.openxmlformats.org/officeDocument/2006/relationships/oleObject" Target="embeddings/oleObject552.bin"/><Relationship Id="rId1070" Type="http://schemas.openxmlformats.org/officeDocument/2006/relationships/oleObject" Target="embeddings/oleObject678.bin"/><Relationship Id="rId2121" Type="http://schemas.openxmlformats.org/officeDocument/2006/relationships/image" Target="media/image759.wmf"/><Relationship Id="rId2359" Type="http://schemas.openxmlformats.org/officeDocument/2006/relationships/oleObject" Target="embeddings/oleObject1522.bin"/><Relationship Id="rId2566" Type="http://schemas.openxmlformats.org/officeDocument/2006/relationships/oleObject" Target="embeddings/oleObject1651.bin"/><Relationship Id="rId2773" Type="http://schemas.openxmlformats.org/officeDocument/2006/relationships/oleObject" Target="embeddings/oleObject1786.bin"/><Relationship Id="rId300" Type="http://schemas.openxmlformats.org/officeDocument/2006/relationships/oleObject" Target="embeddings/oleObject174.bin"/><Relationship Id="rId538" Type="http://schemas.openxmlformats.org/officeDocument/2006/relationships/image" Target="media/image209.wmf"/><Relationship Id="rId745" Type="http://schemas.openxmlformats.org/officeDocument/2006/relationships/oleObject" Target="embeddings/oleObject456.bin"/><Relationship Id="rId952" Type="http://schemas.openxmlformats.org/officeDocument/2006/relationships/oleObject" Target="embeddings/oleObject599.bin"/><Relationship Id="rId1168" Type="http://schemas.openxmlformats.org/officeDocument/2006/relationships/oleObject" Target="embeddings/oleObject757.bin"/><Relationship Id="rId1375" Type="http://schemas.openxmlformats.org/officeDocument/2006/relationships/image" Target="media/image489.wmf"/><Relationship Id="rId1582" Type="http://schemas.openxmlformats.org/officeDocument/2006/relationships/image" Target="media/image557.wmf"/><Relationship Id="rId2219" Type="http://schemas.openxmlformats.org/officeDocument/2006/relationships/oleObject" Target="embeddings/oleObject1419.bin"/><Relationship Id="rId2426" Type="http://schemas.openxmlformats.org/officeDocument/2006/relationships/image" Target="media/image858.wmf"/><Relationship Id="rId2633" Type="http://schemas.openxmlformats.org/officeDocument/2006/relationships/image" Target="media/image933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62.bin"/><Relationship Id="rId812" Type="http://schemas.openxmlformats.org/officeDocument/2006/relationships/oleObject" Target="embeddings/oleObject500.bin"/><Relationship Id="rId1028" Type="http://schemas.openxmlformats.org/officeDocument/2006/relationships/oleObject" Target="embeddings/oleObject651.bin"/><Relationship Id="rId1235" Type="http://schemas.openxmlformats.org/officeDocument/2006/relationships/oleObject" Target="embeddings/oleObject798.bin"/><Relationship Id="rId1442" Type="http://schemas.openxmlformats.org/officeDocument/2006/relationships/oleObject" Target="embeddings/oleObject927.bin"/><Relationship Id="rId1887" Type="http://schemas.openxmlformats.org/officeDocument/2006/relationships/oleObject" Target="embeddings/oleObject1214.bin"/><Relationship Id="rId1302" Type="http://schemas.openxmlformats.org/officeDocument/2006/relationships/oleObject" Target="embeddings/oleObject836.bin"/><Relationship Id="rId1747" Type="http://schemas.openxmlformats.org/officeDocument/2006/relationships/oleObject" Target="embeddings/oleObject1112.bin"/><Relationship Id="rId1954" Type="http://schemas.openxmlformats.org/officeDocument/2006/relationships/oleObject" Target="embeddings/oleObject1263.bin"/><Relationship Id="rId2700" Type="http://schemas.openxmlformats.org/officeDocument/2006/relationships/oleObject" Target="embeddings/oleObject1738.bin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1033.bin"/><Relationship Id="rId1814" Type="http://schemas.openxmlformats.org/officeDocument/2006/relationships/oleObject" Target="embeddings/oleObject1158.bin"/><Relationship Id="rId188" Type="http://schemas.openxmlformats.org/officeDocument/2006/relationships/oleObject" Target="embeddings/oleObject108.bin"/><Relationship Id="rId395" Type="http://schemas.openxmlformats.org/officeDocument/2006/relationships/oleObject" Target="embeddings/oleObject229.bin"/><Relationship Id="rId2076" Type="http://schemas.openxmlformats.org/officeDocument/2006/relationships/image" Target="media/image736.wmf"/><Relationship Id="rId2283" Type="http://schemas.openxmlformats.org/officeDocument/2006/relationships/image" Target="media/image814.wmf"/><Relationship Id="rId2490" Type="http://schemas.openxmlformats.org/officeDocument/2006/relationships/oleObject" Target="embeddings/oleObject1598.bin"/><Relationship Id="rId2588" Type="http://schemas.openxmlformats.org/officeDocument/2006/relationships/oleObject" Target="embeddings/oleObject1664.bin"/><Relationship Id="rId255" Type="http://schemas.openxmlformats.org/officeDocument/2006/relationships/image" Target="media/image104.wmf"/><Relationship Id="rId462" Type="http://schemas.openxmlformats.org/officeDocument/2006/relationships/oleObject" Target="embeddings/oleObject272.bin"/><Relationship Id="rId1092" Type="http://schemas.openxmlformats.org/officeDocument/2006/relationships/oleObject" Target="embeddings/oleObject700.bin"/><Relationship Id="rId1397" Type="http://schemas.openxmlformats.org/officeDocument/2006/relationships/oleObject" Target="embeddings/oleObject893.bin"/><Relationship Id="rId2143" Type="http://schemas.openxmlformats.org/officeDocument/2006/relationships/oleObject" Target="embeddings/oleObject1371.bin"/><Relationship Id="rId2350" Type="http://schemas.openxmlformats.org/officeDocument/2006/relationships/oleObject" Target="embeddings/oleObject1514.bin"/><Relationship Id="rId2795" Type="http://schemas.openxmlformats.org/officeDocument/2006/relationships/oleObject" Target="embeddings/oleObject1799.bin"/><Relationship Id="rId115" Type="http://schemas.openxmlformats.org/officeDocument/2006/relationships/oleObject" Target="embeddings/oleObject61.bin"/><Relationship Id="rId322" Type="http://schemas.openxmlformats.org/officeDocument/2006/relationships/oleObject" Target="embeddings/oleObject182.bin"/><Relationship Id="rId767" Type="http://schemas.openxmlformats.org/officeDocument/2006/relationships/oleObject" Target="embeddings/oleObject471.bin"/><Relationship Id="rId974" Type="http://schemas.openxmlformats.org/officeDocument/2006/relationships/image" Target="media/image357.wmf"/><Relationship Id="rId2003" Type="http://schemas.openxmlformats.org/officeDocument/2006/relationships/image" Target="media/image704.wmf"/><Relationship Id="rId2210" Type="http://schemas.openxmlformats.org/officeDocument/2006/relationships/image" Target="media/image791.wmf"/><Relationship Id="rId2448" Type="http://schemas.openxmlformats.org/officeDocument/2006/relationships/oleObject" Target="embeddings/oleObject1573.bin"/><Relationship Id="rId2655" Type="http://schemas.openxmlformats.org/officeDocument/2006/relationships/oleObject" Target="embeddings/oleObject1707.bin"/><Relationship Id="rId627" Type="http://schemas.openxmlformats.org/officeDocument/2006/relationships/image" Target="media/image245.wmf"/><Relationship Id="rId834" Type="http://schemas.openxmlformats.org/officeDocument/2006/relationships/image" Target="media/image312.wmf"/><Relationship Id="rId1257" Type="http://schemas.openxmlformats.org/officeDocument/2006/relationships/image" Target="media/image443.wmf"/><Relationship Id="rId1464" Type="http://schemas.openxmlformats.org/officeDocument/2006/relationships/oleObject" Target="embeddings/oleObject942.bin"/><Relationship Id="rId1671" Type="http://schemas.openxmlformats.org/officeDocument/2006/relationships/image" Target="media/image585.wmf"/><Relationship Id="rId2308" Type="http://schemas.openxmlformats.org/officeDocument/2006/relationships/image" Target="media/image820.wmf"/><Relationship Id="rId2515" Type="http://schemas.openxmlformats.org/officeDocument/2006/relationships/oleObject" Target="embeddings/oleObject1613.bin"/><Relationship Id="rId2722" Type="http://schemas.openxmlformats.org/officeDocument/2006/relationships/oleObject" Target="embeddings/oleObject1752.bin"/><Relationship Id="rId901" Type="http://schemas.openxmlformats.org/officeDocument/2006/relationships/oleObject" Target="embeddings/oleObject563.bin"/><Relationship Id="rId1117" Type="http://schemas.openxmlformats.org/officeDocument/2006/relationships/oleObject" Target="embeddings/oleObject719.bin"/><Relationship Id="rId1324" Type="http://schemas.openxmlformats.org/officeDocument/2006/relationships/oleObject" Target="embeddings/oleObject852.bin"/><Relationship Id="rId1531" Type="http://schemas.openxmlformats.org/officeDocument/2006/relationships/image" Target="media/image537.wmf"/><Relationship Id="rId1769" Type="http://schemas.openxmlformats.org/officeDocument/2006/relationships/image" Target="media/image636.wmf"/><Relationship Id="rId1976" Type="http://schemas.openxmlformats.org/officeDocument/2006/relationships/image" Target="media/image694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580.wmf"/><Relationship Id="rId1836" Type="http://schemas.openxmlformats.org/officeDocument/2006/relationships/oleObject" Target="embeddings/oleObject1171.bin"/><Relationship Id="rId1903" Type="http://schemas.openxmlformats.org/officeDocument/2006/relationships/oleObject" Target="embeddings/oleObject1226.bin"/><Relationship Id="rId2098" Type="http://schemas.openxmlformats.org/officeDocument/2006/relationships/image" Target="media/image750.wmf"/><Relationship Id="rId277" Type="http://schemas.openxmlformats.org/officeDocument/2006/relationships/image" Target="media/image114.wmf"/><Relationship Id="rId484" Type="http://schemas.openxmlformats.org/officeDocument/2006/relationships/oleObject" Target="embeddings/oleObject285.bin"/><Relationship Id="rId2165" Type="http://schemas.openxmlformats.org/officeDocument/2006/relationships/oleObject" Target="embeddings/oleObject1386.bin"/><Relationship Id="rId137" Type="http://schemas.openxmlformats.org/officeDocument/2006/relationships/oleObject" Target="embeddings/oleObject74.bin"/><Relationship Id="rId344" Type="http://schemas.openxmlformats.org/officeDocument/2006/relationships/image" Target="media/image142.wmf"/><Relationship Id="rId691" Type="http://schemas.openxmlformats.org/officeDocument/2006/relationships/oleObject" Target="embeddings/oleObject414.bin"/><Relationship Id="rId789" Type="http://schemas.openxmlformats.org/officeDocument/2006/relationships/image" Target="media/image299.wmf"/><Relationship Id="rId996" Type="http://schemas.openxmlformats.org/officeDocument/2006/relationships/image" Target="media/image359.wmf"/><Relationship Id="rId2025" Type="http://schemas.openxmlformats.org/officeDocument/2006/relationships/image" Target="media/image711.wmf"/><Relationship Id="rId2372" Type="http://schemas.openxmlformats.org/officeDocument/2006/relationships/oleObject" Target="embeddings/oleObject1531.bin"/><Relationship Id="rId2677" Type="http://schemas.openxmlformats.org/officeDocument/2006/relationships/oleObject" Target="embeddings/oleObject1723.bin"/><Relationship Id="rId551" Type="http://schemas.openxmlformats.org/officeDocument/2006/relationships/oleObject" Target="embeddings/oleObject332.bin"/><Relationship Id="rId649" Type="http://schemas.openxmlformats.org/officeDocument/2006/relationships/oleObject" Target="embeddings/oleObject391.bin"/><Relationship Id="rId856" Type="http://schemas.openxmlformats.org/officeDocument/2006/relationships/oleObject" Target="embeddings/oleObject533.bin"/><Relationship Id="rId1181" Type="http://schemas.openxmlformats.org/officeDocument/2006/relationships/oleObject" Target="embeddings/oleObject764.bin"/><Relationship Id="rId1279" Type="http://schemas.openxmlformats.org/officeDocument/2006/relationships/oleObject" Target="embeddings/oleObject822.bin"/><Relationship Id="rId1486" Type="http://schemas.openxmlformats.org/officeDocument/2006/relationships/oleObject" Target="embeddings/oleObject959.bin"/><Relationship Id="rId2232" Type="http://schemas.openxmlformats.org/officeDocument/2006/relationships/oleObject" Target="embeddings/oleObject1430.bin"/><Relationship Id="rId2537" Type="http://schemas.openxmlformats.org/officeDocument/2006/relationships/oleObject" Target="embeddings/oleObject1630.bin"/><Relationship Id="rId204" Type="http://schemas.openxmlformats.org/officeDocument/2006/relationships/oleObject" Target="embeddings/oleObject118.bin"/><Relationship Id="rId411" Type="http://schemas.openxmlformats.org/officeDocument/2006/relationships/oleObject" Target="embeddings/oleObject240.bin"/><Relationship Id="rId509" Type="http://schemas.openxmlformats.org/officeDocument/2006/relationships/image" Target="media/image198.wmf"/><Relationship Id="rId1041" Type="http://schemas.openxmlformats.org/officeDocument/2006/relationships/oleObject" Target="embeddings/oleObject660.bin"/><Relationship Id="rId1139" Type="http://schemas.openxmlformats.org/officeDocument/2006/relationships/oleObject" Target="embeddings/oleObject735.bin"/><Relationship Id="rId1346" Type="http://schemas.openxmlformats.org/officeDocument/2006/relationships/image" Target="media/image475.wmf"/><Relationship Id="rId1693" Type="http://schemas.openxmlformats.org/officeDocument/2006/relationships/image" Target="media/image596.wmf"/><Relationship Id="rId1998" Type="http://schemas.openxmlformats.org/officeDocument/2006/relationships/oleObject" Target="embeddings/oleObject1292.bin"/><Relationship Id="rId2744" Type="http://schemas.openxmlformats.org/officeDocument/2006/relationships/oleObject" Target="embeddings/oleObject1769.bin"/><Relationship Id="rId716" Type="http://schemas.openxmlformats.org/officeDocument/2006/relationships/oleObject" Target="embeddings/oleObject431.bin"/><Relationship Id="rId923" Type="http://schemas.openxmlformats.org/officeDocument/2006/relationships/oleObject" Target="embeddings/oleObject580.bin"/><Relationship Id="rId1553" Type="http://schemas.openxmlformats.org/officeDocument/2006/relationships/oleObject" Target="embeddings/oleObject1005.bin"/><Relationship Id="rId1760" Type="http://schemas.openxmlformats.org/officeDocument/2006/relationships/oleObject" Target="embeddings/oleObject1124.bin"/><Relationship Id="rId1858" Type="http://schemas.openxmlformats.org/officeDocument/2006/relationships/oleObject" Target="embeddings/oleObject1193.bin"/><Relationship Id="rId2604" Type="http://schemas.openxmlformats.org/officeDocument/2006/relationships/oleObject" Target="embeddings/oleObject1677.bin"/><Relationship Id="rId2811" Type="http://schemas.openxmlformats.org/officeDocument/2006/relationships/theme" Target="theme/theme1.xml"/><Relationship Id="rId52" Type="http://schemas.openxmlformats.org/officeDocument/2006/relationships/oleObject" Target="embeddings/oleObject25.bin"/><Relationship Id="rId1206" Type="http://schemas.openxmlformats.org/officeDocument/2006/relationships/image" Target="media/image419.wmf"/><Relationship Id="rId1413" Type="http://schemas.openxmlformats.org/officeDocument/2006/relationships/oleObject" Target="embeddings/oleObject901.bin"/><Relationship Id="rId1620" Type="http://schemas.openxmlformats.org/officeDocument/2006/relationships/oleObject" Target="embeddings/oleObject1040.bin"/><Relationship Id="rId1718" Type="http://schemas.openxmlformats.org/officeDocument/2006/relationships/image" Target="media/image607.wmf"/><Relationship Id="rId1925" Type="http://schemas.openxmlformats.org/officeDocument/2006/relationships/oleObject" Target="embeddings/oleObject1241.bin"/><Relationship Id="rId299" Type="http://schemas.openxmlformats.org/officeDocument/2006/relationships/image" Target="media/image121.wmf"/><Relationship Id="rId2187" Type="http://schemas.openxmlformats.org/officeDocument/2006/relationships/oleObject" Target="embeddings/oleObject1401.bin"/><Relationship Id="rId2394" Type="http://schemas.openxmlformats.org/officeDocument/2006/relationships/oleObject" Target="embeddings/oleObject1544.bin"/><Relationship Id="rId159" Type="http://schemas.openxmlformats.org/officeDocument/2006/relationships/image" Target="media/image65.wmf"/><Relationship Id="rId366" Type="http://schemas.openxmlformats.org/officeDocument/2006/relationships/image" Target="media/image149.wmf"/><Relationship Id="rId573" Type="http://schemas.openxmlformats.org/officeDocument/2006/relationships/image" Target="media/image224.wmf"/><Relationship Id="rId780" Type="http://schemas.openxmlformats.org/officeDocument/2006/relationships/image" Target="media/image296.wmf"/><Relationship Id="rId2047" Type="http://schemas.openxmlformats.org/officeDocument/2006/relationships/image" Target="media/image722.wmf"/><Relationship Id="rId2254" Type="http://schemas.openxmlformats.org/officeDocument/2006/relationships/oleObject" Target="embeddings/oleObject1445.bin"/><Relationship Id="rId2461" Type="http://schemas.openxmlformats.org/officeDocument/2006/relationships/oleObject" Target="embeddings/oleObject1581.bin"/><Relationship Id="rId2699" Type="http://schemas.openxmlformats.org/officeDocument/2006/relationships/image" Target="media/image957.wmf"/><Relationship Id="rId226" Type="http://schemas.openxmlformats.org/officeDocument/2006/relationships/image" Target="media/image92.wmf"/><Relationship Id="rId433" Type="http://schemas.openxmlformats.org/officeDocument/2006/relationships/oleObject" Target="embeddings/oleObject255.bin"/><Relationship Id="rId878" Type="http://schemas.openxmlformats.org/officeDocument/2006/relationships/oleObject" Target="embeddings/oleObject548.bin"/><Relationship Id="rId1063" Type="http://schemas.openxmlformats.org/officeDocument/2006/relationships/image" Target="media/image386.png"/><Relationship Id="rId1270" Type="http://schemas.openxmlformats.org/officeDocument/2006/relationships/oleObject" Target="embeddings/oleObject817.bin"/><Relationship Id="rId2114" Type="http://schemas.openxmlformats.org/officeDocument/2006/relationships/image" Target="media/image756.wmf"/><Relationship Id="rId2559" Type="http://schemas.openxmlformats.org/officeDocument/2006/relationships/image" Target="media/image907.wmf"/><Relationship Id="rId2766" Type="http://schemas.openxmlformats.org/officeDocument/2006/relationships/oleObject" Target="embeddings/oleObject1781.bin"/><Relationship Id="rId640" Type="http://schemas.openxmlformats.org/officeDocument/2006/relationships/oleObject" Target="embeddings/oleObject386.bin"/><Relationship Id="rId738" Type="http://schemas.openxmlformats.org/officeDocument/2006/relationships/oleObject" Target="embeddings/oleObject449.bin"/><Relationship Id="rId945" Type="http://schemas.openxmlformats.org/officeDocument/2006/relationships/oleObject" Target="embeddings/oleObject595.bin"/><Relationship Id="rId1368" Type="http://schemas.openxmlformats.org/officeDocument/2006/relationships/oleObject" Target="embeddings/oleObject878.bin"/><Relationship Id="rId1575" Type="http://schemas.openxmlformats.org/officeDocument/2006/relationships/image" Target="media/image553.wmf"/><Relationship Id="rId1782" Type="http://schemas.openxmlformats.org/officeDocument/2006/relationships/image" Target="media/image641.wmf"/><Relationship Id="rId2321" Type="http://schemas.openxmlformats.org/officeDocument/2006/relationships/oleObject" Target="embeddings/oleObject1490.bin"/><Relationship Id="rId2419" Type="http://schemas.openxmlformats.org/officeDocument/2006/relationships/oleObject" Target="embeddings/oleObject1559.bin"/><Relationship Id="rId2626" Type="http://schemas.openxmlformats.org/officeDocument/2006/relationships/oleObject" Target="embeddings/oleObject1692.bin"/><Relationship Id="rId74" Type="http://schemas.openxmlformats.org/officeDocument/2006/relationships/oleObject" Target="embeddings/oleObject37.bin"/><Relationship Id="rId500" Type="http://schemas.openxmlformats.org/officeDocument/2006/relationships/oleObject" Target="embeddings/oleObject298.bin"/><Relationship Id="rId805" Type="http://schemas.openxmlformats.org/officeDocument/2006/relationships/oleObject" Target="embeddings/oleObject494.bin"/><Relationship Id="rId1130" Type="http://schemas.openxmlformats.org/officeDocument/2006/relationships/image" Target="media/image396.wmf"/><Relationship Id="rId1228" Type="http://schemas.openxmlformats.org/officeDocument/2006/relationships/image" Target="media/image430.wmf"/><Relationship Id="rId1435" Type="http://schemas.openxmlformats.org/officeDocument/2006/relationships/oleObject" Target="embeddings/oleObject920.bin"/><Relationship Id="rId1642" Type="http://schemas.openxmlformats.org/officeDocument/2006/relationships/oleObject" Target="embeddings/oleObject1057.bin"/><Relationship Id="rId1947" Type="http://schemas.openxmlformats.org/officeDocument/2006/relationships/oleObject" Target="embeddings/oleObject1256.bin"/><Relationship Id="rId1502" Type="http://schemas.openxmlformats.org/officeDocument/2006/relationships/oleObject" Target="embeddings/oleObject970.bin"/><Relationship Id="rId1807" Type="http://schemas.openxmlformats.org/officeDocument/2006/relationships/oleObject" Target="embeddings/oleObject1153.bin"/><Relationship Id="rId290" Type="http://schemas.openxmlformats.org/officeDocument/2006/relationships/oleObject" Target="embeddings/oleObject168.bin"/><Relationship Id="rId388" Type="http://schemas.openxmlformats.org/officeDocument/2006/relationships/image" Target="media/image158.wmf"/><Relationship Id="rId2069" Type="http://schemas.openxmlformats.org/officeDocument/2006/relationships/image" Target="media/image732.wmf"/><Relationship Id="rId150" Type="http://schemas.openxmlformats.org/officeDocument/2006/relationships/image" Target="media/image62.wmf"/><Relationship Id="rId595" Type="http://schemas.openxmlformats.org/officeDocument/2006/relationships/oleObject" Target="embeddings/oleObject356.bin"/><Relationship Id="rId2276" Type="http://schemas.openxmlformats.org/officeDocument/2006/relationships/image" Target="media/image811.wmf"/><Relationship Id="rId2483" Type="http://schemas.openxmlformats.org/officeDocument/2006/relationships/image" Target="media/image886.wmf"/><Relationship Id="rId2690" Type="http://schemas.openxmlformats.org/officeDocument/2006/relationships/oleObject" Target="embeddings/oleObject1732.bin"/><Relationship Id="rId248" Type="http://schemas.openxmlformats.org/officeDocument/2006/relationships/oleObject" Target="embeddings/oleObject143.bin"/><Relationship Id="rId455" Type="http://schemas.openxmlformats.org/officeDocument/2006/relationships/oleObject" Target="embeddings/oleObject267.bin"/><Relationship Id="rId662" Type="http://schemas.openxmlformats.org/officeDocument/2006/relationships/oleObject" Target="embeddings/oleObject398.bin"/><Relationship Id="rId1085" Type="http://schemas.openxmlformats.org/officeDocument/2006/relationships/oleObject" Target="embeddings/oleObject693.bin"/><Relationship Id="rId1292" Type="http://schemas.openxmlformats.org/officeDocument/2006/relationships/image" Target="media/image458.wmf"/><Relationship Id="rId2136" Type="http://schemas.openxmlformats.org/officeDocument/2006/relationships/image" Target="media/image765.wmf"/><Relationship Id="rId2343" Type="http://schemas.openxmlformats.org/officeDocument/2006/relationships/oleObject" Target="embeddings/oleObject1507.bin"/><Relationship Id="rId2550" Type="http://schemas.openxmlformats.org/officeDocument/2006/relationships/oleObject" Target="embeddings/oleObject1641.bin"/><Relationship Id="rId2788" Type="http://schemas.openxmlformats.org/officeDocument/2006/relationships/oleObject" Target="embeddings/oleObject1795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33.wmf"/><Relationship Id="rId522" Type="http://schemas.openxmlformats.org/officeDocument/2006/relationships/oleObject" Target="embeddings/oleObject315.bin"/><Relationship Id="rId967" Type="http://schemas.openxmlformats.org/officeDocument/2006/relationships/oleObject" Target="embeddings/oleObject609.bin"/><Relationship Id="rId1152" Type="http://schemas.openxmlformats.org/officeDocument/2006/relationships/image" Target="media/image404.wmf"/><Relationship Id="rId1597" Type="http://schemas.openxmlformats.org/officeDocument/2006/relationships/oleObject" Target="embeddings/oleObject1028.bin"/><Relationship Id="rId2203" Type="http://schemas.openxmlformats.org/officeDocument/2006/relationships/oleObject" Target="embeddings/oleObject1411.bin"/><Relationship Id="rId2410" Type="http://schemas.openxmlformats.org/officeDocument/2006/relationships/oleObject" Target="embeddings/oleObject1554.bin"/><Relationship Id="rId2648" Type="http://schemas.openxmlformats.org/officeDocument/2006/relationships/image" Target="media/image940.wmf"/><Relationship Id="rId96" Type="http://schemas.openxmlformats.org/officeDocument/2006/relationships/oleObject" Target="embeddings/oleObject51.bin"/><Relationship Id="rId827" Type="http://schemas.openxmlformats.org/officeDocument/2006/relationships/oleObject" Target="embeddings/oleObject514.bin"/><Relationship Id="rId1012" Type="http://schemas.openxmlformats.org/officeDocument/2006/relationships/image" Target="media/image366.wmf"/><Relationship Id="rId1457" Type="http://schemas.openxmlformats.org/officeDocument/2006/relationships/oleObject" Target="embeddings/oleObject937.bin"/><Relationship Id="rId1664" Type="http://schemas.openxmlformats.org/officeDocument/2006/relationships/oleObject" Target="embeddings/oleObject1076.bin"/><Relationship Id="rId1871" Type="http://schemas.openxmlformats.org/officeDocument/2006/relationships/oleObject" Target="embeddings/oleObject1204.bin"/><Relationship Id="rId2508" Type="http://schemas.openxmlformats.org/officeDocument/2006/relationships/oleObject" Target="embeddings/oleObject1608.bin"/><Relationship Id="rId2715" Type="http://schemas.openxmlformats.org/officeDocument/2006/relationships/oleObject" Target="embeddings/oleObject1746.bin"/><Relationship Id="rId1317" Type="http://schemas.openxmlformats.org/officeDocument/2006/relationships/oleObject" Target="embeddings/oleObject846.bin"/><Relationship Id="rId1524" Type="http://schemas.openxmlformats.org/officeDocument/2006/relationships/oleObject" Target="embeddings/oleObject984.bin"/><Relationship Id="rId1731" Type="http://schemas.openxmlformats.org/officeDocument/2006/relationships/image" Target="media/image615.wmf"/><Relationship Id="rId1969" Type="http://schemas.openxmlformats.org/officeDocument/2006/relationships/oleObject" Target="embeddings/oleObject1273.bin"/><Relationship Id="rId23" Type="http://schemas.openxmlformats.org/officeDocument/2006/relationships/oleObject" Target="embeddings/oleObject9.bin"/><Relationship Id="rId1829" Type="http://schemas.openxmlformats.org/officeDocument/2006/relationships/image" Target="media/image657.wmf"/><Relationship Id="rId2298" Type="http://schemas.openxmlformats.org/officeDocument/2006/relationships/oleObject" Target="embeddings/oleObject1477.bin"/><Relationship Id="rId172" Type="http://schemas.openxmlformats.org/officeDocument/2006/relationships/image" Target="media/image70.wmf"/><Relationship Id="rId477" Type="http://schemas.openxmlformats.org/officeDocument/2006/relationships/image" Target="media/image191.wmf"/><Relationship Id="rId684" Type="http://schemas.openxmlformats.org/officeDocument/2006/relationships/image" Target="media/image269.wmf"/><Relationship Id="rId2060" Type="http://schemas.openxmlformats.org/officeDocument/2006/relationships/oleObject" Target="embeddings/oleObject1327.bin"/><Relationship Id="rId2158" Type="http://schemas.openxmlformats.org/officeDocument/2006/relationships/image" Target="media/image772.wmf"/><Relationship Id="rId2365" Type="http://schemas.openxmlformats.org/officeDocument/2006/relationships/oleObject" Target="embeddings/oleObject1527.bin"/><Relationship Id="rId337" Type="http://schemas.openxmlformats.org/officeDocument/2006/relationships/oleObject" Target="embeddings/oleObject193.bin"/><Relationship Id="rId891" Type="http://schemas.openxmlformats.org/officeDocument/2006/relationships/image" Target="media/image331.wmf"/><Relationship Id="rId989" Type="http://schemas.openxmlformats.org/officeDocument/2006/relationships/oleObject" Target="embeddings/oleObject627.bin"/><Relationship Id="rId2018" Type="http://schemas.openxmlformats.org/officeDocument/2006/relationships/oleObject" Target="embeddings/oleObject1306.bin"/><Relationship Id="rId2572" Type="http://schemas.openxmlformats.org/officeDocument/2006/relationships/image" Target="media/image913.wmf"/><Relationship Id="rId544" Type="http://schemas.openxmlformats.org/officeDocument/2006/relationships/oleObject" Target="embeddings/oleObject328.bin"/><Relationship Id="rId751" Type="http://schemas.openxmlformats.org/officeDocument/2006/relationships/oleObject" Target="embeddings/oleObject460.bin"/><Relationship Id="rId849" Type="http://schemas.openxmlformats.org/officeDocument/2006/relationships/image" Target="media/image316.wmf"/><Relationship Id="rId1174" Type="http://schemas.openxmlformats.org/officeDocument/2006/relationships/image" Target="media/image409.wmf"/><Relationship Id="rId1381" Type="http://schemas.openxmlformats.org/officeDocument/2006/relationships/oleObject" Target="embeddings/oleObject885.bin"/><Relationship Id="rId1479" Type="http://schemas.openxmlformats.org/officeDocument/2006/relationships/image" Target="media/image522.wmf"/><Relationship Id="rId1686" Type="http://schemas.openxmlformats.org/officeDocument/2006/relationships/oleObject" Target="embeddings/oleObject1089.bin"/><Relationship Id="rId2225" Type="http://schemas.openxmlformats.org/officeDocument/2006/relationships/oleObject" Target="embeddings/oleObject1423.bin"/><Relationship Id="rId2432" Type="http://schemas.openxmlformats.org/officeDocument/2006/relationships/image" Target="media/image861.wmf"/><Relationship Id="rId404" Type="http://schemas.openxmlformats.org/officeDocument/2006/relationships/oleObject" Target="embeddings/oleObject234.bin"/><Relationship Id="rId611" Type="http://schemas.openxmlformats.org/officeDocument/2006/relationships/oleObject" Target="embeddings/oleObject365.bin"/><Relationship Id="rId1034" Type="http://schemas.openxmlformats.org/officeDocument/2006/relationships/oleObject" Target="embeddings/oleObject655.bin"/><Relationship Id="rId1241" Type="http://schemas.openxmlformats.org/officeDocument/2006/relationships/image" Target="media/image435.wmf"/><Relationship Id="rId1339" Type="http://schemas.openxmlformats.org/officeDocument/2006/relationships/image" Target="media/image472.wmf"/><Relationship Id="rId1893" Type="http://schemas.openxmlformats.org/officeDocument/2006/relationships/oleObject" Target="embeddings/oleObject1219.bin"/><Relationship Id="rId2737" Type="http://schemas.openxmlformats.org/officeDocument/2006/relationships/oleObject" Target="embeddings/oleObject1764.bin"/><Relationship Id="rId709" Type="http://schemas.openxmlformats.org/officeDocument/2006/relationships/oleObject" Target="embeddings/oleObject424.bin"/><Relationship Id="rId916" Type="http://schemas.openxmlformats.org/officeDocument/2006/relationships/oleObject" Target="embeddings/oleObject573.bin"/><Relationship Id="rId1101" Type="http://schemas.openxmlformats.org/officeDocument/2006/relationships/oleObject" Target="embeddings/oleObject708.bin"/><Relationship Id="rId1546" Type="http://schemas.openxmlformats.org/officeDocument/2006/relationships/oleObject" Target="embeddings/oleObject1000.bin"/><Relationship Id="rId1753" Type="http://schemas.openxmlformats.org/officeDocument/2006/relationships/oleObject" Target="embeddings/oleObject1118.bin"/><Relationship Id="rId1960" Type="http://schemas.openxmlformats.org/officeDocument/2006/relationships/oleObject" Target="embeddings/oleObject1267.bin"/><Relationship Id="rId2804" Type="http://schemas.openxmlformats.org/officeDocument/2006/relationships/image" Target="media/image996.wmf"/><Relationship Id="rId45" Type="http://schemas.openxmlformats.org/officeDocument/2006/relationships/oleObject" Target="embeddings/oleObject21.bin"/><Relationship Id="rId1406" Type="http://schemas.openxmlformats.org/officeDocument/2006/relationships/image" Target="media/image504.wmf"/><Relationship Id="rId1613" Type="http://schemas.openxmlformats.org/officeDocument/2006/relationships/oleObject" Target="embeddings/oleObject1036.bin"/><Relationship Id="rId1820" Type="http://schemas.openxmlformats.org/officeDocument/2006/relationships/oleObject" Target="embeddings/oleObject1162.bin"/><Relationship Id="rId194" Type="http://schemas.openxmlformats.org/officeDocument/2006/relationships/oleObject" Target="embeddings/oleObject112.bin"/><Relationship Id="rId1918" Type="http://schemas.openxmlformats.org/officeDocument/2006/relationships/oleObject" Target="embeddings/oleObject1236.bin"/><Relationship Id="rId2082" Type="http://schemas.openxmlformats.org/officeDocument/2006/relationships/image" Target="media/image742.wmf"/><Relationship Id="rId261" Type="http://schemas.openxmlformats.org/officeDocument/2006/relationships/image" Target="media/image107.wmf"/><Relationship Id="rId499" Type="http://schemas.openxmlformats.org/officeDocument/2006/relationships/oleObject" Target="embeddings/oleObject297.bin"/><Relationship Id="rId2387" Type="http://schemas.openxmlformats.org/officeDocument/2006/relationships/oleObject" Target="embeddings/oleObject1539.bin"/><Relationship Id="rId2594" Type="http://schemas.openxmlformats.org/officeDocument/2006/relationships/oleObject" Target="embeddings/oleObject1670.bin"/><Relationship Id="rId359" Type="http://schemas.openxmlformats.org/officeDocument/2006/relationships/image" Target="media/image146.wmf"/><Relationship Id="rId566" Type="http://schemas.openxmlformats.org/officeDocument/2006/relationships/oleObject" Target="embeddings/oleObject341.bin"/><Relationship Id="rId773" Type="http://schemas.openxmlformats.org/officeDocument/2006/relationships/oleObject" Target="embeddings/oleObject476.bin"/><Relationship Id="rId1196" Type="http://schemas.openxmlformats.org/officeDocument/2006/relationships/oleObject" Target="embeddings/oleObject774.bin"/><Relationship Id="rId2247" Type="http://schemas.openxmlformats.org/officeDocument/2006/relationships/image" Target="media/image801.wmf"/><Relationship Id="rId2454" Type="http://schemas.openxmlformats.org/officeDocument/2006/relationships/oleObject" Target="embeddings/oleObject1577.bin"/><Relationship Id="rId121" Type="http://schemas.openxmlformats.org/officeDocument/2006/relationships/oleObject" Target="embeddings/oleObject65.bin"/><Relationship Id="rId219" Type="http://schemas.openxmlformats.org/officeDocument/2006/relationships/oleObject" Target="embeddings/oleObject126.bin"/><Relationship Id="rId426" Type="http://schemas.openxmlformats.org/officeDocument/2006/relationships/oleObject" Target="embeddings/oleObject250.bin"/><Relationship Id="rId633" Type="http://schemas.openxmlformats.org/officeDocument/2006/relationships/oleObject" Target="embeddings/oleObject381.bin"/><Relationship Id="rId980" Type="http://schemas.openxmlformats.org/officeDocument/2006/relationships/oleObject" Target="embeddings/oleObject618.bin"/><Relationship Id="rId1056" Type="http://schemas.openxmlformats.org/officeDocument/2006/relationships/image" Target="media/image383.wmf"/><Relationship Id="rId1263" Type="http://schemas.openxmlformats.org/officeDocument/2006/relationships/oleObject" Target="embeddings/oleObject813.bin"/><Relationship Id="rId2107" Type="http://schemas.openxmlformats.org/officeDocument/2006/relationships/image" Target="media/image754.wmf"/><Relationship Id="rId2314" Type="http://schemas.openxmlformats.org/officeDocument/2006/relationships/image" Target="media/image823.wmf"/><Relationship Id="rId2661" Type="http://schemas.openxmlformats.org/officeDocument/2006/relationships/oleObject" Target="embeddings/oleObject1712.bin"/><Relationship Id="rId2759" Type="http://schemas.openxmlformats.org/officeDocument/2006/relationships/image" Target="media/image978.wmf"/><Relationship Id="rId840" Type="http://schemas.openxmlformats.org/officeDocument/2006/relationships/oleObject" Target="embeddings/oleObject521.bin"/><Relationship Id="rId938" Type="http://schemas.openxmlformats.org/officeDocument/2006/relationships/oleObject" Target="embeddings/oleObject591.bin"/><Relationship Id="rId1470" Type="http://schemas.openxmlformats.org/officeDocument/2006/relationships/oleObject" Target="embeddings/oleObject947.bin"/><Relationship Id="rId1568" Type="http://schemas.openxmlformats.org/officeDocument/2006/relationships/image" Target="media/image550.wmf"/><Relationship Id="rId1775" Type="http://schemas.openxmlformats.org/officeDocument/2006/relationships/oleObject" Target="embeddings/oleObject1132.bin"/><Relationship Id="rId2521" Type="http://schemas.openxmlformats.org/officeDocument/2006/relationships/oleObject" Target="embeddings/oleObject1616.bin"/><Relationship Id="rId2619" Type="http://schemas.openxmlformats.org/officeDocument/2006/relationships/oleObject" Target="embeddings/oleObject1686.bin"/><Relationship Id="rId67" Type="http://schemas.openxmlformats.org/officeDocument/2006/relationships/image" Target="media/image29.wmf"/><Relationship Id="rId700" Type="http://schemas.openxmlformats.org/officeDocument/2006/relationships/image" Target="media/image277.wmf"/><Relationship Id="rId1123" Type="http://schemas.openxmlformats.org/officeDocument/2006/relationships/oleObject" Target="embeddings/oleObject725.bin"/><Relationship Id="rId1330" Type="http://schemas.openxmlformats.org/officeDocument/2006/relationships/oleObject" Target="embeddings/oleObject857.bin"/><Relationship Id="rId1428" Type="http://schemas.openxmlformats.org/officeDocument/2006/relationships/oleObject" Target="embeddings/oleObject913.bin"/><Relationship Id="rId1635" Type="http://schemas.openxmlformats.org/officeDocument/2006/relationships/oleObject" Target="embeddings/oleObject1050.bin"/><Relationship Id="rId1982" Type="http://schemas.openxmlformats.org/officeDocument/2006/relationships/oleObject" Target="embeddings/oleObject1281.bin"/><Relationship Id="rId1842" Type="http://schemas.openxmlformats.org/officeDocument/2006/relationships/oleObject" Target="embeddings/oleObject1177.bin"/><Relationship Id="rId1702" Type="http://schemas.openxmlformats.org/officeDocument/2006/relationships/oleObject" Target="embeddings/oleObject1097.bin"/><Relationship Id="rId283" Type="http://schemas.openxmlformats.org/officeDocument/2006/relationships/oleObject" Target="embeddings/oleObject164.bin"/><Relationship Id="rId490" Type="http://schemas.openxmlformats.org/officeDocument/2006/relationships/oleObject" Target="embeddings/oleObject289.bin"/><Relationship Id="rId2171" Type="http://schemas.openxmlformats.org/officeDocument/2006/relationships/image" Target="media/image776.wmf"/><Relationship Id="rId143" Type="http://schemas.openxmlformats.org/officeDocument/2006/relationships/image" Target="media/image61.wmf"/><Relationship Id="rId350" Type="http://schemas.openxmlformats.org/officeDocument/2006/relationships/oleObject" Target="embeddings/oleObject202.bin"/><Relationship Id="rId588" Type="http://schemas.openxmlformats.org/officeDocument/2006/relationships/oleObject" Target="embeddings/oleObject352.bin"/><Relationship Id="rId795" Type="http://schemas.openxmlformats.org/officeDocument/2006/relationships/image" Target="media/image302.wmf"/><Relationship Id="rId2031" Type="http://schemas.openxmlformats.org/officeDocument/2006/relationships/image" Target="media/image714.wmf"/><Relationship Id="rId2269" Type="http://schemas.openxmlformats.org/officeDocument/2006/relationships/oleObject" Target="embeddings/oleObject1455.bin"/><Relationship Id="rId2476" Type="http://schemas.openxmlformats.org/officeDocument/2006/relationships/oleObject" Target="embeddings/oleObject1589.bin"/><Relationship Id="rId2683" Type="http://schemas.openxmlformats.org/officeDocument/2006/relationships/oleObject" Target="embeddings/oleObject172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2.bin"/><Relationship Id="rId448" Type="http://schemas.openxmlformats.org/officeDocument/2006/relationships/image" Target="media/image180.wmf"/><Relationship Id="rId655" Type="http://schemas.openxmlformats.org/officeDocument/2006/relationships/image" Target="media/image256.wmf"/><Relationship Id="rId862" Type="http://schemas.openxmlformats.org/officeDocument/2006/relationships/image" Target="media/image321.wmf"/><Relationship Id="rId1078" Type="http://schemas.openxmlformats.org/officeDocument/2006/relationships/oleObject" Target="embeddings/oleObject686.bin"/><Relationship Id="rId1285" Type="http://schemas.openxmlformats.org/officeDocument/2006/relationships/oleObject" Target="embeddings/oleObject825.bin"/><Relationship Id="rId1492" Type="http://schemas.openxmlformats.org/officeDocument/2006/relationships/image" Target="media/image524.wmf"/><Relationship Id="rId2129" Type="http://schemas.openxmlformats.org/officeDocument/2006/relationships/image" Target="media/image763.wmf"/><Relationship Id="rId2336" Type="http://schemas.openxmlformats.org/officeDocument/2006/relationships/oleObject" Target="embeddings/oleObject1500.bin"/><Relationship Id="rId2543" Type="http://schemas.openxmlformats.org/officeDocument/2006/relationships/image" Target="media/image904.wmf"/><Relationship Id="rId2750" Type="http://schemas.openxmlformats.org/officeDocument/2006/relationships/oleObject" Target="embeddings/oleObject1772.bin"/><Relationship Id="rId308" Type="http://schemas.openxmlformats.org/officeDocument/2006/relationships/image" Target="media/image126.wmf"/><Relationship Id="rId515" Type="http://schemas.openxmlformats.org/officeDocument/2006/relationships/oleObject" Target="embeddings/oleObject310.bin"/><Relationship Id="rId722" Type="http://schemas.openxmlformats.org/officeDocument/2006/relationships/oleObject" Target="embeddings/oleObject437.bin"/><Relationship Id="rId1145" Type="http://schemas.openxmlformats.org/officeDocument/2006/relationships/oleObject" Target="embeddings/oleObject739.bin"/><Relationship Id="rId1352" Type="http://schemas.openxmlformats.org/officeDocument/2006/relationships/image" Target="media/image478.wmf"/><Relationship Id="rId1797" Type="http://schemas.openxmlformats.org/officeDocument/2006/relationships/oleObject" Target="embeddings/oleObject1145.bin"/><Relationship Id="rId2403" Type="http://schemas.openxmlformats.org/officeDocument/2006/relationships/oleObject" Target="embeddings/oleObject1550.bin"/><Relationship Id="rId89" Type="http://schemas.openxmlformats.org/officeDocument/2006/relationships/oleObject" Target="embeddings/oleObject47.bin"/><Relationship Id="rId1005" Type="http://schemas.openxmlformats.org/officeDocument/2006/relationships/oleObject" Target="embeddings/oleObject637.bin"/><Relationship Id="rId1212" Type="http://schemas.openxmlformats.org/officeDocument/2006/relationships/image" Target="media/image422.wmf"/><Relationship Id="rId1657" Type="http://schemas.openxmlformats.org/officeDocument/2006/relationships/oleObject" Target="embeddings/oleObject1071.bin"/><Relationship Id="rId1864" Type="http://schemas.openxmlformats.org/officeDocument/2006/relationships/oleObject" Target="embeddings/oleObject1197.bin"/><Relationship Id="rId2610" Type="http://schemas.openxmlformats.org/officeDocument/2006/relationships/oleObject" Target="embeddings/oleObject1681.bin"/><Relationship Id="rId2708" Type="http://schemas.openxmlformats.org/officeDocument/2006/relationships/image" Target="media/image961.wmf"/><Relationship Id="rId1517" Type="http://schemas.openxmlformats.org/officeDocument/2006/relationships/image" Target="media/image532.wmf"/><Relationship Id="rId1724" Type="http://schemas.openxmlformats.org/officeDocument/2006/relationships/image" Target="media/image609.wmf"/><Relationship Id="rId16" Type="http://schemas.openxmlformats.org/officeDocument/2006/relationships/oleObject" Target="embeddings/oleObject5.bin"/><Relationship Id="rId1931" Type="http://schemas.openxmlformats.org/officeDocument/2006/relationships/image" Target="media/image682.wmf"/><Relationship Id="rId2193" Type="http://schemas.openxmlformats.org/officeDocument/2006/relationships/oleObject" Target="embeddings/oleObject1405.bin"/><Relationship Id="rId2498" Type="http://schemas.openxmlformats.org/officeDocument/2006/relationships/image" Target="media/image891.wmf"/><Relationship Id="rId165" Type="http://schemas.openxmlformats.org/officeDocument/2006/relationships/image" Target="media/image68.wmf"/><Relationship Id="rId372" Type="http://schemas.openxmlformats.org/officeDocument/2006/relationships/oleObject" Target="embeddings/oleObject216.bin"/><Relationship Id="rId677" Type="http://schemas.openxmlformats.org/officeDocument/2006/relationships/oleObject" Target="embeddings/oleObject407.bin"/><Relationship Id="rId2053" Type="http://schemas.openxmlformats.org/officeDocument/2006/relationships/image" Target="media/image725.wmf"/><Relationship Id="rId2260" Type="http://schemas.openxmlformats.org/officeDocument/2006/relationships/image" Target="media/image807.wmf"/><Relationship Id="rId2358" Type="http://schemas.openxmlformats.org/officeDocument/2006/relationships/oleObject" Target="embeddings/oleObject1521.bin"/><Relationship Id="rId232" Type="http://schemas.openxmlformats.org/officeDocument/2006/relationships/oleObject" Target="embeddings/oleObject133.bin"/><Relationship Id="rId884" Type="http://schemas.openxmlformats.org/officeDocument/2006/relationships/oleObject" Target="embeddings/oleObject551.bin"/><Relationship Id="rId2120" Type="http://schemas.openxmlformats.org/officeDocument/2006/relationships/oleObject" Target="embeddings/oleObject1357.bin"/><Relationship Id="rId2565" Type="http://schemas.openxmlformats.org/officeDocument/2006/relationships/image" Target="media/image910.wmf"/><Relationship Id="rId2772" Type="http://schemas.openxmlformats.org/officeDocument/2006/relationships/oleObject" Target="embeddings/oleObject1785.bin"/><Relationship Id="rId537" Type="http://schemas.openxmlformats.org/officeDocument/2006/relationships/oleObject" Target="embeddings/oleObject324.bin"/><Relationship Id="rId744" Type="http://schemas.openxmlformats.org/officeDocument/2006/relationships/oleObject" Target="embeddings/oleObject455.bin"/><Relationship Id="rId951" Type="http://schemas.openxmlformats.org/officeDocument/2006/relationships/image" Target="media/image348.wmf"/><Relationship Id="rId1167" Type="http://schemas.openxmlformats.org/officeDocument/2006/relationships/oleObject" Target="embeddings/oleObject756.bin"/><Relationship Id="rId1374" Type="http://schemas.openxmlformats.org/officeDocument/2006/relationships/oleObject" Target="embeddings/oleObject881.bin"/><Relationship Id="rId1581" Type="http://schemas.openxmlformats.org/officeDocument/2006/relationships/oleObject" Target="embeddings/oleObject1020.bin"/><Relationship Id="rId1679" Type="http://schemas.openxmlformats.org/officeDocument/2006/relationships/image" Target="media/image589.wmf"/><Relationship Id="rId2218" Type="http://schemas.openxmlformats.org/officeDocument/2006/relationships/image" Target="media/image795.wmf"/><Relationship Id="rId2425" Type="http://schemas.openxmlformats.org/officeDocument/2006/relationships/oleObject" Target="embeddings/oleObject1563.bin"/><Relationship Id="rId2632" Type="http://schemas.openxmlformats.org/officeDocument/2006/relationships/oleObject" Target="embeddings/oleObject1695.bin"/><Relationship Id="rId80" Type="http://schemas.openxmlformats.org/officeDocument/2006/relationships/oleObject" Target="embeddings/oleObject41.bin"/><Relationship Id="rId604" Type="http://schemas.openxmlformats.org/officeDocument/2006/relationships/oleObject" Target="embeddings/oleObject361.bin"/><Relationship Id="rId811" Type="http://schemas.openxmlformats.org/officeDocument/2006/relationships/oleObject" Target="embeddings/oleObject499.bin"/><Relationship Id="rId1027" Type="http://schemas.openxmlformats.org/officeDocument/2006/relationships/oleObject" Target="embeddings/oleObject650.bin"/><Relationship Id="rId1234" Type="http://schemas.openxmlformats.org/officeDocument/2006/relationships/oleObject" Target="embeddings/oleObject797.bin"/><Relationship Id="rId1441" Type="http://schemas.openxmlformats.org/officeDocument/2006/relationships/oleObject" Target="embeddings/oleObject926.bin"/><Relationship Id="rId1886" Type="http://schemas.openxmlformats.org/officeDocument/2006/relationships/oleObject" Target="embeddings/oleObject1213.bin"/><Relationship Id="rId909" Type="http://schemas.openxmlformats.org/officeDocument/2006/relationships/image" Target="media/image337.wmf"/><Relationship Id="rId1301" Type="http://schemas.openxmlformats.org/officeDocument/2006/relationships/image" Target="media/image461.wmf"/><Relationship Id="rId1539" Type="http://schemas.openxmlformats.org/officeDocument/2006/relationships/oleObject" Target="embeddings/oleObject994.bin"/><Relationship Id="rId1746" Type="http://schemas.openxmlformats.org/officeDocument/2006/relationships/image" Target="media/image630.wmf"/><Relationship Id="rId1953" Type="http://schemas.openxmlformats.org/officeDocument/2006/relationships/oleObject" Target="embeddings/oleObject1262.bin"/><Relationship Id="rId38" Type="http://schemas.openxmlformats.org/officeDocument/2006/relationships/image" Target="media/image16.wmf"/><Relationship Id="rId1606" Type="http://schemas.openxmlformats.org/officeDocument/2006/relationships/image" Target="media/image569.wmf"/><Relationship Id="rId1813" Type="http://schemas.openxmlformats.org/officeDocument/2006/relationships/oleObject" Target="embeddings/oleObject1157.bin"/><Relationship Id="rId187" Type="http://schemas.openxmlformats.org/officeDocument/2006/relationships/oleObject" Target="embeddings/oleObject107.bin"/><Relationship Id="rId394" Type="http://schemas.openxmlformats.org/officeDocument/2006/relationships/image" Target="media/image161.wmf"/><Relationship Id="rId2075" Type="http://schemas.openxmlformats.org/officeDocument/2006/relationships/image" Target="media/image735.wmf"/><Relationship Id="rId2282" Type="http://schemas.openxmlformats.org/officeDocument/2006/relationships/oleObject" Target="embeddings/oleObject1464.bin"/><Relationship Id="rId254" Type="http://schemas.openxmlformats.org/officeDocument/2006/relationships/oleObject" Target="embeddings/oleObject146.bin"/><Relationship Id="rId699" Type="http://schemas.openxmlformats.org/officeDocument/2006/relationships/oleObject" Target="embeddings/oleObject418.bin"/><Relationship Id="rId1091" Type="http://schemas.openxmlformats.org/officeDocument/2006/relationships/oleObject" Target="embeddings/oleObject699.bin"/><Relationship Id="rId2587" Type="http://schemas.openxmlformats.org/officeDocument/2006/relationships/image" Target="media/image919.wmf"/><Relationship Id="rId2794" Type="http://schemas.openxmlformats.org/officeDocument/2006/relationships/image" Target="media/image991.wmf"/><Relationship Id="rId114" Type="http://schemas.openxmlformats.org/officeDocument/2006/relationships/image" Target="media/image49.wmf"/><Relationship Id="rId461" Type="http://schemas.openxmlformats.org/officeDocument/2006/relationships/oleObject" Target="embeddings/oleObject271.bin"/><Relationship Id="rId559" Type="http://schemas.openxmlformats.org/officeDocument/2006/relationships/image" Target="media/image217.wmf"/><Relationship Id="rId766" Type="http://schemas.openxmlformats.org/officeDocument/2006/relationships/oleObject" Target="embeddings/oleObject470.bin"/><Relationship Id="rId1189" Type="http://schemas.openxmlformats.org/officeDocument/2006/relationships/oleObject" Target="embeddings/oleObject768.bin"/><Relationship Id="rId1396" Type="http://schemas.openxmlformats.org/officeDocument/2006/relationships/image" Target="media/image499.wmf"/><Relationship Id="rId2142" Type="http://schemas.openxmlformats.org/officeDocument/2006/relationships/oleObject" Target="embeddings/oleObject1370.bin"/><Relationship Id="rId2447" Type="http://schemas.openxmlformats.org/officeDocument/2006/relationships/oleObject" Target="embeddings/oleObject1572.bin"/><Relationship Id="rId321" Type="http://schemas.openxmlformats.org/officeDocument/2006/relationships/oleObject" Target="embeddings/oleObject181.bin"/><Relationship Id="rId419" Type="http://schemas.openxmlformats.org/officeDocument/2006/relationships/oleObject" Target="embeddings/oleObject245.bin"/><Relationship Id="rId626" Type="http://schemas.openxmlformats.org/officeDocument/2006/relationships/oleObject" Target="embeddings/oleObject377.bin"/><Relationship Id="rId973" Type="http://schemas.openxmlformats.org/officeDocument/2006/relationships/oleObject" Target="embeddings/oleObject612.bin"/><Relationship Id="rId1049" Type="http://schemas.openxmlformats.org/officeDocument/2006/relationships/image" Target="media/image380.wmf"/><Relationship Id="rId1256" Type="http://schemas.openxmlformats.org/officeDocument/2006/relationships/oleObject" Target="embeddings/oleObject809.bin"/><Relationship Id="rId2002" Type="http://schemas.openxmlformats.org/officeDocument/2006/relationships/oleObject" Target="embeddings/oleObject1294.bin"/><Relationship Id="rId2307" Type="http://schemas.openxmlformats.org/officeDocument/2006/relationships/oleObject" Target="embeddings/oleObject1483.bin"/><Relationship Id="rId2654" Type="http://schemas.openxmlformats.org/officeDocument/2006/relationships/image" Target="media/image943.wmf"/><Relationship Id="rId833" Type="http://schemas.openxmlformats.org/officeDocument/2006/relationships/oleObject" Target="embeddings/oleObject517.bin"/><Relationship Id="rId1116" Type="http://schemas.openxmlformats.org/officeDocument/2006/relationships/oleObject" Target="embeddings/oleObject718.bin"/><Relationship Id="rId1463" Type="http://schemas.openxmlformats.org/officeDocument/2006/relationships/oleObject" Target="embeddings/oleObject941.bin"/><Relationship Id="rId1670" Type="http://schemas.openxmlformats.org/officeDocument/2006/relationships/oleObject" Target="embeddings/oleObject1081.bin"/><Relationship Id="rId1768" Type="http://schemas.openxmlformats.org/officeDocument/2006/relationships/oleObject" Target="embeddings/oleObject1128.bin"/><Relationship Id="rId2514" Type="http://schemas.openxmlformats.org/officeDocument/2006/relationships/oleObject" Target="embeddings/oleObject1612.bin"/><Relationship Id="rId2721" Type="http://schemas.openxmlformats.org/officeDocument/2006/relationships/oleObject" Target="embeddings/oleObject1751.bin"/><Relationship Id="rId900" Type="http://schemas.openxmlformats.org/officeDocument/2006/relationships/image" Target="media/image333.wmf"/><Relationship Id="rId1323" Type="http://schemas.openxmlformats.org/officeDocument/2006/relationships/oleObject" Target="embeddings/oleObject851.bin"/><Relationship Id="rId1530" Type="http://schemas.openxmlformats.org/officeDocument/2006/relationships/oleObject" Target="embeddings/oleObject989.bin"/><Relationship Id="rId1628" Type="http://schemas.openxmlformats.org/officeDocument/2006/relationships/oleObject" Target="embeddings/oleObject1044.bin"/><Relationship Id="rId1975" Type="http://schemas.openxmlformats.org/officeDocument/2006/relationships/oleObject" Target="embeddings/oleObject1277.bin"/><Relationship Id="rId1835" Type="http://schemas.openxmlformats.org/officeDocument/2006/relationships/image" Target="media/image660.wmf"/><Relationship Id="rId1902" Type="http://schemas.openxmlformats.org/officeDocument/2006/relationships/image" Target="media/image672.wmf"/><Relationship Id="rId2097" Type="http://schemas.openxmlformats.org/officeDocument/2006/relationships/oleObject" Target="embeddings/oleObject1343.bin"/><Relationship Id="rId276" Type="http://schemas.openxmlformats.org/officeDocument/2006/relationships/oleObject" Target="embeddings/oleObject158.bin"/><Relationship Id="rId483" Type="http://schemas.openxmlformats.org/officeDocument/2006/relationships/image" Target="media/image194.wmf"/><Relationship Id="rId690" Type="http://schemas.openxmlformats.org/officeDocument/2006/relationships/image" Target="media/image272.wmf"/><Relationship Id="rId2164" Type="http://schemas.openxmlformats.org/officeDocument/2006/relationships/oleObject" Target="embeddings/oleObject1385.bin"/><Relationship Id="rId2371" Type="http://schemas.openxmlformats.org/officeDocument/2006/relationships/image" Target="media/image836.wmf"/><Relationship Id="rId136" Type="http://schemas.openxmlformats.org/officeDocument/2006/relationships/image" Target="media/image58.wmf"/><Relationship Id="rId343" Type="http://schemas.openxmlformats.org/officeDocument/2006/relationships/oleObject" Target="embeddings/oleObject197.bin"/><Relationship Id="rId550" Type="http://schemas.openxmlformats.org/officeDocument/2006/relationships/image" Target="media/image214.wmf"/><Relationship Id="rId788" Type="http://schemas.openxmlformats.org/officeDocument/2006/relationships/oleObject" Target="embeddings/oleObject485.bin"/><Relationship Id="rId995" Type="http://schemas.openxmlformats.org/officeDocument/2006/relationships/oleObject" Target="embeddings/oleObject632.bin"/><Relationship Id="rId1180" Type="http://schemas.openxmlformats.org/officeDocument/2006/relationships/image" Target="media/image412.wmf"/><Relationship Id="rId2024" Type="http://schemas.openxmlformats.org/officeDocument/2006/relationships/oleObject" Target="embeddings/oleObject1309.bin"/><Relationship Id="rId2231" Type="http://schemas.openxmlformats.org/officeDocument/2006/relationships/oleObject" Target="embeddings/oleObject1429.bin"/><Relationship Id="rId2469" Type="http://schemas.openxmlformats.org/officeDocument/2006/relationships/image" Target="media/image879.wmf"/><Relationship Id="rId2676" Type="http://schemas.openxmlformats.org/officeDocument/2006/relationships/image" Target="media/image949.wmf"/><Relationship Id="rId203" Type="http://schemas.openxmlformats.org/officeDocument/2006/relationships/image" Target="media/image81.wmf"/><Relationship Id="rId648" Type="http://schemas.openxmlformats.org/officeDocument/2006/relationships/image" Target="media/image253.wmf"/><Relationship Id="rId855" Type="http://schemas.openxmlformats.org/officeDocument/2006/relationships/oleObject" Target="embeddings/oleObject532.bin"/><Relationship Id="rId1040" Type="http://schemas.openxmlformats.org/officeDocument/2006/relationships/oleObject" Target="embeddings/oleObject659.bin"/><Relationship Id="rId1278" Type="http://schemas.openxmlformats.org/officeDocument/2006/relationships/image" Target="media/image452.wmf"/><Relationship Id="rId1485" Type="http://schemas.openxmlformats.org/officeDocument/2006/relationships/oleObject" Target="embeddings/oleObject958.bin"/><Relationship Id="rId1692" Type="http://schemas.openxmlformats.org/officeDocument/2006/relationships/oleObject" Target="embeddings/oleObject1092.bin"/><Relationship Id="rId2329" Type="http://schemas.openxmlformats.org/officeDocument/2006/relationships/oleObject" Target="embeddings/oleObject1494.bin"/><Relationship Id="rId2536" Type="http://schemas.openxmlformats.org/officeDocument/2006/relationships/oleObject" Target="embeddings/oleObject1629.bin"/><Relationship Id="rId2743" Type="http://schemas.openxmlformats.org/officeDocument/2006/relationships/oleObject" Target="embeddings/oleObject1768.bin"/><Relationship Id="rId410" Type="http://schemas.openxmlformats.org/officeDocument/2006/relationships/oleObject" Target="embeddings/oleObject239.bin"/><Relationship Id="rId508" Type="http://schemas.openxmlformats.org/officeDocument/2006/relationships/oleObject" Target="embeddings/oleObject306.bin"/><Relationship Id="rId715" Type="http://schemas.openxmlformats.org/officeDocument/2006/relationships/oleObject" Target="embeddings/oleObject430.bin"/><Relationship Id="rId922" Type="http://schemas.openxmlformats.org/officeDocument/2006/relationships/oleObject" Target="embeddings/oleObject579.bin"/><Relationship Id="rId1138" Type="http://schemas.openxmlformats.org/officeDocument/2006/relationships/image" Target="media/image399.wmf"/><Relationship Id="rId1345" Type="http://schemas.openxmlformats.org/officeDocument/2006/relationships/oleObject" Target="embeddings/oleObject866.bin"/><Relationship Id="rId1552" Type="http://schemas.openxmlformats.org/officeDocument/2006/relationships/image" Target="media/image543.wmf"/><Relationship Id="rId1997" Type="http://schemas.openxmlformats.org/officeDocument/2006/relationships/oleObject" Target="embeddings/oleObject1291.bin"/><Relationship Id="rId2603" Type="http://schemas.openxmlformats.org/officeDocument/2006/relationships/image" Target="media/image922.wmf"/><Relationship Id="rId1205" Type="http://schemas.openxmlformats.org/officeDocument/2006/relationships/oleObject" Target="embeddings/oleObject782.bin"/><Relationship Id="rId1857" Type="http://schemas.openxmlformats.org/officeDocument/2006/relationships/oleObject" Target="embeddings/oleObject1192.bin"/><Relationship Id="rId2810" Type="http://schemas.openxmlformats.org/officeDocument/2006/relationships/fontTable" Target="fontTable.xml"/><Relationship Id="rId51" Type="http://schemas.openxmlformats.org/officeDocument/2006/relationships/image" Target="media/image22.wmf"/><Relationship Id="rId1412" Type="http://schemas.openxmlformats.org/officeDocument/2006/relationships/image" Target="media/image507.wmf"/><Relationship Id="rId1717" Type="http://schemas.openxmlformats.org/officeDocument/2006/relationships/oleObject" Target="embeddings/oleObject1106.bin"/><Relationship Id="rId1924" Type="http://schemas.openxmlformats.org/officeDocument/2006/relationships/image" Target="media/image679.wmf"/><Relationship Id="rId298" Type="http://schemas.openxmlformats.org/officeDocument/2006/relationships/oleObject" Target="embeddings/oleObject173.bin"/><Relationship Id="rId158" Type="http://schemas.openxmlformats.org/officeDocument/2006/relationships/oleObject" Target="embeddings/oleObject89.bin"/><Relationship Id="rId2186" Type="http://schemas.openxmlformats.org/officeDocument/2006/relationships/image" Target="media/image781.wmf"/><Relationship Id="rId2393" Type="http://schemas.openxmlformats.org/officeDocument/2006/relationships/oleObject" Target="embeddings/oleObject1543.bin"/><Relationship Id="rId2698" Type="http://schemas.openxmlformats.org/officeDocument/2006/relationships/oleObject" Target="embeddings/oleObject1737.bin"/><Relationship Id="rId365" Type="http://schemas.openxmlformats.org/officeDocument/2006/relationships/oleObject" Target="embeddings/oleObject212.bin"/><Relationship Id="rId572" Type="http://schemas.openxmlformats.org/officeDocument/2006/relationships/oleObject" Target="embeddings/oleObject344.bin"/><Relationship Id="rId2046" Type="http://schemas.openxmlformats.org/officeDocument/2006/relationships/oleObject" Target="embeddings/oleObject1320.bin"/><Relationship Id="rId2253" Type="http://schemas.openxmlformats.org/officeDocument/2006/relationships/image" Target="media/image804.wmf"/><Relationship Id="rId2460" Type="http://schemas.openxmlformats.org/officeDocument/2006/relationships/oleObject" Target="embeddings/oleObject1580.bin"/><Relationship Id="rId225" Type="http://schemas.openxmlformats.org/officeDocument/2006/relationships/oleObject" Target="embeddings/oleObject129.bin"/><Relationship Id="rId432" Type="http://schemas.openxmlformats.org/officeDocument/2006/relationships/oleObject" Target="embeddings/oleObject254.bin"/><Relationship Id="rId877" Type="http://schemas.openxmlformats.org/officeDocument/2006/relationships/oleObject" Target="embeddings/oleObject547.bin"/><Relationship Id="rId1062" Type="http://schemas.openxmlformats.org/officeDocument/2006/relationships/oleObject" Target="embeddings/oleObject672.bin"/><Relationship Id="rId2113" Type="http://schemas.openxmlformats.org/officeDocument/2006/relationships/oleObject" Target="embeddings/oleObject1353.bin"/><Relationship Id="rId2320" Type="http://schemas.openxmlformats.org/officeDocument/2006/relationships/image" Target="media/image826.wmf"/><Relationship Id="rId2558" Type="http://schemas.openxmlformats.org/officeDocument/2006/relationships/oleObject" Target="embeddings/oleObject1647.bin"/><Relationship Id="rId2765" Type="http://schemas.openxmlformats.org/officeDocument/2006/relationships/oleObject" Target="embeddings/oleObject1780.bin"/><Relationship Id="rId737" Type="http://schemas.openxmlformats.org/officeDocument/2006/relationships/oleObject" Target="embeddings/oleObject448.bin"/><Relationship Id="rId944" Type="http://schemas.openxmlformats.org/officeDocument/2006/relationships/image" Target="media/image345.wmf"/><Relationship Id="rId1367" Type="http://schemas.openxmlformats.org/officeDocument/2006/relationships/image" Target="media/image485.wmf"/><Relationship Id="rId1574" Type="http://schemas.openxmlformats.org/officeDocument/2006/relationships/oleObject" Target="embeddings/oleObject1017.bin"/><Relationship Id="rId1781" Type="http://schemas.openxmlformats.org/officeDocument/2006/relationships/oleObject" Target="embeddings/oleObject1136.bin"/><Relationship Id="rId2418" Type="http://schemas.openxmlformats.org/officeDocument/2006/relationships/image" Target="media/image855.wmf"/><Relationship Id="rId2625" Type="http://schemas.openxmlformats.org/officeDocument/2006/relationships/oleObject" Target="embeddings/oleObject1691.bin"/><Relationship Id="rId73" Type="http://schemas.openxmlformats.org/officeDocument/2006/relationships/image" Target="media/image32.wmf"/><Relationship Id="rId804" Type="http://schemas.openxmlformats.org/officeDocument/2006/relationships/oleObject" Target="embeddings/oleObject493.bin"/><Relationship Id="rId1227" Type="http://schemas.openxmlformats.org/officeDocument/2006/relationships/oleObject" Target="embeddings/oleObject793.bin"/><Relationship Id="rId1434" Type="http://schemas.openxmlformats.org/officeDocument/2006/relationships/oleObject" Target="embeddings/oleObject919.bin"/><Relationship Id="rId1641" Type="http://schemas.openxmlformats.org/officeDocument/2006/relationships/oleObject" Target="embeddings/oleObject1056.bin"/><Relationship Id="rId1879" Type="http://schemas.openxmlformats.org/officeDocument/2006/relationships/image" Target="media/image665.wmf"/><Relationship Id="rId1501" Type="http://schemas.openxmlformats.org/officeDocument/2006/relationships/image" Target="media/image527.wmf"/><Relationship Id="rId1739" Type="http://schemas.openxmlformats.org/officeDocument/2006/relationships/image" Target="media/image623.wmf"/><Relationship Id="rId1946" Type="http://schemas.openxmlformats.org/officeDocument/2006/relationships/oleObject" Target="embeddings/oleObject1255.bin"/><Relationship Id="rId1806" Type="http://schemas.openxmlformats.org/officeDocument/2006/relationships/image" Target="media/image649.wmf"/><Relationship Id="rId387" Type="http://schemas.openxmlformats.org/officeDocument/2006/relationships/oleObject" Target="embeddings/oleObject225.bin"/><Relationship Id="rId594" Type="http://schemas.openxmlformats.org/officeDocument/2006/relationships/image" Target="media/image234.wmf"/><Relationship Id="rId2068" Type="http://schemas.openxmlformats.org/officeDocument/2006/relationships/oleObject" Target="embeddings/oleObject1332.bin"/><Relationship Id="rId2275" Type="http://schemas.openxmlformats.org/officeDocument/2006/relationships/oleObject" Target="embeddings/oleObject1460.bin"/><Relationship Id="rId247" Type="http://schemas.openxmlformats.org/officeDocument/2006/relationships/oleObject" Target="embeddings/oleObject142.bin"/><Relationship Id="rId899" Type="http://schemas.openxmlformats.org/officeDocument/2006/relationships/oleObject" Target="embeddings/oleObject562.bin"/><Relationship Id="rId1084" Type="http://schemas.openxmlformats.org/officeDocument/2006/relationships/oleObject" Target="embeddings/oleObject692.bin"/><Relationship Id="rId2482" Type="http://schemas.openxmlformats.org/officeDocument/2006/relationships/oleObject" Target="embeddings/oleObject1592.bin"/><Relationship Id="rId2787" Type="http://schemas.openxmlformats.org/officeDocument/2006/relationships/image" Target="media/image988.wmf"/><Relationship Id="rId107" Type="http://schemas.openxmlformats.org/officeDocument/2006/relationships/image" Target="media/image46.wmf"/><Relationship Id="rId454" Type="http://schemas.openxmlformats.org/officeDocument/2006/relationships/image" Target="media/image183.wmf"/><Relationship Id="rId661" Type="http://schemas.openxmlformats.org/officeDocument/2006/relationships/image" Target="media/image259.wmf"/><Relationship Id="rId759" Type="http://schemas.openxmlformats.org/officeDocument/2006/relationships/image" Target="media/image289.wmf"/><Relationship Id="rId966" Type="http://schemas.openxmlformats.org/officeDocument/2006/relationships/oleObject" Target="embeddings/oleObject608.bin"/><Relationship Id="rId1291" Type="http://schemas.openxmlformats.org/officeDocument/2006/relationships/oleObject" Target="embeddings/oleObject829.bin"/><Relationship Id="rId1389" Type="http://schemas.openxmlformats.org/officeDocument/2006/relationships/oleObject" Target="embeddings/oleObject889.bin"/><Relationship Id="rId1596" Type="http://schemas.openxmlformats.org/officeDocument/2006/relationships/image" Target="media/image564.wmf"/><Relationship Id="rId2135" Type="http://schemas.openxmlformats.org/officeDocument/2006/relationships/oleObject" Target="embeddings/oleObject1366.bin"/><Relationship Id="rId2342" Type="http://schemas.openxmlformats.org/officeDocument/2006/relationships/oleObject" Target="embeddings/oleObject1506.bin"/><Relationship Id="rId2647" Type="http://schemas.openxmlformats.org/officeDocument/2006/relationships/oleObject" Target="embeddings/oleObject1703.bin"/><Relationship Id="rId314" Type="http://schemas.openxmlformats.org/officeDocument/2006/relationships/image" Target="media/image132.wmf"/><Relationship Id="rId521" Type="http://schemas.openxmlformats.org/officeDocument/2006/relationships/oleObject" Target="embeddings/oleObject314.bin"/><Relationship Id="rId619" Type="http://schemas.openxmlformats.org/officeDocument/2006/relationships/oleObject" Target="embeddings/oleObject371.bin"/><Relationship Id="rId1151" Type="http://schemas.openxmlformats.org/officeDocument/2006/relationships/oleObject" Target="embeddings/oleObject743.bin"/><Relationship Id="rId1249" Type="http://schemas.openxmlformats.org/officeDocument/2006/relationships/image" Target="media/image439.wmf"/><Relationship Id="rId2202" Type="http://schemas.openxmlformats.org/officeDocument/2006/relationships/oleObject" Target="embeddings/oleObject1410.bin"/><Relationship Id="rId95" Type="http://schemas.openxmlformats.org/officeDocument/2006/relationships/image" Target="media/image40.wmf"/><Relationship Id="rId826" Type="http://schemas.openxmlformats.org/officeDocument/2006/relationships/image" Target="media/image308.wmf"/><Relationship Id="rId1011" Type="http://schemas.openxmlformats.org/officeDocument/2006/relationships/oleObject" Target="embeddings/oleObject641.bin"/><Relationship Id="rId1109" Type="http://schemas.openxmlformats.org/officeDocument/2006/relationships/oleObject" Target="embeddings/oleObject714.bin"/><Relationship Id="rId1456" Type="http://schemas.openxmlformats.org/officeDocument/2006/relationships/oleObject" Target="embeddings/oleObject936.bin"/><Relationship Id="rId1663" Type="http://schemas.openxmlformats.org/officeDocument/2006/relationships/image" Target="media/image583.wmf"/><Relationship Id="rId1870" Type="http://schemas.openxmlformats.org/officeDocument/2006/relationships/oleObject" Target="embeddings/oleObject1203.bin"/><Relationship Id="rId1968" Type="http://schemas.openxmlformats.org/officeDocument/2006/relationships/image" Target="media/image691.wmf"/><Relationship Id="rId2507" Type="http://schemas.openxmlformats.org/officeDocument/2006/relationships/image" Target="media/image895.wmf"/><Relationship Id="rId2714" Type="http://schemas.openxmlformats.org/officeDocument/2006/relationships/image" Target="media/image964.wmf"/><Relationship Id="rId1316" Type="http://schemas.openxmlformats.org/officeDocument/2006/relationships/image" Target="media/image466.wmf"/><Relationship Id="rId1523" Type="http://schemas.openxmlformats.org/officeDocument/2006/relationships/image" Target="media/image535.wmf"/><Relationship Id="rId1730" Type="http://schemas.openxmlformats.org/officeDocument/2006/relationships/image" Target="media/image614.wmf"/><Relationship Id="rId22" Type="http://schemas.openxmlformats.org/officeDocument/2006/relationships/image" Target="media/image9.wmf"/><Relationship Id="rId1828" Type="http://schemas.openxmlformats.org/officeDocument/2006/relationships/oleObject" Target="embeddings/oleObject1167.bin"/><Relationship Id="rId171" Type="http://schemas.openxmlformats.org/officeDocument/2006/relationships/oleObject" Target="embeddings/oleObject97.bin"/><Relationship Id="rId2297" Type="http://schemas.openxmlformats.org/officeDocument/2006/relationships/oleObject" Target="embeddings/oleObject1476.bin"/><Relationship Id="rId269" Type="http://schemas.openxmlformats.org/officeDocument/2006/relationships/image" Target="media/image110.wmf"/><Relationship Id="rId476" Type="http://schemas.openxmlformats.org/officeDocument/2006/relationships/oleObject" Target="embeddings/oleObject281.bin"/><Relationship Id="rId683" Type="http://schemas.openxmlformats.org/officeDocument/2006/relationships/oleObject" Target="embeddings/oleObject410.bin"/><Relationship Id="rId890" Type="http://schemas.openxmlformats.org/officeDocument/2006/relationships/oleObject" Target="embeddings/oleObject555.bin"/><Relationship Id="rId2157" Type="http://schemas.openxmlformats.org/officeDocument/2006/relationships/oleObject" Target="embeddings/oleObject1381.bin"/><Relationship Id="rId2364" Type="http://schemas.openxmlformats.org/officeDocument/2006/relationships/image" Target="media/image833.wmf"/><Relationship Id="rId2571" Type="http://schemas.openxmlformats.org/officeDocument/2006/relationships/oleObject" Target="embeddings/oleObject1654.bin"/><Relationship Id="rId129" Type="http://schemas.openxmlformats.org/officeDocument/2006/relationships/oleObject" Target="embeddings/oleObject70.bin"/><Relationship Id="rId336" Type="http://schemas.openxmlformats.org/officeDocument/2006/relationships/image" Target="media/image139.wmf"/><Relationship Id="rId543" Type="http://schemas.openxmlformats.org/officeDocument/2006/relationships/image" Target="media/image211.wmf"/><Relationship Id="rId988" Type="http://schemas.openxmlformats.org/officeDocument/2006/relationships/oleObject" Target="embeddings/oleObject626.bin"/><Relationship Id="rId1173" Type="http://schemas.openxmlformats.org/officeDocument/2006/relationships/oleObject" Target="embeddings/oleObject760.bin"/><Relationship Id="rId1380" Type="http://schemas.openxmlformats.org/officeDocument/2006/relationships/oleObject" Target="embeddings/oleObject884.bin"/><Relationship Id="rId2017" Type="http://schemas.openxmlformats.org/officeDocument/2006/relationships/image" Target="media/image707.wmf"/><Relationship Id="rId2224" Type="http://schemas.openxmlformats.org/officeDocument/2006/relationships/oleObject" Target="embeddings/oleObject1422.bin"/><Relationship Id="rId2669" Type="http://schemas.openxmlformats.org/officeDocument/2006/relationships/oleObject" Target="embeddings/oleObject1718.bin"/><Relationship Id="rId403" Type="http://schemas.openxmlformats.org/officeDocument/2006/relationships/oleObject" Target="embeddings/oleObject233.bin"/><Relationship Id="rId750" Type="http://schemas.openxmlformats.org/officeDocument/2006/relationships/image" Target="media/image286.wmf"/><Relationship Id="rId848" Type="http://schemas.openxmlformats.org/officeDocument/2006/relationships/oleObject" Target="embeddings/oleObject528.bin"/><Relationship Id="rId1033" Type="http://schemas.openxmlformats.org/officeDocument/2006/relationships/image" Target="media/image374.wmf"/><Relationship Id="rId1478" Type="http://schemas.openxmlformats.org/officeDocument/2006/relationships/oleObject" Target="embeddings/oleObject952.bin"/><Relationship Id="rId1685" Type="http://schemas.openxmlformats.org/officeDocument/2006/relationships/image" Target="media/image592.wmf"/><Relationship Id="rId1892" Type="http://schemas.openxmlformats.org/officeDocument/2006/relationships/oleObject" Target="embeddings/oleObject1218.bin"/><Relationship Id="rId2431" Type="http://schemas.openxmlformats.org/officeDocument/2006/relationships/oleObject" Target="embeddings/oleObject1566.bin"/><Relationship Id="rId2529" Type="http://schemas.openxmlformats.org/officeDocument/2006/relationships/oleObject" Target="embeddings/oleObject1622.bin"/><Relationship Id="rId2736" Type="http://schemas.openxmlformats.org/officeDocument/2006/relationships/image" Target="media/image968.wmf"/><Relationship Id="rId610" Type="http://schemas.openxmlformats.org/officeDocument/2006/relationships/image" Target="media/image241.wmf"/><Relationship Id="rId708" Type="http://schemas.openxmlformats.org/officeDocument/2006/relationships/oleObject" Target="embeddings/oleObject423.bin"/><Relationship Id="rId915" Type="http://schemas.openxmlformats.org/officeDocument/2006/relationships/oleObject" Target="embeddings/oleObject572.bin"/><Relationship Id="rId1240" Type="http://schemas.openxmlformats.org/officeDocument/2006/relationships/oleObject" Target="embeddings/oleObject801.bin"/><Relationship Id="rId1338" Type="http://schemas.openxmlformats.org/officeDocument/2006/relationships/oleObject" Target="embeddings/oleObject862.bin"/><Relationship Id="rId1545" Type="http://schemas.openxmlformats.org/officeDocument/2006/relationships/image" Target="media/image541.wmf"/><Relationship Id="rId1100" Type="http://schemas.openxmlformats.org/officeDocument/2006/relationships/oleObject" Target="embeddings/oleObject707.bin"/><Relationship Id="rId1405" Type="http://schemas.openxmlformats.org/officeDocument/2006/relationships/oleObject" Target="embeddings/oleObject897.bin"/><Relationship Id="rId1752" Type="http://schemas.openxmlformats.org/officeDocument/2006/relationships/oleObject" Target="embeddings/oleObject1117.bin"/><Relationship Id="rId2803" Type="http://schemas.openxmlformats.org/officeDocument/2006/relationships/oleObject" Target="embeddings/oleObject1803.bin"/><Relationship Id="rId44" Type="http://schemas.openxmlformats.org/officeDocument/2006/relationships/image" Target="media/image19.wmf"/><Relationship Id="rId1612" Type="http://schemas.openxmlformats.org/officeDocument/2006/relationships/image" Target="media/image572.wmf"/><Relationship Id="rId1917" Type="http://schemas.openxmlformats.org/officeDocument/2006/relationships/image" Target="media/image677.wmf"/><Relationship Id="rId193" Type="http://schemas.openxmlformats.org/officeDocument/2006/relationships/oleObject" Target="embeddings/oleObject111.bin"/><Relationship Id="rId498" Type="http://schemas.openxmlformats.org/officeDocument/2006/relationships/oleObject" Target="embeddings/oleObject296.bin"/><Relationship Id="rId2081" Type="http://schemas.openxmlformats.org/officeDocument/2006/relationships/image" Target="media/image741.wmf"/><Relationship Id="rId2179" Type="http://schemas.openxmlformats.org/officeDocument/2006/relationships/image" Target="media/image779.wmf"/><Relationship Id="rId260" Type="http://schemas.openxmlformats.org/officeDocument/2006/relationships/oleObject" Target="embeddings/oleObject149.bin"/><Relationship Id="rId2386" Type="http://schemas.openxmlformats.org/officeDocument/2006/relationships/image" Target="media/image843.wmf"/><Relationship Id="rId2593" Type="http://schemas.openxmlformats.org/officeDocument/2006/relationships/oleObject" Target="embeddings/oleObject1669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208.bin"/><Relationship Id="rId565" Type="http://schemas.openxmlformats.org/officeDocument/2006/relationships/image" Target="media/image220.wmf"/><Relationship Id="rId772" Type="http://schemas.openxmlformats.org/officeDocument/2006/relationships/image" Target="media/image292.wmf"/><Relationship Id="rId1195" Type="http://schemas.openxmlformats.org/officeDocument/2006/relationships/oleObject" Target="embeddings/oleObject773.bin"/><Relationship Id="rId2039" Type="http://schemas.openxmlformats.org/officeDocument/2006/relationships/image" Target="media/image718.wmf"/><Relationship Id="rId2246" Type="http://schemas.openxmlformats.org/officeDocument/2006/relationships/oleObject" Target="embeddings/oleObject1441.bin"/><Relationship Id="rId2453" Type="http://schemas.openxmlformats.org/officeDocument/2006/relationships/image" Target="media/image872.wmf"/><Relationship Id="rId2660" Type="http://schemas.openxmlformats.org/officeDocument/2006/relationships/oleObject" Target="embeddings/oleObject1711.bin"/><Relationship Id="rId218" Type="http://schemas.openxmlformats.org/officeDocument/2006/relationships/image" Target="media/image88.wmf"/><Relationship Id="rId425" Type="http://schemas.openxmlformats.org/officeDocument/2006/relationships/image" Target="media/image171.wmf"/><Relationship Id="rId632" Type="http://schemas.openxmlformats.org/officeDocument/2006/relationships/image" Target="media/image247.wmf"/><Relationship Id="rId1055" Type="http://schemas.openxmlformats.org/officeDocument/2006/relationships/oleObject" Target="embeddings/oleObject668.bin"/><Relationship Id="rId1262" Type="http://schemas.openxmlformats.org/officeDocument/2006/relationships/oleObject" Target="embeddings/oleObject812.bin"/><Relationship Id="rId2106" Type="http://schemas.openxmlformats.org/officeDocument/2006/relationships/oleObject" Target="embeddings/oleObject1348.bin"/><Relationship Id="rId2313" Type="http://schemas.openxmlformats.org/officeDocument/2006/relationships/oleObject" Target="embeddings/oleObject1486.bin"/><Relationship Id="rId2520" Type="http://schemas.openxmlformats.org/officeDocument/2006/relationships/image" Target="media/image900.wmf"/><Relationship Id="rId2758" Type="http://schemas.openxmlformats.org/officeDocument/2006/relationships/oleObject" Target="embeddings/oleObject1776.bin"/><Relationship Id="rId937" Type="http://schemas.openxmlformats.org/officeDocument/2006/relationships/image" Target="media/image342.wmf"/><Relationship Id="rId1122" Type="http://schemas.openxmlformats.org/officeDocument/2006/relationships/oleObject" Target="embeddings/oleObject724.bin"/><Relationship Id="rId1567" Type="http://schemas.openxmlformats.org/officeDocument/2006/relationships/oleObject" Target="embeddings/oleObject1013.bin"/><Relationship Id="rId1774" Type="http://schemas.openxmlformats.org/officeDocument/2006/relationships/oleObject" Target="embeddings/oleObject1131.bin"/><Relationship Id="rId1981" Type="http://schemas.openxmlformats.org/officeDocument/2006/relationships/image" Target="media/image696.wmf"/><Relationship Id="rId2618" Type="http://schemas.openxmlformats.org/officeDocument/2006/relationships/oleObject" Target="embeddings/oleObject1685.bin"/><Relationship Id="rId66" Type="http://schemas.openxmlformats.org/officeDocument/2006/relationships/oleObject" Target="embeddings/oleObject33.bin"/><Relationship Id="rId1427" Type="http://schemas.openxmlformats.org/officeDocument/2006/relationships/oleObject" Target="embeddings/oleObject912.bin"/><Relationship Id="rId1634" Type="http://schemas.openxmlformats.org/officeDocument/2006/relationships/oleObject" Target="embeddings/oleObject1049.bin"/><Relationship Id="rId1841" Type="http://schemas.openxmlformats.org/officeDocument/2006/relationships/oleObject" Target="embeddings/oleObject117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55</Pages>
  <Words>10387</Words>
  <Characters>59212</Characters>
  <Application>Microsoft Office Word</Application>
  <DocSecurity>0</DocSecurity>
  <Lines>493</Lines>
  <Paragraphs>138</Paragraphs>
  <ScaleCrop>false</ScaleCrop>
  <Company/>
  <LinksUpToDate>false</LinksUpToDate>
  <CharactersWithSpaces>69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aolin</dc:creator>
  <cp:lastModifiedBy>Windows 用户</cp:lastModifiedBy>
  <cp:revision>7</cp:revision>
  <cp:lastPrinted>2022-08-17T13:58:00Z</cp:lastPrinted>
  <dcterms:created xsi:type="dcterms:W3CDTF">2022-08-14T13:34:00Z</dcterms:created>
  <dcterms:modified xsi:type="dcterms:W3CDTF">2022-08-17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